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4F9D" w:rsidRDefault="00164F9D" w:rsidP="00164F9D">
      <w:pPr>
        <w:pStyle w:val="Titre1"/>
      </w:pPr>
      <w:r>
        <w:br/>
      </w:r>
      <w:r>
        <w:br/>
        <w:t>La fonction de filtrage</w:t>
      </w:r>
    </w:p>
    <w:p w:rsidR="00164F9D" w:rsidRDefault="00164F9D" w:rsidP="00164F9D">
      <w:pPr>
        <w:pStyle w:val="Nor"/>
      </w:pPr>
    </w:p>
    <w:p w:rsidR="00164F9D" w:rsidRDefault="00164F9D" w:rsidP="00164F9D">
      <w:pPr>
        <w:pStyle w:val="Nor"/>
      </w:pPr>
    </w:p>
    <w:p w:rsidR="00164F9D" w:rsidRDefault="00164F9D" w:rsidP="00164F9D">
      <w:pPr>
        <w:pStyle w:val="Nor"/>
      </w:pPr>
    </w:p>
    <w:p w:rsidR="00164F9D" w:rsidRDefault="00164F9D" w:rsidP="00164F9D">
      <w:pPr>
        <w:pStyle w:val="Titre2"/>
      </w:pPr>
      <w:r>
        <w:t>Introduction</w:t>
      </w:r>
    </w:p>
    <w:p w:rsidR="00164F9D" w:rsidRDefault="00164F9D" w:rsidP="00164F9D">
      <w:pPr>
        <w:pStyle w:val="NorL1"/>
      </w:pPr>
      <w:r>
        <w:t xml:space="preserve">Un filtre est un dispositif électronique </w:t>
      </w:r>
      <w:r>
        <w:rPr>
          <w:i/>
        </w:rPr>
        <w:t>(amplificateur ou atténuateur)</w:t>
      </w:r>
      <w:r>
        <w:t xml:space="preserve"> dont le gain dépend de la </w:t>
      </w:r>
      <w:r w:rsidRPr="00B4130C">
        <w:rPr>
          <w:b/>
        </w:rPr>
        <w:t>fréquence</w:t>
      </w:r>
      <w:r>
        <w:t>. De ce fait, il laisse passer certains signaux et en arrête d'autres. L'art du filtrage consiste à concevoir des circuits qui laissent passer les signaux utiles et d'éliminer les signaux indésirables.</w:t>
      </w:r>
    </w:p>
    <w:tbl>
      <w:tblPr>
        <w:tblStyle w:val="Grilledutableau"/>
        <w:tblpPr w:leftFromText="141" w:rightFromText="141" w:vertAnchor="text" w:horzAnchor="margin" w:tblpXSpec="right" w:tblpY="3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76"/>
      </w:tblGrid>
      <w:tr w:rsidR="00164F9D" w:rsidTr="001B1688">
        <w:tc>
          <w:tcPr>
            <w:tcW w:w="0" w:type="auto"/>
          </w:tcPr>
          <w:p w:rsidR="00164F9D" w:rsidRDefault="000911E9" w:rsidP="001B1688">
            <w:r w:rsidRPr="000911E9">
              <w:rPr>
                <w:szCs w:val="24"/>
              </w:rPr>
            </w:r>
            <w:r w:rsidRPr="000911E9">
              <w:rPr>
                <w:szCs w:val="24"/>
              </w:rPr>
              <w:pict>
                <v:group id="_x0000_s24915" editas="canvas" style="width:180.45pt;height:133.7pt;mso-position-horizontal-relative:char;mso-position-vertical-relative:line" coordorigin="7158,3467" coordsize="3609,267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4916" type="#_x0000_t75" style="position:absolute;left:7158;top:3467;width:3609;height:2674" o:preferrelative="f" stroked="t" strokeweight=".25pt">
                    <v:fill o:detectmouseclick="t"/>
                    <v:path o:extrusionok="t" o:connecttype="none"/>
                    <o:lock v:ext="edit" text="t"/>
                  </v:shape>
                  <v:shape id="_x0000_s24917" style="position:absolute;left:10048;top:5600;width:126;height:113" coordsize="126,113" path="m126,56l,,,113,126,56xe" fillcolor="black" strokeweight="58e-5mm">
                    <v:path arrowok="t"/>
                  </v:shape>
                  <v:shape id="_x0000_s24918" style="position:absolute;left:7468;top:4633;width:126;height:114" coordsize="126,114" path="m63,l,114r126,l63,xe" fillcolor="black" strokeweight="58e-5mm">
                    <v:path arrowok="t"/>
                  </v:shape>
                  <v:shape id="_x0000_s24919" style="position:absolute;left:7531;top:4636;width:2517;height:1023" coordsize="2517,1023" path="m,l,1023r2517,e" filled="f" strokeweight="58e-5mm">
                    <v:path arrowok="t"/>
                  </v:shape>
                  <v:shape id="_x0000_s24920" style="position:absolute;left:7531;top:4977;width:2266;height:682" coordsize="2266,682" path="m,l1133,r,682l2266,682e" filled="f" strokeweight="1pt">
                    <v:path arrowok="t"/>
                  </v:shape>
                  <v:rect id="_x0000_s24921" style="position:absolute;left:10300;top:5569;width:104;height:253;mso-wrap-style:none" filled="f" stroked="f">
                    <v:textbox style="mso-next-textbox:#_x0000_s24921;mso-fit-shape-to-text:t" inset="0,0,0,0">
                      <w:txbxContent>
                        <w:p w:rsidR="002421BE" w:rsidRDefault="002421BE" w:rsidP="00164F9D">
                          <w:r>
                            <w:rPr>
                              <w:rFonts w:ascii="Times New Roman" w:hAnsi="Times New Roman"/>
                              <w:i/>
                              <w:iCs/>
                              <w:color w:val="000000"/>
                              <w:lang w:val="en-US"/>
                            </w:rPr>
                            <w:t>f</w:t>
                          </w:r>
                        </w:p>
                      </w:txbxContent>
                    </v:textbox>
                  </v:rect>
                  <v:group id="_x0000_s24922" style="position:absolute;left:8608;top:5745;width:144;height:322" coordorigin="8648,5725" coordsize="144,322">
                    <v:rect id="_x0000_s24923" style="position:absolute;left:8648;top:5725;width:104;height:253;mso-wrap-style:none" filled="f" stroked="f">
                      <v:textbox style="mso-next-textbox:#_x0000_s24923;mso-fit-shape-to-text:t" inset="0,0,0,0">
                        <w:txbxContent>
                          <w:p w:rsidR="002421BE" w:rsidRDefault="002421BE" w:rsidP="00164F9D">
                            <w:r>
                              <w:rPr>
                                <w:rFonts w:ascii="Times New Roman" w:hAnsi="Times New Roman"/>
                                <w:i/>
                                <w:iCs/>
                                <w:color w:val="000000"/>
                                <w:lang w:val="en-US"/>
                              </w:rPr>
                              <w:t>f</w:t>
                            </w:r>
                          </w:p>
                        </w:txbxContent>
                      </v:textbox>
                    </v:rect>
                    <v:rect id="_x0000_s24924" style="position:absolute;left:8711;top:5863;width:81;height:184;mso-wrap-style:none" filled="f" stroked="f">
                      <v:textbox style="mso-next-textbox:#_x0000_s24924;mso-fit-shape-to-text:t" inset="0,0,0,0">
                        <w:txbxContent>
                          <w:p w:rsidR="002421BE" w:rsidRDefault="002421BE" w:rsidP="00164F9D">
                            <w:r>
                              <w:rPr>
                                <w:rFonts w:ascii="Times New Roman" w:hAnsi="Times New Roman"/>
                                <w:i/>
                                <w:iCs/>
                                <w:color w:val="000000"/>
                                <w:sz w:val="16"/>
                                <w:szCs w:val="16"/>
                                <w:lang w:val="en-US"/>
                              </w:rPr>
                              <w:t>o</w:t>
                            </w:r>
                          </w:p>
                        </w:txbxContent>
                      </v:textbox>
                    </v:rect>
                  </v:group>
                  <v:rect id="_x0000_s24925" style="position:absolute;left:7436;top:4361;width:179;height:253;mso-wrap-style:none" filled="f" stroked="f">
                    <v:textbox style="mso-next-textbox:#_x0000_s24925;mso-fit-shape-to-text:t" inset="0,0,0,0">
                      <w:txbxContent>
                        <w:p w:rsidR="002421BE" w:rsidRDefault="002421BE" w:rsidP="00164F9D">
                          <w:r>
                            <w:rPr>
                              <w:rFonts w:ascii="Times New Roman" w:hAnsi="Times New Roman"/>
                              <w:i/>
                              <w:iCs/>
                              <w:color w:val="000000"/>
                              <w:lang w:val="en-US"/>
                            </w:rPr>
                            <w:t>H</w:t>
                          </w:r>
                        </w:p>
                      </w:txbxContent>
                    </v:textbox>
                  </v:rect>
                  <v:rect id="_x0000_s24926" style="position:absolute;left:7279;top:4844;width:111;height:253;mso-wrap-style:none" filled="f" stroked="f">
                    <v:textbox style="mso-next-textbox:#_x0000_s24926;mso-fit-shape-to-text:t" inset="0,0,0,0">
                      <w:txbxContent>
                        <w:p w:rsidR="002421BE" w:rsidRDefault="002421BE" w:rsidP="00164F9D">
                          <w:r>
                            <w:rPr>
                              <w:rFonts w:ascii="Times New Roman" w:hAnsi="Times New Roman"/>
                              <w:i/>
                              <w:iCs/>
                              <w:color w:val="000000"/>
                              <w:lang w:val="en-US"/>
                            </w:rPr>
                            <w:t>1</w:t>
                          </w:r>
                        </w:p>
                      </w:txbxContent>
                    </v:textbox>
                  </v:rect>
                  <v:group id="_x0000_s24927" style="position:absolute;left:7292;top:3527;width:3242;height:699" coordorigin="7292,3527" coordsize="3242,699">
                    <v:rect id="_x0000_s24928" style="position:absolute;left:8803;top:3674;width:502;height:253;mso-wrap-style:none" filled="f" stroked="f">
                      <v:textbox style="mso-next-textbox:#_x0000_s24928;mso-fit-shape-to-text:t" inset="0,0,0,0">
                        <w:txbxContent>
                          <w:p w:rsidR="002421BE" w:rsidRDefault="002421BE" w:rsidP="00164F9D">
                            <w:r>
                              <w:rPr>
                                <w:rFonts w:ascii="Times New Roman" w:hAnsi="Times New Roman"/>
                                <w:i/>
                                <w:iCs/>
                                <w:color w:val="000000"/>
                                <w:lang w:val="en-US"/>
                              </w:rPr>
                              <w:t>Filtre</w:t>
                            </w:r>
                          </w:p>
                        </w:txbxContent>
                      </v:textbox>
                    </v:rect>
                    <v:rect id="_x0000_s24929" style="position:absolute;left:8551;top:3899;width:868;height:253;mso-wrap-style:none" filled="f" stroked="f">
                      <v:textbox style="mso-next-textbox:#_x0000_s24929;mso-fit-shape-to-text:t" inset="0,0,0,0">
                        <w:txbxContent>
                          <w:p w:rsidR="002421BE" w:rsidRDefault="002421BE" w:rsidP="00164F9D">
                            <w:r>
                              <w:rPr>
                                <w:rFonts w:ascii="Times New Roman" w:hAnsi="Times New Roman"/>
                                <w:i/>
                                <w:iCs/>
                                <w:color w:val="000000"/>
                                <w:lang w:val="en-US"/>
                              </w:rPr>
                              <w:t>passe-bas</w:t>
                            </w:r>
                          </w:p>
                        </w:txbxContent>
                      </v:textbox>
                    </v:rect>
                    <v:rect id="_x0000_s24930" style="position:absolute;left:8286;top:3527;width:1411;height:699" filled="f" strokeweight="58e-5mm"/>
                    <v:line id="_x0000_s24931" style="position:absolute" from="9684,3878" to="10187,3879" strokeweight="58e-5mm"/>
                    <v:line id="_x0000_s24932" style="position:absolute" from="7670,3878" to="8299,3879" strokeweight="58e-5mm"/>
                    <v:shape id="_x0000_s24933" style="position:absolute;left:10062;top:3819;width:125;height:113" coordsize="125,113" path="m125,57l,,,113,125,57xe" fillcolor="black" strokeweight="58e-5mm">
                      <v:path arrowok="t"/>
                    </v:shape>
                    <v:shape id="_x0000_s24934" style="position:absolute;left:8173;top:3819;width:126;height:113" coordsize="126,113" path="m126,57l,,,113,126,57xe" fillcolor="black" strokeweight="58e-5mm">
                      <v:path arrowok="t"/>
                    </v:shape>
                    <v:rect id="_x0000_s24935" style="position:absolute;left:10313;top:3674;width:221;height:253;mso-wrap-style:none" filled="f" stroked="f">
                      <v:textbox style="mso-next-textbox:#_x0000_s24935;mso-fit-shape-to-text:t" inset="0,0,0,0">
                        <w:txbxContent>
                          <w:p w:rsidR="002421BE" w:rsidRDefault="002421BE" w:rsidP="00164F9D">
                            <w:r>
                              <w:rPr>
                                <w:rFonts w:ascii="Times New Roman" w:hAnsi="Times New Roman"/>
                                <w:i/>
                                <w:iCs/>
                                <w:color w:val="000000"/>
                                <w:lang w:val="en-US"/>
                              </w:rPr>
                              <w:t>Vs</w:t>
                            </w:r>
                          </w:p>
                        </w:txbxContent>
                      </v:textbox>
                    </v:rect>
                    <v:rect id="_x0000_s24936" style="position:absolute;left:7292;top:3674;width:233;height:253;mso-wrap-style:none" filled="f" stroked="f">
                      <v:textbox style="mso-next-textbox:#_x0000_s24936;mso-fit-shape-to-text:t" inset="0,0,0,0">
                        <w:txbxContent>
                          <w:p w:rsidR="002421BE" w:rsidRDefault="002421BE" w:rsidP="00164F9D">
                            <w:r>
                              <w:rPr>
                                <w:rFonts w:ascii="Times New Roman" w:hAnsi="Times New Roman"/>
                                <w:i/>
                                <w:iCs/>
                                <w:color w:val="000000"/>
                                <w:lang w:val="en-US"/>
                              </w:rPr>
                              <w:t>Ve</w:t>
                            </w:r>
                          </w:p>
                        </w:txbxContent>
                      </v:textbox>
                    </v:rect>
                  </v:group>
                  <w10:wrap type="none"/>
                  <w10:anchorlock/>
                </v:group>
              </w:pict>
            </w:r>
          </w:p>
          <w:p w:rsidR="00164F9D" w:rsidRDefault="00164F9D" w:rsidP="001B1688">
            <w:pPr>
              <w:pStyle w:val="Lgende"/>
            </w:pPr>
            <w:bookmarkStart w:id="0" w:name="_Ref301623102"/>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1</w:t>
            </w:r>
            <w:r w:rsidR="000911E9">
              <w:rPr>
                <w:noProof/>
              </w:rPr>
              <w:fldChar w:fldCharType="end"/>
            </w:r>
            <w:bookmarkEnd w:id="0"/>
            <w:r>
              <w:t xml:space="preserve"> : filtre passe bas idéal</w:t>
            </w:r>
          </w:p>
        </w:tc>
      </w:tr>
    </w:tbl>
    <w:p w:rsidR="00164F9D" w:rsidRDefault="00164F9D" w:rsidP="00164F9D">
      <w:pPr>
        <w:pStyle w:val="NorL1"/>
      </w:pPr>
      <w:r>
        <w:t xml:space="preserve">Un filtre passe bas laisse passer les signaux basses fréquences et arrête les signaux de fréquences élevées. La figure ci-contre montre la réponse d'un filtre passe bas idéal, c'est la courbe qui représente le gain en tension </w:t>
      </w:r>
      <w:r w:rsidRPr="00C41A9A">
        <w:rPr>
          <w:position w:val="-30"/>
        </w:rPr>
        <w:object w:dxaOrig="780" w:dyaOrig="680">
          <v:shape id="_x0000_i1089" type="#_x0000_t75" style="width:40.15pt;height:31.9pt" o:ole="">
            <v:imagedata r:id="rId8" o:title=""/>
          </v:shape>
          <o:OLEObject Type="Embed" ProgID="Equation.3" ShapeID="_x0000_i1089" DrawAspect="Content" ObjectID="_1793008017" r:id="rId9"/>
        </w:object>
      </w:r>
      <w:r>
        <w:t xml:space="preserve"> en fonction de la fréquence. </w:t>
      </w:r>
      <w:r>
        <w:rPr>
          <w:b/>
          <w:i/>
        </w:rPr>
        <w:t>f</w:t>
      </w:r>
      <w:r>
        <w:rPr>
          <w:b/>
          <w:i/>
          <w:vertAlign w:val="subscript"/>
        </w:rPr>
        <w:t>o</w:t>
      </w:r>
      <w:r>
        <w:t xml:space="preserve"> s'appèlle la </w:t>
      </w:r>
      <w:r>
        <w:rPr>
          <w:b/>
          <w:i/>
        </w:rPr>
        <w:t>fréquence de coupure</w:t>
      </w:r>
      <w:r>
        <w:t xml:space="preserve">. La </w:t>
      </w:r>
      <w:r>
        <w:rPr>
          <w:b/>
          <w:i/>
        </w:rPr>
        <w:t>bande passante</w:t>
      </w:r>
      <w:r>
        <w:t xml:space="preserve"> est l'intervalle de fréquence [</w:t>
      </w:r>
      <w:r>
        <w:rPr>
          <w:i/>
        </w:rPr>
        <w:t>0, f</w:t>
      </w:r>
      <w:r>
        <w:rPr>
          <w:i/>
          <w:vertAlign w:val="subscript"/>
        </w:rPr>
        <w:t>o</w:t>
      </w:r>
      <w:r>
        <w:t xml:space="preserve">]. Toute onde sinusoïdale à l'entrée du filtre et dont la fréquence se situe dans la bande passante apparaîtra à la sortie du filtre. Toute onde sinusoïdale dont la fréquence est supérieure à </w:t>
      </w:r>
      <w:r>
        <w:rPr>
          <w:i/>
        </w:rPr>
        <w:t>f</w:t>
      </w:r>
      <w:r>
        <w:rPr>
          <w:i/>
          <w:vertAlign w:val="subscript"/>
        </w:rPr>
        <w:t>o</w:t>
      </w:r>
      <w:r>
        <w:t xml:space="preserve"> est complètement atténuée par le filtre. </w:t>
      </w:r>
    </w:p>
    <w:p w:rsidR="00164F9D" w:rsidRDefault="00164F9D" w:rsidP="00164F9D">
      <w:pPr>
        <w:pStyle w:val="NormalR"/>
      </w:pPr>
    </w:p>
    <w:p w:rsidR="00164F9D" w:rsidRDefault="000911E9" w:rsidP="00164F9D">
      <w:pPr>
        <w:jc w:val="center"/>
      </w:pPr>
      <w:r>
        <w:pict>
          <v:group id="_x0000_s24874" editas="canvas" style="width:420.35pt;height:95pt;mso-position-horizontal-relative:char;mso-position-vertical-relative:line" coordorigin="-213,-71" coordsize="8407,1900">
            <o:lock v:ext="edit" aspectratio="t"/>
            <v:shape id="_x0000_s24875" type="#_x0000_t75" style="position:absolute;left:-213;top:-71;width:8407;height:1900" o:preferrelative="f" stroked="t" strokecolor="black [3213]">
              <v:fill o:detectmouseclick="t"/>
              <v:path o:extrusionok="t" o:connecttype="none"/>
              <o:lock v:ext="edit" text="t"/>
            </v:shape>
            <v:shape id="_x0000_s24876" style="position:absolute;left:2288;top:1320;width:127;height:120" coordsize="127,120" path="m127,60l,,,120,127,60xe" fillcolor="black" strokeweight="58e-5mm">
              <v:path arrowok="t"/>
            </v:shape>
            <v:shape id="_x0000_s24877" style="position:absolute;left:45;top:303;width:126;height:120" coordsize="126,120" path="m63,l,120r126,l63,xe" fillcolor="black" strokeweight="58e-5mm">
              <v:path arrowok="t"/>
            </v:shape>
            <v:shape id="_x0000_s24878" style="position:absolute;left:108;top:305;width:2312;height:1080" coordsize="2312,1080" path="m,l,1080r2312,-2e" filled="f" strokeweight="58e-5mm">
              <v:path arrowok="t"/>
            </v:shape>
            <v:rect id="_x0000_s24879" style="position:absolute;left:2459;top:1238;width:110;height:281;mso-wrap-style:none" filled="f" stroked="f">
              <v:textbox style="mso-next-textbox:#_x0000_s24879;mso-fit-shape-to-text:t" inset="0,0,0,0">
                <w:txbxContent>
                  <w:p w:rsidR="002421BE" w:rsidRPr="001B7E44" w:rsidRDefault="002421BE" w:rsidP="00164F9D">
                    <w:r w:rsidRPr="001B7E44">
                      <w:rPr>
                        <w:i/>
                        <w:iCs/>
                        <w:color w:val="000000"/>
                        <w:sz w:val="24"/>
                        <w:lang w:val="en-US"/>
                      </w:rPr>
                      <w:t>f</w:t>
                    </w:r>
                  </w:p>
                </w:txbxContent>
              </v:textbox>
            </v:rect>
            <v:group id="_x0000_s24880" style="position:absolute;left:909;top:1418;width:145;height:333" coordorigin="909,1418" coordsize="145,333">
              <v:rect id="_x0000_s24881" style="position:absolute;left:909;top:1418;width:110;height:281;mso-wrap-style:none" filled="f" stroked="f">
                <v:textbox style="mso-next-textbox:#_x0000_s24881;mso-fit-shape-to-text:t" inset="0,0,0,0">
                  <w:txbxContent>
                    <w:p w:rsidR="002421BE" w:rsidRPr="001B7E44" w:rsidRDefault="002421BE" w:rsidP="00164F9D">
                      <w:r w:rsidRPr="001B7E44">
                        <w:rPr>
                          <w:i/>
                          <w:iCs/>
                          <w:color w:val="000000"/>
                          <w:sz w:val="24"/>
                          <w:lang w:val="en-US"/>
                        </w:rPr>
                        <w:t>f</w:t>
                      </w:r>
                    </w:p>
                  </w:txbxContent>
                </v:textbox>
              </v:rect>
              <v:rect id="_x0000_s24882" style="position:absolute;left:972;top:1563;width:82;height:188;mso-wrap-style:none" filled="f" stroked="f">
                <v:textbox style="mso-next-textbox:#_x0000_s24882;mso-fit-shape-to-text:t" inset="0,0,0,0">
                  <w:txbxContent>
                    <w:p w:rsidR="002421BE" w:rsidRPr="001B7E44" w:rsidRDefault="002421BE" w:rsidP="00164F9D">
                      <w:r w:rsidRPr="001B7E44">
                        <w:rPr>
                          <w:i/>
                          <w:iCs/>
                          <w:color w:val="000000"/>
                          <w:sz w:val="16"/>
                          <w:szCs w:val="16"/>
                          <w:lang w:val="en-US"/>
                        </w:rPr>
                        <w:t>o</w:t>
                      </w:r>
                    </w:p>
                  </w:txbxContent>
                </v:textbox>
              </v:rect>
            </v:group>
            <v:group id="_x0000_s24883" style="position:absolute;left:2141;top:265;width:2523;height:738" coordorigin="2141,265" coordsize="2523,738">
              <v:rect id="_x0000_s24884" style="position:absolute;left:3276;top:420;width:546;height:281;mso-wrap-style:none" filled="f" stroked="f">
                <v:textbox style="mso-next-textbox:#_x0000_s24884;mso-fit-shape-to-text:t" inset="0,0,0,0">
                  <w:txbxContent>
                    <w:p w:rsidR="002421BE" w:rsidRPr="001B7E44" w:rsidRDefault="002421BE" w:rsidP="00164F9D">
                      <w:r w:rsidRPr="001B7E44">
                        <w:rPr>
                          <w:i/>
                          <w:iCs/>
                          <w:color w:val="000000"/>
                          <w:sz w:val="24"/>
                          <w:lang w:val="en-US"/>
                        </w:rPr>
                        <w:t>Filtre</w:t>
                      </w:r>
                    </w:p>
                  </w:txbxContent>
                </v:textbox>
              </v:rect>
              <v:rect id="_x0000_s24885" style="position:absolute;left:3024;top:660;width:966;height:281;mso-wrap-style:none" filled="f" stroked="f">
                <v:textbox style="mso-next-textbox:#_x0000_s24885;mso-fit-shape-to-text:t" inset="0,0,0,0">
                  <w:txbxContent>
                    <w:p w:rsidR="002421BE" w:rsidRPr="001B7E44" w:rsidRDefault="002421BE" w:rsidP="00164F9D">
                      <w:r w:rsidRPr="001B7E44">
                        <w:rPr>
                          <w:i/>
                          <w:iCs/>
                          <w:color w:val="000000"/>
                          <w:sz w:val="24"/>
                          <w:lang w:val="en-US"/>
                        </w:rPr>
                        <w:t>passe-bas</w:t>
                      </w:r>
                    </w:p>
                  </w:txbxContent>
                </v:textbox>
              </v:rect>
              <v:rect id="_x0000_s24886" style="position:absolute;left:2761;top:265;width:1409;height:738" filled="f" strokeweight="58e-5mm"/>
              <v:line id="_x0000_s24887" style="position:absolute" from="4159,635" to="4664,636" strokeweight="58e-5mm"/>
              <v:line id="_x0000_s24888" style="position:absolute" from="2141,635" to="2772,636" strokeweight="58e-5mm"/>
              <v:shape id="_x0000_s24889" style="position:absolute;left:4537;top:573;width:127;height:120" coordsize="127,120" path="m127,60l,,,120,127,60xe" fillcolor="black" strokeweight="58e-5mm">
                <v:path arrowok="t"/>
              </v:shape>
              <v:shape id="_x0000_s24890" style="position:absolute;left:2646;top:573;width:126;height:120" coordsize="126,120" path="m126,60l,,,120,126,60xe" fillcolor="black" strokeweight="58e-5mm">
                <v:path arrowok="t"/>
              </v:shape>
            </v:group>
            <v:line id="_x0000_s24891" style="position:absolute" from="360,545" to="361,1385" strokeweight="1pt"/>
            <v:line id="_x0000_s24892" style="position:absolute" from="612,770" to="613,1385" strokeweight="1pt"/>
            <v:line id="_x0000_s24893" style="position:absolute" from="864,1025" to="865,1385" strokeweight="1pt"/>
            <v:line id="_x0000_s24894" style="position:absolute" from="1117,1145" to="1118,1385" strokeweight="1pt"/>
            <v:line id="_x0000_s24895" style="position:absolute" from="1369,1205" to="1370,1385" strokeweight="1pt"/>
            <v:line id="_x0000_s24896" style="position:absolute" from="1621,1265" to="1622,1385" strokeweight="1pt"/>
            <v:line id="_x0000_s24897" style="position:absolute;flip:y" from="1873,1295" to="1874,1380" strokeweight="1pt"/>
            <v:line id="_x0000_s24898" style="position:absolute" from="2126,1325" to="2127,1385" strokeweight="1pt"/>
            <v:rect id="_x0000_s24899" style="position:absolute;top:10;width:440;height:281;mso-wrap-style:none" filled="f" stroked="f">
              <v:textbox style="mso-next-textbox:#_x0000_s24899;mso-fit-shape-to-text:t" inset="0,0,0,0">
                <w:txbxContent>
                  <w:p w:rsidR="002421BE" w:rsidRPr="001B7E44" w:rsidRDefault="002421BE" w:rsidP="00164F9D">
                    <w:r w:rsidRPr="001B7E44">
                      <w:rPr>
                        <w:i/>
                        <w:iCs/>
                        <w:color w:val="000000"/>
                        <w:sz w:val="24"/>
                        <w:lang w:val="en-US"/>
                      </w:rPr>
                      <w:t>V (f)</w:t>
                    </w:r>
                  </w:p>
                </w:txbxContent>
              </v:textbox>
            </v:rect>
            <v:rect id="_x0000_s24900" style="position:absolute;left:110;top:125;width:74;height:188;mso-wrap-style:none" filled="f" stroked="f">
              <v:textbox style="mso-next-textbox:#_x0000_s24900;mso-fit-shape-to-text:t" inset="0,0,0,0">
                <w:txbxContent>
                  <w:p w:rsidR="002421BE" w:rsidRPr="001B7E44" w:rsidRDefault="002421BE" w:rsidP="00164F9D">
                    <w:r w:rsidRPr="001B7E44">
                      <w:rPr>
                        <w:i/>
                        <w:iCs/>
                        <w:color w:val="000000"/>
                        <w:sz w:val="16"/>
                        <w:szCs w:val="16"/>
                        <w:lang w:val="en-US"/>
                      </w:rPr>
                      <w:t>e</w:t>
                    </w:r>
                  </w:p>
                </w:txbxContent>
              </v:textbox>
            </v:rect>
            <v:line id="_x0000_s24901" style="position:absolute" from="985,1363" to="986,1415" strokeweight="1pt"/>
            <v:shape id="_x0000_s24902" style="position:absolute;left:7483;top:1320;width:126;height:120" coordsize="126,120" path="m126,60l,,,120,126,60xe" fillcolor="black" strokeweight="58e-5mm">
              <v:path arrowok="t"/>
            </v:shape>
            <v:shape id="_x0000_s24903" style="position:absolute;left:5207;top:310;width:126;height:120" coordsize="126,120" path="m63,l,120r126,l63,xe" fillcolor="black" strokeweight="58e-5mm">
              <v:path arrowok="t"/>
            </v:shape>
            <v:shape id="_x0000_s24904" style="position:absolute;left:5276;top:303;width:2288;height:1072" coordsize="2288,1072" path="m,l,1072r2288,e" filled="f" strokeweight="58e-5mm">
              <v:path arrowok="t"/>
            </v:shape>
            <v:rect id="_x0000_s24905" style="position:absolute;left:7661;top:1245;width:110;height:281;mso-wrap-style:none" filled="f" stroked="f">
              <v:textbox style="mso-next-textbox:#_x0000_s24905;mso-fit-shape-to-text:t" inset="0,0,0,0">
                <w:txbxContent>
                  <w:p w:rsidR="002421BE" w:rsidRPr="001B7E44" w:rsidRDefault="002421BE" w:rsidP="00164F9D">
                    <w:r w:rsidRPr="001B7E44">
                      <w:rPr>
                        <w:i/>
                        <w:iCs/>
                        <w:color w:val="000000"/>
                        <w:sz w:val="24"/>
                        <w:lang w:val="en-US"/>
                      </w:rPr>
                      <w:t>f</w:t>
                    </w:r>
                  </w:p>
                </w:txbxContent>
              </v:textbox>
            </v:rect>
            <v:group id="_x0000_s24906" style="position:absolute;left:6111;top:1425;width:145;height:333" coordorigin="6111,1425" coordsize="145,333">
              <v:rect id="_x0000_s24907" style="position:absolute;left:6111;top:1425;width:110;height:281;mso-wrap-style:none" filled="f" stroked="f">
                <v:textbox style="mso-next-textbox:#_x0000_s24907;mso-fit-shape-to-text:t" inset="0,0,0,0">
                  <w:txbxContent>
                    <w:p w:rsidR="002421BE" w:rsidRPr="001B7E44" w:rsidRDefault="002421BE" w:rsidP="00164F9D">
                      <w:r w:rsidRPr="001B7E44">
                        <w:rPr>
                          <w:i/>
                          <w:iCs/>
                          <w:color w:val="000000"/>
                          <w:sz w:val="24"/>
                          <w:lang w:val="en-US"/>
                        </w:rPr>
                        <w:t>f</w:t>
                      </w:r>
                    </w:p>
                  </w:txbxContent>
                </v:textbox>
              </v:rect>
              <v:rect id="_x0000_s24908" style="position:absolute;left:6174;top:1570;width:82;height:188;mso-wrap-style:none" filled="f" stroked="f">
                <v:textbox style="mso-next-textbox:#_x0000_s24908;mso-fit-shape-to-text:t" inset="0,0,0,0">
                  <w:txbxContent>
                    <w:p w:rsidR="002421BE" w:rsidRPr="001B7E44" w:rsidRDefault="002421BE" w:rsidP="00164F9D">
                      <w:r w:rsidRPr="001B7E44">
                        <w:rPr>
                          <w:i/>
                          <w:iCs/>
                          <w:color w:val="000000"/>
                          <w:sz w:val="16"/>
                          <w:szCs w:val="16"/>
                          <w:lang w:val="en-US"/>
                        </w:rPr>
                        <w:t>o</w:t>
                      </w:r>
                    </w:p>
                  </w:txbxContent>
                </v:textbox>
              </v:rect>
            </v:group>
            <v:line id="_x0000_s24909" style="position:absolute" from="5562,553" to="5563,1393" strokeweight="1pt"/>
            <v:line id="_x0000_s24910" style="position:absolute" from="5814,778" to="5815,1393" strokeweight="1pt"/>
            <v:line id="_x0000_s24911" style="position:absolute" from="6067,1033" to="6068,1393" strokeweight="1pt"/>
            <v:rect id="_x0000_s24912" style="position:absolute;left:5202;top:18;width:440;height:281;mso-wrap-style:none" filled="f" stroked="f">
              <v:textbox style="mso-next-textbox:#_x0000_s24912;mso-fit-shape-to-text:t" inset="0,0,0,0">
                <w:txbxContent>
                  <w:p w:rsidR="002421BE" w:rsidRPr="001B7E44" w:rsidRDefault="002421BE" w:rsidP="00164F9D">
                    <w:r w:rsidRPr="001B7E44">
                      <w:rPr>
                        <w:i/>
                        <w:iCs/>
                        <w:color w:val="000000"/>
                        <w:sz w:val="24"/>
                        <w:lang w:val="en-US"/>
                      </w:rPr>
                      <w:t>V (f)</w:t>
                    </w:r>
                  </w:p>
                </w:txbxContent>
              </v:textbox>
            </v:rect>
            <v:rect id="_x0000_s24913" style="position:absolute;left:5313;top:133;width:62;height:188;mso-wrap-style:none" filled="f" stroked="f">
              <v:textbox style="mso-next-textbox:#_x0000_s24913;mso-fit-shape-to-text:t" inset="0,0,0,0">
                <w:txbxContent>
                  <w:p w:rsidR="002421BE" w:rsidRPr="001B7E44" w:rsidRDefault="002421BE" w:rsidP="00164F9D">
                    <w:r w:rsidRPr="001B7E44">
                      <w:rPr>
                        <w:i/>
                        <w:iCs/>
                        <w:color w:val="000000"/>
                        <w:sz w:val="16"/>
                        <w:szCs w:val="16"/>
                        <w:lang w:val="en-US"/>
                      </w:rPr>
                      <w:t>s</w:t>
                    </w:r>
                  </w:p>
                </w:txbxContent>
              </v:textbox>
            </v:rect>
            <v:line id="_x0000_s24914" style="position:absolute" from="6187,1370" to="6188,1423" strokeweight="1pt"/>
            <w10:wrap type="none"/>
            <w10:anchorlock/>
          </v:group>
        </w:pict>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2</w:t>
      </w:r>
      <w:r w:rsidR="000911E9">
        <w:rPr>
          <w:noProof/>
        </w:rPr>
        <w:fldChar w:fldCharType="end"/>
      </w:r>
      <w:r>
        <w:t xml:space="preserve"> : Spectres des signaux d'entrée et de sorties d'un filtre passe-bas</w:t>
      </w:r>
    </w:p>
    <w:tbl>
      <w:tblPr>
        <w:tblStyle w:val="Grilledutableau"/>
        <w:tblpPr w:leftFromText="141" w:rightFromText="141" w:vertAnchor="page" w:horzAnchor="margin" w:tblpXSpec="right" w:tblpY="1056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86"/>
      </w:tblGrid>
      <w:tr w:rsidR="00164F9D" w:rsidTr="001B1688">
        <w:tc>
          <w:tcPr>
            <w:tcW w:w="0" w:type="auto"/>
          </w:tcPr>
          <w:p w:rsidR="00164F9D" w:rsidRDefault="000911E9" w:rsidP="001B1688">
            <w:r w:rsidRPr="000911E9">
              <w:rPr>
                <w:szCs w:val="24"/>
              </w:rPr>
            </w:r>
            <w:r w:rsidRPr="000911E9">
              <w:rPr>
                <w:szCs w:val="24"/>
              </w:rPr>
              <w:pict>
                <v:group id="_x0000_s24861" editas="canvas" style="width:160.9pt;height:91.45pt;mso-position-horizontal-relative:char;mso-position-vertical-relative:line" coordsize="3218,1829">
                  <o:lock v:ext="edit" aspectratio="t"/>
                  <v:shape id="_x0000_s24862" type="#_x0000_t75" style="position:absolute;width:3218;height:1829" o:preferrelative="f" stroked="t" strokecolor="black [3213]">
                    <v:fill o:detectmouseclick="t"/>
                    <v:path o:extrusionok="t" o:connecttype="none"/>
                    <o:lock v:ext="edit" text="t"/>
                  </v:shape>
                  <v:shape id="_x0000_s24863" style="position:absolute;left:2740;top:1316;width:126;height:120" coordsize="126,120" path="m126,60l,,,120,126,60xe" fillcolor="black" strokeweight="58e-5mm">
                    <v:path arrowok="t"/>
                  </v:shape>
                  <v:shape id="_x0000_s24864" style="position:absolute;left:172;top:297;width:126;height:120" coordsize="126,120" path="m63,l,120r126,l63,xe" fillcolor="black" strokeweight="58e-5mm">
                    <v:path arrowok="t"/>
                  </v:shape>
                  <v:shape id="_x0000_s24865" style="position:absolute;left:235;top:300;width:2505;height:1078" coordsize="2505,1078" path="m,l,1078r2505,e" filled="f" strokeweight="58e-5mm">
                    <v:path arrowok="t"/>
                  </v:shape>
                  <v:shape id="_x0000_s24866" style="position:absolute;left:235;top:509;width:2255;height:837" coordsize="2255,837" path="m,l564,18,741,53r151,55l984,175r65,80l1159,472r60,105l1284,675r60,47l1409,765r76,22l1566,802r689,35e" filled="f" strokeweight="1pt">
                    <v:path arrowok="t"/>
                  </v:shape>
                  <v:rect id="_x0000_s24867" style="position:absolute;left:2910;top:1283;width:204;height:276" filled="f" stroked="f">
                    <v:textbox style="mso-next-textbox:#_x0000_s24867;mso-fit-shape-to-text:t" inset="0,0,0,0">
                      <w:txbxContent>
                        <w:p w:rsidR="002421BE" w:rsidRPr="00B4130C" w:rsidRDefault="002421BE" w:rsidP="00164F9D">
                          <w:r w:rsidRPr="00B4130C">
                            <w:rPr>
                              <w:i/>
                              <w:iCs/>
                              <w:color w:val="000000"/>
                              <w:sz w:val="24"/>
                              <w:lang w:val="en-US"/>
                            </w:rPr>
                            <w:t>f</w:t>
                          </w:r>
                        </w:p>
                      </w:txbxContent>
                    </v:textbox>
                  </v:rect>
                  <v:group id="_x0000_s24868" style="position:absolute;left:1112;top:1418;width:287;height:333" coordorigin="1112,1418" coordsize="145,333">
                    <v:rect id="_x0000_s24869" style="position:absolute;left:1112;top:1418;width:76;height:281" filled="f" stroked="f">
                      <v:textbox style="mso-next-textbox:#_x0000_s24869;mso-fit-shape-to-text:t" inset="0,0,0,0">
                        <w:txbxContent>
                          <w:p w:rsidR="002421BE" w:rsidRPr="00B4130C" w:rsidRDefault="002421BE" w:rsidP="00164F9D">
                            <w:r w:rsidRPr="00B4130C">
                              <w:rPr>
                                <w:i/>
                                <w:iCs/>
                                <w:color w:val="000000"/>
                                <w:sz w:val="24"/>
                                <w:lang w:val="en-US"/>
                              </w:rPr>
                              <w:t>f</w:t>
                            </w:r>
                          </w:p>
                        </w:txbxContent>
                      </v:textbox>
                    </v:rect>
                    <v:rect id="_x0000_s24870" style="position:absolute;left:1174;top:1563;width:83;height:188" filled="f" stroked="f">
                      <v:textbox style="mso-next-textbox:#_x0000_s24870;mso-fit-shape-to-text:t" inset="0,0,0,0">
                        <w:txbxContent>
                          <w:p w:rsidR="002421BE" w:rsidRPr="00B4130C" w:rsidRDefault="002421BE" w:rsidP="00164F9D">
                            <w:r w:rsidRPr="00B4130C">
                              <w:rPr>
                                <w:i/>
                                <w:iCs/>
                                <w:color w:val="000000"/>
                                <w:sz w:val="16"/>
                                <w:szCs w:val="16"/>
                                <w:lang w:val="en-US"/>
                              </w:rPr>
                              <w:t>o</w:t>
                            </w:r>
                          </w:p>
                        </w:txbxContent>
                      </v:textbox>
                    </v:rect>
                  </v:group>
                  <v:rect id="_x0000_s24871" style="position:absolute;left:141;top:10;width:167;height:281;mso-wrap-style:none" filled="f" stroked="f">
                    <v:textbox style="mso-next-textbox:#_x0000_s24871;mso-fit-shape-to-text:t" inset="0,0,0,0">
                      <w:txbxContent>
                        <w:p w:rsidR="002421BE" w:rsidRPr="00B4130C" w:rsidRDefault="002421BE" w:rsidP="00164F9D">
                          <w:r w:rsidRPr="00B4130C">
                            <w:rPr>
                              <w:i/>
                              <w:iCs/>
                              <w:color w:val="000000"/>
                              <w:sz w:val="24"/>
                              <w:lang w:val="en-US"/>
                            </w:rPr>
                            <w:t>H</w:t>
                          </w:r>
                        </w:p>
                      </w:txbxContent>
                    </v:textbox>
                  </v:rect>
                  <v:line id="_x0000_s24872" style="position:absolute" from="235,659" to="1206,660" strokeweight="0">
                    <v:stroke dashstyle="1 1"/>
                  </v:line>
                  <v:line id="_x0000_s24873" style="position:absolute" from="1174,674" to="1175,1393" strokeweight="0">
                    <v:stroke dashstyle="1 1"/>
                  </v:line>
                  <w10:wrap type="none" anchorx="margin" anchory="margin"/>
                  <w10:anchorlock/>
                </v:group>
              </w:pict>
            </w:r>
          </w:p>
          <w:p w:rsidR="00164F9D" w:rsidRDefault="00164F9D" w:rsidP="001B1688">
            <w:pPr>
              <w:pStyle w:val="Lgende"/>
            </w:pPr>
            <w:bookmarkStart w:id="1" w:name="_Ref301623126"/>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3</w:t>
            </w:r>
            <w:r w:rsidR="000911E9">
              <w:rPr>
                <w:noProof/>
              </w:rPr>
              <w:fldChar w:fldCharType="end"/>
            </w:r>
            <w:bookmarkEnd w:id="1"/>
            <w:r>
              <w:t xml:space="preserve"> : filtre passe bas réel</w:t>
            </w:r>
          </w:p>
        </w:tc>
      </w:tr>
    </w:tbl>
    <w:p w:rsidR="00164F9D" w:rsidRDefault="00164F9D" w:rsidP="00164F9D">
      <w:pPr>
        <w:pStyle w:val="NormalR"/>
      </w:pPr>
    </w:p>
    <w:p w:rsidR="00164F9D" w:rsidRDefault="00164F9D" w:rsidP="00164F9D">
      <w:pPr>
        <w:pStyle w:val="NorL1"/>
      </w:pPr>
      <w:r>
        <w:t xml:space="preserve">Dans la pratique, on ne sait pas réaliser un filtre parfait dont la réponse en fréquence est celle de la </w:t>
      </w:r>
      <w:r w:rsidR="000911E9">
        <w:fldChar w:fldCharType="begin"/>
      </w:r>
      <w:r>
        <w:instrText xml:space="preserve"> REF _Ref301623102 \h </w:instrText>
      </w:r>
      <w:r w:rsidR="000911E9">
        <w:fldChar w:fldCharType="separate"/>
      </w:r>
      <w:r w:rsidR="00AC692C">
        <w:t xml:space="preserve">Figure </w:t>
      </w:r>
      <w:r w:rsidR="00AC692C">
        <w:rPr>
          <w:noProof/>
        </w:rPr>
        <w:t>IV</w:t>
      </w:r>
      <w:r w:rsidR="00AC692C">
        <w:noBreakHyphen/>
      </w:r>
      <w:r w:rsidR="00AC692C">
        <w:rPr>
          <w:noProof/>
        </w:rPr>
        <w:t>1</w:t>
      </w:r>
      <w:r w:rsidR="000911E9">
        <w:fldChar w:fldCharType="end"/>
      </w:r>
      <w:r>
        <w:t xml:space="preserve">. Les filtres réels ont une réponse semblable à celle représentée sur la </w:t>
      </w:r>
      <w:r w:rsidR="000911E9">
        <w:fldChar w:fldCharType="begin"/>
      </w:r>
      <w:r>
        <w:instrText xml:space="preserve"> REF _Ref301623126 \h </w:instrText>
      </w:r>
      <w:r w:rsidR="000911E9">
        <w:fldChar w:fldCharType="separate"/>
      </w:r>
      <w:r w:rsidR="00AC692C">
        <w:t xml:space="preserve">Figure </w:t>
      </w:r>
      <w:r w:rsidR="00AC692C">
        <w:rPr>
          <w:noProof/>
        </w:rPr>
        <w:t>IV</w:t>
      </w:r>
      <w:r w:rsidR="00AC692C">
        <w:noBreakHyphen/>
      </w:r>
      <w:r w:rsidR="00AC692C">
        <w:rPr>
          <w:noProof/>
        </w:rPr>
        <w:t>3</w:t>
      </w:r>
      <w:r w:rsidR="000911E9">
        <w:fldChar w:fldCharType="end"/>
      </w:r>
      <w:r>
        <w:t xml:space="preserve">. Le plus souvent, on préfère représenter la réponse du filtre par le gain en dB </w:t>
      </w:r>
      <w:r w:rsidRPr="00C41A9A">
        <w:rPr>
          <w:position w:val="-12"/>
        </w:rPr>
        <w:object w:dxaOrig="1719" w:dyaOrig="360">
          <v:shape id="_x0000_i1090" type="#_x0000_t75" style="width:88.5pt;height:17.65pt" o:ole="">
            <v:imagedata r:id="rId10" o:title=""/>
          </v:shape>
          <o:OLEObject Type="Embed" ProgID="Equation.3" ShapeID="_x0000_i1090" DrawAspect="Content" ObjectID="_1793008018" r:id="rId11"/>
        </w:object>
      </w:r>
      <w:r>
        <w:t xml:space="preserve"> avec une échelle logarithmique pour l'axe des fréquences. (</w:t>
      </w:r>
      <w:r w:rsidR="000911E9">
        <w:fldChar w:fldCharType="begin"/>
      </w:r>
      <w:r>
        <w:instrText xml:space="preserve"> REF _Ref241914615 \h </w:instrText>
      </w:r>
      <w:r w:rsidR="000911E9">
        <w:fldChar w:fldCharType="separate"/>
      </w:r>
      <w:r w:rsidR="00AC692C">
        <w:t xml:space="preserve">Figure </w:t>
      </w:r>
      <w:r w:rsidR="00AC692C">
        <w:rPr>
          <w:noProof/>
        </w:rPr>
        <w:t>IV</w:t>
      </w:r>
      <w:r w:rsidR="00AC692C">
        <w:noBreakHyphen/>
      </w:r>
      <w:r w:rsidR="00AC692C">
        <w:rPr>
          <w:noProof/>
        </w:rPr>
        <w:t>4</w:t>
      </w:r>
      <w:r w:rsidR="000911E9">
        <w:fldChar w:fldCharType="end"/>
      </w:r>
      <w:r>
        <w:t>).</w:t>
      </w:r>
    </w:p>
    <w:p w:rsidR="00164F9D" w:rsidRDefault="00164F9D" w:rsidP="00164F9D"/>
    <w:p w:rsidR="00164F9D" w:rsidRDefault="000911E9" w:rsidP="00164F9D">
      <w:pPr>
        <w:jc w:val="left"/>
      </w:pPr>
      <w:r>
        <w:pict>
          <v:group id="_x0000_s24728" editas="canvas" style="width:289.8pt;height:131.85pt;mso-position-horizontal-relative:char;mso-position-vertical-relative:line" coordsize="5796,2637">
            <o:lock v:ext="edit" aspectratio="t"/>
            <v:shape id="_x0000_s24729" type="#_x0000_t75" style="position:absolute;width:5796;height:2637" o:preferrelative="f">
              <v:fill o:detectmouseclick="t"/>
              <v:path o:extrusionok="t" o:connecttype="none"/>
              <o:lock v:ext="edit" text="t"/>
            </v:shape>
            <v:line id="_x0000_s24730" style="position:absolute;flip:y" from="300,148" to="301,2258" strokeweight="0">
              <v:stroke dashstyle="1 1"/>
            </v:line>
            <v:line id="_x0000_s24731" style="position:absolute;flip:y" from="2033,148" to="2034,2258" strokeweight="0">
              <v:stroke dashstyle="1 1"/>
            </v:line>
            <v:line id="_x0000_s24732" style="position:absolute;flip:y" from="3750,148" to="3751,2258" strokeweight="0">
              <v:stroke dashstyle="1 1"/>
            </v:line>
            <v:line id="_x0000_s24733" style="position:absolute;flip:y" from="5483,148" to="5484,2258" strokeweight="0">
              <v:stroke dashstyle="1 1"/>
            </v:line>
            <v:line id="_x0000_s24734" style="position:absolute" from="300,2258" to="5483,2259" strokeweight="0">
              <v:stroke dashstyle="1 1"/>
            </v:line>
            <v:line id="_x0000_s24735" style="position:absolute" from="300,1733" to="5483,1734" strokeweight="0">
              <v:stroke dashstyle="1 1"/>
            </v:line>
            <v:line id="_x0000_s24736" style="position:absolute" from="300,1205" to="5483,1206" strokeweight="0">
              <v:stroke dashstyle="1 1"/>
            </v:line>
            <v:line id="_x0000_s24737" style="position:absolute" from="300,673" to="5483,674" strokeweight="0">
              <v:stroke dashstyle="1 1"/>
            </v:line>
            <v:line id="_x0000_s24738" style="position:absolute" from="300,148" to="5483,149" strokeweight="0">
              <v:stroke dashstyle="1 1"/>
            </v:line>
            <v:line id="_x0000_s24739" style="position:absolute;flip:y" from="300,148" to="301,2258" strokeweight="0">
              <v:stroke dashstyle="1 1"/>
            </v:line>
            <v:line id="_x0000_s24740" style="position:absolute;flip:y" from="300,148" to="301,2258" strokeweight="0">
              <v:stroke dashstyle="1 1"/>
            </v:line>
            <v:line id="_x0000_s24741" style="position:absolute;flip:y" from="300,148" to="301,2258" strokeweight="0">
              <v:stroke dashstyle="1 1"/>
            </v:line>
            <v:line id="_x0000_s24742" style="position:absolute" from="300,2258" to="5483,2259" strokeweight="36e-5mm"/>
            <v:line id="_x0000_s24743" style="position:absolute" from="300,148" to="5483,149" strokeweight="36e-5mm"/>
            <v:line id="_x0000_s24744" style="position:absolute;flip:y" from="300,148" to="301,2258" strokeweight="36e-5mm"/>
            <v:line id="_x0000_s24745" style="position:absolute;flip:y" from="5483,148" to="5484,2258" strokeweight="36e-5mm"/>
            <v:line id="_x0000_s24746" style="position:absolute" from="300,2258" to="5483,2259" strokeweight="36e-5mm"/>
            <v:line id="_x0000_s24747" style="position:absolute;flip:y" from="300,148" to="301,2258" strokeweight="36e-5mm"/>
            <v:line id="_x0000_s24748" style="position:absolute;flip:y" from="300,2240" to="301,2258" strokeweight="36e-5mm"/>
            <v:line id="_x0000_s24749" style="position:absolute" from="300,148" to="301,163" strokeweight="36e-5mm"/>
            <v:line id="_x0000_s24750" style="position:absolute;flip:y" from="300,148" to="301,2258" strokeweight="0">
              <v:stroke dashstyle="1 1"/>
            </v:line>
            <v:line id="_x0000_s24751" style="position:absolute;flip:y" from="300,2232" to="301,2258" strokeweight="36e-5mm"/>
            <v:line id="_x0000_s24752" style="position:absolute" from="300,148" to="301,171" strokeweight="36e-5mm"/>
            <v:line id="_x0000_s24753" style="position:absolute;flip:y" from="828,2240" to="829,2258" strokeweight="36e-5mm"/>
            <v:line id="_x0000_s24754" style="position:absolute" from="828,148" to="829,163" strokeweight="36e-5mm"/>
            <v:line id="_x0000_s24755" style="position:absolute;flip:y" from="828,148" to="829,2258" strokeweight="0">
              <v:stroke dashstyle="1 1"/>
            </v:line>
            <v:line id="_x0000_s24756" style="position:absolute;flip:y" from="1128,2240" to="1129,2258" strokeweight="36e-5mm"/>
            <v:line id="_x0000_s24757" style="position:absolute" from="1128,148" to="1129,163" strokeweight="36e-5mm"/>
            <v:line id="_x0000_s24758" style="position:absolute;flip:y" from="1128,148" to="1129,2258" strokeweight="0">
              <v:stroke dashstyle="1 1"/>
            </v:line>
            <v:line id="_x0000_s24759" style="position:absolute;flip:y" from="1340,2240" to="1341,2258" strokeweight="36e-5mm"/>
            <v:line id="_x0000_s24760" style="position:absolute" from="1340,148" to="1341,163" strokeweight="36e-5mm"/>
            <v:line id="_x0000_s24761" style="position:absolute;flip:y" from="1340,148" to="1341,2258" strokeweight="0">
              <v:stroke dashstyle="1 1"/>
            </v:line>
            <v:line id="_x0000_s24762" style="position:absolute;flip:y" from="1505,2240" to="1506,2258" strokeweight="36e-5mm"/>
            <v:line id="_x0000_s24763" style="position:absolute" from="1505,148" to="1506,163" strokeweight="36e-5mm"/>
            <v:line id="_x0000_s24764" style="position:absolute;flip:y" from="1505,148" to="1506,2258" strokeweight="0">
              <v:stroke dashstyle="1 1"/>
            </v:line>
            <v:line id="_x0000_s24765" style="position:absolute;flip:y" from="1640,2240" to="1641,2258" strokeweight="36e-5mm"/>
            <v:line id="_x0000_s24766" style="position:absolute" from="1640,148" to="1641,163" strokeweight="36e-5mm"/>
            <v:line id="_x0000_s24767" style="position:absolute;flip:y" from="1640,148" to="1641,2258" strokeweight="0">
              <v:stroke dashstyle="1 1"/>
            </v:line>
            <v:line id="_x0000_s24768" style="position:absolute;flip:y" from="1763,2240" to="1764,2258" strokeweight="36e-5mm"/>
            <v:line id="_x0000_s24769" style="position:absolute" from="1763,148" to="1764,163" strokeweight="36e-5mm"/>
            <v:line id="_x0000_s24770" style="position:absolute;flip:y" from="1763,148" to="1764,2258" strokeweight="0">
              <v:stroke dashstyle="1 1"/>
            </v:line>
            <v:line id="_x0000_s24771" style="position:absolute;flip:y" from="1868,2240" to="1869,2258" strokeweight="36e-5mm"/>
            <v:line id="_x0000_s24772" style="position:absolute" from="1868,148" to="1869,163" strokeweight="36e-5mm"/>
            <v:line id="_x0000_s24773" style="position:absolute;flip:y" from="1868,148" to="1869,2258" strokeweight="0">
              <v:stroke dashstyle="1 1"/>
            </v:line>
            <v:line id="_x0000_s24774" style="position:absolute;flip:y" from="1943,2240" to="1944,2258" strokeweight="36e-5mm"/>
            <v:line id="_x0000_s24775" style="position:absolute" from="1943,148" to="1944,163" strokeweight="36e-5mm"/>
            <v:line id="_x0000_s24776" style="position:absolute;flip:y" from="1943,148" to="1944,2258" strokeweight="0">
              <v:stroke dashstyle="1 1"/>
            </v:line>
            <v:line id="_x0000_s24777" style="position:absolute;flip:y" from="2033,2240" to="2034,2258" strokeweight="36e-5mm"/>
            <v:line id="_x0000_s24778" style="position:absolute" from="2033,148" to="2034,163" strokeweight="36e-5mm"/>
            <v:line id="_x0000_s24779" style="position:absolute;flip:y" from="2033,148" to="2034,2258" strokeweight="0">
              <v:stroke dashstyle="1 1"/>
            </v:line>
            <v:line id="_x0000_s24780" style="position:absolute;flip:y" from="2033,2232" to="2034,2258" strokeweight="36e-5mm"/>
            <v:line id="_x0000_s24781" style="position:absolute" from="2033,148" to="2034,171" strokeweight="36e-5mm"/>
            <v:line id="_x0000_s24782" style="position:absolute;flip:y" from="2545,2240" to="2546,2258" strokeweight="36e-5mm"/>
            <v:line id="_x0000_s24783" style="position:absolute" from="2545,148" to="2546,163" strokeweight="36e-5mm"/>
            <v:line id="_x0000_s24784" style="position:absolute;flip:y" from="2545,148" to="2546,2258" strokeweight="0">
              <v:stroke dashstyle="1 1"/>
            </v:line>
            <v:line id="_x0000_s24785" style="position:absolute;flip:y" from="2845,2240" to="2846,2258" strokeweight="36e-5mm"/>
            <v:line id="_x0000_s24786" style="position:absolute" from="2845,148" to="2846,163" strokeweight="36e-5mm"/>
            <v:line id="_x0000_s24787" style="position:absolute;flip:y" from="2845,148" to="2846,2258" strokeweight="0">
              <v:stroke dashstyle="1 1"/>
            </v:line>
            <v:line id="_x0000_s24788" style="position:absolute;flip:y" from="3073,2240" to="3074,2258" strokeweight="36e-5mm"/>
            <v:line id="_x0000_s24789" style="position:absolute" from="3073,148" to="3074,163" strokeweight="36e-5mm"/>
            <v:line id="_x0000_s24790" style="position:absolute;flip:y" from="3073,148" to="3074,2258" strokeweight="0">
              <v:stroke dashstyle="1 1"/>
            </v:line>
            <v:line id="_x0000_s24791" style="position:absolute;flip:y" from="3238,2240" to="3239,2258" strokeweight="36e-5mm"/>
            <v:line id="_x0000_s24792" style="position:absolute" from="3238,148" to="3239,163" strokeweight="36e-5mm"/>
            <v:line id="_x0000_s24793" style="position:absolute;flip:y" from="3238,148" to="3239,2258" strokeweight="0">
              <v:stroke dashstyle="1 1"/>
            </v:line>
            <v:line id="_x0000_s24794" style="position:absolute;flip:y" from="3373,2240" to="3374,2258" strokeweight="36e-5mm"/>
            <v:line id="_x0000_s24795" style="position:absolute" from="3373,148" to="3374,163" strokeweight="36e-5mm"/>
            <v:line id="_x0000_s24796" style="position:absolute;flip:y" from="3373,148" to="3374,2258" strokeweight="0">
              <v:stroke dashstyle="1 1"/>
            </v:line>
            <v:line id="_x0000_s24797" style="position:absolute;flip:y" from="3495,2240" to="3496,2258" strokeweight="36e-5mm"/>
            <v:line id="_x0000_s24798" style="position:absolute" from="3495,148" to="3496,163" strokeweight="36e-5mm"/>
            <v:line id="_x0000_s24799" style="position:absolute;flip:y" from="3495,148" to="3496,2258" strokeweight="0">
              <v:stroke dashstyle="1 1"/>
            </v:line>
            <v:line id="_x0000_s24800" style="position:absolute;flip:y" from="3585,2240" to="3586,2258" strokeweight="36e-5mm"/>
            <v:line id="_x0000_s24801" style="position:absolute" from="3585,148" to="3586,163" strokeweight="36e-5mm"/>
            <v:line id="_x0000_s24802" style="position:absolute;flip:y" from="3585,148" to="3586,2258" strokeweight="0">
              <v:stroke dashstyle="1 1"/>
            </v:line>
            <v:line id="_x0000_s24803" style="position:absolute;flip:y" from="3675,2240" to="3676,2258" strokeweight="36e-5mm"/>
            <v:line id="_x0000_s24804" style="position:absolute" from="3675,148" to="3676,163" strokeweight="36e-5mm"/>
            <v:line id="_x0000_s24805" style="position:absolute;flip:y" from="3675,148" to="3676,2258" strokeweight="0">
              <v:stroke dashstyle="1 1"/>
            </v:line>
            <v:line id="_x0000_s24806" style="position:absolute;flip:y" from="3750,2240" to="3751,2258" strokeweight="36e-5mm"/>
            <v:line id="_x0000_s24807" style="position:absolute" from="3750,148" to="3751,163" strokeweight="36e-5mm"/>
            <v:line id="_x0000_s24808" style="position:absolute;flip:y" from="3750,148" to="3751,2258" strokeweight="0">
              <v:stroke dashstyle="1 1"/>
            </v:line>
            <v:line id="_x0000_s24809" style="position:absolute;flip:y" from="3750,2232" to="3751,2258" strokeweight="36e-5mm"/>
            <v:line id="_x0000_s24810" style="position:absolute" from="3750,148" to="3751,171" strokeweight="36e-5mm"/>
            <v:line id="_x0000_s24811" style="position:absolute;flip:y" from="4278,2240" to="4279,2258" strokeweight="36e-5mm"/>
            <v:line id="_x0000_s24812" style="position:absolute" from="4278,148" to="4279,163" strokeweight="36e-5mm"/>
            <v:line id="_x0000_s24813" style="position:absolute;flip:y" from="4278,148" to="4279,2258" strokeweight="0">
              <v:stroke dashstyle="1 1"/>
            </v:line>
            <v:line id="_x0000_s24814" style="position:absolute;flip:y" from="4578,2240" to="4579,2258" strokeweight="36e-5mm"/>
            <v:line id="_x0000_s24815" style="position:absolute" from="4578,148" to="4579,163" strokeweight="36e-5mm"/>
            <v:line id="_x0000_s24816" style="position:absolute;flip:y" from="4578,148" to="4579,2258" strokeweight="0">
              <v:stroke dashstyle="1 1"/>
            </v:line>
            <v:line id="_x0000_s24817" style="position:absolute;flip:y" from="4790,2240" to="4791,2258" strokeweight="36e-5mm"/>
            <v:line id="_x0000_s24818" style="position:absolute" from="4790,148" to="4791,163" strokeweight="36e-5mm"/>
            <v:line id="_x0000_s24819" style="position:absolute;flip:y" from="4790,148" to="4791,2258" strokeweight="0">
              <v:stroke dashstyle="1 1"/>
            </v:line>
            <v:line id="_x0000_s24820" style="position:absolute;flip:y" from="4955,2240" to="4956,2258" strokeweight="36e-5mm"/>
            <v:line id="_x0000_s24821" style="position:absolute" from="4955,148" to="4956,163" strokeweight="36e-5mm"/>
            <v:line id="_x0000_s24822" style="position:absolute;flip:y" from="4955,148" to="4956,2258" strokeweight="0">
              <v:stroke dashstyle="1 1"/>
            </v:line>
            <v:line id="_x0000_s24823" style="position:absolute;flip:y" from="5105,2240" to="5106,2258" strokeweight="36e-5mm"/>
            <v:line id="_x0000_s24824" style="position:absolute" from="5105,148" to="5106,163" strokeweight="36e-5mm"/>
            <v:line id="_x0000_s24825" style="position:absolute;flip:y" from="5105,148" to="5106,2258" strokeweight="0">
              <v:stroke dashstyle="1 1"/>
            </v:line>
            <v:line id="_x0000_s24826" style="position:absolute;flip:y" from="5213,2240" to="5214,2258" strokeweight="36e-5mm"/>
            <v:line id="_x0000_s24827" style="position:absolute" from="5213,148" to="5214,163" strokeweight="36e-5mm"/>
            <v:line id="_x0000_s24828" style="position:absolute;flip:y" from="5213,148" to="5214,2258" strokeweight="0">
              <v:stroke dashstyle="1 1"/>
            </v:line>
            <v:line id="_x0000_s24829" style="position:absolute;flip:y" from="5318,2240" to="5319,2258" strokeweight="36e-5mm"/>
            <v:line id="_x0000_s24830" style="position:absolute" from="5318,148" to="5319,163" strokeweight="36e-5mm"/>
            <v:line id="_x0000_s24831" style="position:absolute;flip:y" from="5318,148" to="5319,2258" strokeweight="0">
              <v:stroke dashstyle="1 1"/>
            </v:line>
            <v:line id="_x0000_s24832" style="position:absolute;flip:y" from="5408,2240" to="5409,2258" strokeweight="36e-5mm"/>
            <v:line id="_x0000_s24833" style="position:absolute" from="5408,148" to="5409,163" strokeweight="36e-5mm"/>
            <v:line id="_x0000_s24834" style="position:absolute;flip:y" from="5408,148" to="5409,2258" strokeweight="0">
              <v:stroke dashstyle="1 1"/>
            </v:line>
            <v:line id="_x0000_s24835" style="position:absolute;flip:y" from="5483,2240" to="5484,2258" strokeweight="36e-5mm"/>
            <v:line id="_x0000_s24836" style="position:absolute" from="5483,148" to="5484,163" strokeweight="36e-5mm"/>
            <v:line id="_x0000_s24837" style="position:absolute;flip:y" from="5483,148" to="5484,2258" strokeweight="0">
              <v:stroke dashstyle="1 1"/>
            </v:line>
            <v:line id="_x0000_s24838" style="position:absolute;flip:y" from="5483,2232" to="5484,2258" strokeweight="36e-5mm"/>
            <v:line id="_x0000_s24839" style="position:absolute" from="5483,148" to="5484,171" strokeweight="36e-5mm"/>
            <v:line id="_x0000_s24840" style="position:absolute" from="300,2258" to="345,2259" strokeweight="36e-5mm"/>
            <v:line id="_x0000_s24841" style="position:absolute;flip:x" from="5438,2258" to="5483,2259" strokeweight="36e-5mm"/>
            <v:rect id="_x0000_s24842" style="position:absolute;top:2125;width:248;height:211;mso-wrap-style:none" filled="f" stroked="f">
              <v:textbox style="mso-next-textbox:#_x0000_s24842;mso-fit-shape-to-text:t" inset="0,0,0,0">
                <w:txbxContent>
                  <w:p w:rsidR="002421BE" w:rsidRPr="001B7E44" w:rsidRDefault="002421BE" w:rsidP="00164F9D">
                    <w:r w:rsidRPr="001B7E44">
                      <w:rPr>
                        <w:rFonts w:cs="time"/>
                        <w:i/>
                        <w:iCs/>
                        <w:color w:val="000000"/>
                        <w:sz w:val="18"/>
                        <w:szCs w:val="18"/>
                        <w:lang w:val="en-US"/>
                      </w:rPr>
                      <w:t>-20</w:t>
                    </w:r>
                  </w:p>
                </w:txbxContent>
              </v:textbox>
            </v:rect>
            <v:line id="_x0000_s24843" style="position:absolute" from="300,1733" to="345,1734" strokeweight="36e-5mm"/>
            <v:line id="_x0000_s24844" style="position:absolute;flip:x" from="5438,1733" to="5483,1734" strokeweight="36e-5mm"/>
            <v:rect id="_x0000_s24845" style="position:absolute;top:1600;width:249;height:211;mso-wrap-style:none" filled="f" stroked="f">
              <v:textbox style="mso-next-textbox:#_x0000_s24845;mso-fit-shape-to-text:t" inset="0,0,0,0">
                <w:txbxContent>
                  <w:p w:rsidR="002421BE" w:rsidRPr="001B7E44" w:rsidRDefault="002421BE" w:rsidP="00164F9D">
                    <w:r w:rsidRPr="001B7E44">
                      <w:rPr>
                        <w:rFonts w:cs="time"/>
                        <w:i/>
                        <w:iCs/>
                        <w:color w:val="000000"/>
                        <w:sz w:val="18"/>
                        <w:szCs w:val="18"/>
                        <w:lang w:val="en-US"/>
                      </w:rPr>
                      <w:t>-15</w:t>
                    </w:r>
                  </w:p>
                </w:txbxContent>
              </v:textbox>
            </v:rect>
            <v:line id="_x0000_s24846" style="position:absolute" from="300,1205" to="345,1206" strokeweight="36e-5mm"/>
            <v:line id="_x0000_s24847" style="position:absolute;flip:x" from="5438,1205" to="5483,1206" strokeweight="36e-5mm"/>
            <v:rect id="_x0000_s24848" style="position:absolute;top:1075;width:248;height:211;mso-wrap-style:none" filled="f" stroked="f">
              <v:textbox style="mso-next-textbox:#_x0000_s24848;mso-fit-shape-to-text:t" inset="0,0,0,0">
                <w:txbxContent>
                  <w:p w:rsidR="002421BE" w:rsidRPr="001B7E44" w:rsidRDefault="002421BE" w:rsidP="00164F9D">
                    <w:r w:rsidRPr="001B7E44">
                      <w:rPr>
                        <w:rFonts w:cs="time"/>
                        <w:i/>
                        <w:iCs/>
                        <w:color w:val="000000"/>
                        <w:sz w:val="18"/>
                        <w:szCs w:val="18"/>
                        <w:lang w:val="en-US"/>
                      </w:rPr>
                      <w:t>-10</w:t>
                    </w:r>
                  </w:p>
                </w:txbxContent>
              </v:textbox>
            </v:rect>
            <v:line id="_x0000_s24849" style="position:absolute" from="300,673" to="345,674" strokeweight="36e-5mm"/>
            <v:line id="_x0000_s24850" style="position:absolute;flip:x" from="5438,673" to="5483,674" strokeweight="36e-5mm"/>
            <v:rect id="_x0000_s24851" style="position:absolute;left:90;top:543;width:154;height:211;mso-wrap-style:none" filled="f" stroked="f">
              <v:textbox style="mso-next-textbox:#_x0000_s24851;mso-fit-shape-to-text:t" inset="0,0,0,0">
                <w:txbxContent>
                  <w:p w:rsidR="002421BE" w:rsidRPr="001B7E44" w:rsidRDefault="002421BE" w:rsidP="00164F9D">
                    <w:r w:rsidRPr="001B7E44">
                      <w:rPr>
                        <w:rFonts w:cs="time"/>
                        <w:i/>
                        <w:iCs/>
                        <w:color w:val="000000"/>
                        <w:sz w:val="18"/>
                        <w:szCs w:val="18"/>
                        <w:lang w:val="en-US"/>
                      </w:rPr>
                      <w:t>-5</w:t>
                    </w:r>
                  </w:p>
                </w:txbxContent>
              </v:textbox>
            </v:rect>
            <v:line id="_x0000_s24852" style="position:absolute" from="300,148" to="345,149" strokeweight="36e-5mm"/>
            <v:line id="_x0000_s24853" style="position:absolute;flip:x" from="5438,148" to="5483,149" strokeweight="36e-5mm"/>
            <v:rect id="_x0000_s24854" style="position:absolute;left:150;top:18;width:96;height:211;mso-wrap-style:none" filled="f" stroked="f">
              <v:textbox style="mso-next-textbox:#_x0000_s24854;mso-fit-shape-to-text:t" inset="0,0,0,0">
                <w:txbxContent>
                  <w:p w:rsidR="002421BE" w:rsidRPr="001B7E44" w:rsidRDefault="002421BE" w:rsidP="00164F9D">
                    <w:r w:rsidRPr="001B7E44">
                      <w:rPr>
                        <w:rFonts w:cs="time"/>
                        <w:i/>
                        <w:iCs/>
                        <w:color w:val="000000"/>
                        <w:sz w:val="18"/>
                        <w:szCs w:val="18"/>
                        <w:lang w:val="en-US"/>
                      </w:rPr>
                      <w:t>0</w:t>
                    </w:r>
                  </w:p>
                </w:txbxContent>
              </v:textbox>
            </v:rect>
            <v:line id="_x0000_s24855" style="position:absolute" from="300,2258" to="5483,2259" strokeweight="36e-5mm"/>
            <v:line id="_x0000_s24856" style="position:absolute" from="300,148" to="5483,149" strokeweight="36e-5mm"/>
            <v:line id="_x0000_s24857" style="position:absolute;flip:y" from="300,148" to="301,2258" strokeweight="36e-5mm"/>
            <v:line id="_x0000_s24858" style="position:absolute;flip:y" from="5483,148" to="5484,2258" strokeweight="36e-5mm"/>
            <v:shape id="_x0000_s24859" style="position:absolute;left:300;top:148;width:5078;height:1989" coordsize="5078,1989" path="m,l105,,210,,318,,423,,528,,633,,738,,843,,950,r105,l1160,r105,l1370,r108,l1583,r105,8l1793,8r105,l2003,8r107,7l2215,15r105,8l2425,33r105,7l2653,48r105,15l2863,88r105,23l3073,143r107,33l3285,224r105,55l3495,342r105,73l3705,492r108,88l3918,676r105,103l4128,892r105,110l4340,1115r105,118l4550,1361r105,118l4760,1607r105,128l4973,1861r105,128e" filled="f" strokeweight="1pt">
              <v:path arrowok="t"/>
            </v:shape>
            <v:rect id="_x0000_s24860" style="position:absolute;left:3678;top:2286;width:152;height:281;mso-wrap-style:none" filled="f" stroked="f">
              <v:textbox style="mso-next-textbox:#_x0000_s24860;mso-fit-shape-to-text:t" inset="0,0,0,0">
                <w:txbxContent>
                  <w:p w:rsidR="002421BE" w:rsidRPr="001B7E44" w:rsidRDefault="002421BE" w:rsidP="00164F9D">
                    <w:r w:rsidRPr="001B7E44">
                      <w:rPr>
                        <w:i/>
                        <w:iCs/>
                        <w:color w:val="000000"/>
                        <w:sz w:val="24"/>
                        <w:lang w:val="en-US"/>
                      </w:rPr>
                      <w:t>f</w:t>
                    </w:r>
                    <w:r w:rsidRPr="001B7E44">
                      <w:rPr>
                        <w:i/>
                        <w:iCs/>
                        <w:color w:val="000000"/>
                        <w:sz w:val="24"/>
                        <w:vertAlign w:val="subscript"/>
                        <w:lang w:val="en-US"/>
                      </w:rPr>
                      <w:t>o</w:t>
                    </w:r>
                  </w:p>
                </w:txbxContent>
              </v:textbox>
            </v:rect>
            <w10:wrap type="none"/>
            <w10:anchorlock/>
          </v:group>
        </w:pict>
      </w:r>
    </w:p>
    <w:p w:rsidR="00164F9D" w:rsidRDefault="00164F9D" w:rsidP="00164F9D">
      <w:pPr>
        <w:pStyle w:val="Lgende"/>
      </w:pPr>
      <w:bookmarkStart w:id="2" w:name="_Ref241914615"/>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4</w:t>
      </w:r>
      <w:r w:rsidR="000911E9">
        <w:rPr>
          <w:noProof/>
        </w:rPr>
        <w:fldChar w:fldCharType="end"/>
      </w:r>
      <w:bookmarkEnd w:id="2"/>
      <w:r>
        <w:t xml:space="preserve"> : réponse en décibels d'un filtre passe bas</w:t>
      </w:r>
    </w:p>
    <w:p w:rsidR="00164F9D" w:rsidRDefault="00164F9D" w:rsidP="00164F9D">
      <w:pPr>
        <w:ind w:left="1418" w:hanging="1418"/>
        <w:rPr>
          <w:rFonts w:asciiTheme="majorHAnsi" w:eastAsiaTheme="majorEastAsia" w:hAnsiTheme="majorHAnsi" w:cstheme="majorBidi"/>
          <w:b/>
          <w:bCs/>
          <w:i/>
          <w:sz w:val="26"/>
          <w:szCs w:val="26"/>
        </w:rPr>
      </w:pPr>
      <w:bookmarkStart w:id="3" w:name="_Toc464206139"/>
      <w:bookmarkStart w:id="4" w:name="_Toc464206322"/>
      <w:bookmarkStart w:id="5" w:name="_Toc464218203"/>
      <w:bookmarkStart w:id="6" w:name="_Toc464227785"/>
      <w:bookmarkStart w:id="7" w:name="_Toc147329776"/>
      <w:bookmarkStart w:id="8" w:name="_Toc304982957"/>
      <w:r>
        <w:br w:type="page"/>
      </w:r>
    </w:p>
    <w:p w:rsidR="00164F9D" w:rsidRDefault="00164F9D" w:rsidP="00164F9D">
      <w:pPr>
        <w:pStyle w:val="Titre2"/>
      </w:pPr>
      <w:r>
        <w:lastRenderedPageBreak/>
        <w:t>Différents types de  filtres</w:t>
      </w:r>
      <w:bookmarkEnd w:id="3"/>
      <w:bookmarkEnd w:id="4"/>
      <w:bookmarkEnd w:id="5"/>
      <w:bookmarkEnd w:id="6"/>
      <w:bookmarkEnd w:id="7"/>
      <w:bookmarkEnd w:id="8"/>
    </w:p>
    <w:p w:rsidR="00164F9D" w:rsidRPr="00001F8E" w:rsidRDefault="00164F9D" w:rsidP="00164F9D">
      <w:r>
        <w:t>Les filtres couramment utilisés sont représenté sur la figure ci dessous</w:t>
      </w:r>
    </w:p>
    <w:p w:rsidR="00164F9D" w:rsidRDefault="00164F9D" w:rsidP="00164F9D">
      <w:pPr>
        <w:jc w:val="center"/>
      </w:pPr>
    </w:p>
    <w:p w:rsidR="00164F9D" w:rsidRDefault="000911E9" w:rsidP="00164F9D">
      <w:pPr>
        <w:jc w:val="center"/>
      </w:pPr>
      <w:r>
        <w:pict>
          <v:group id="_x0000_s24694" editas="canvas" style="width:479.75pt;height:108.8pt;mso-position-horizontal-relative:char;mso-position-vertical-relative:line" coordorigin="1156,2032" coordsize="9595,2176">
            <o:lock v:ext="edit" aspectratio="t"/>
            <v:shape id="_x0000_s24695" type="#_x0000_t75" style="position:absolute;left:1156;top:2032;width:9595;height:2176" o:preferrelative="f" stroked="t" strokecolor="black [3213]">
              <v:fill o:detectmouseclick="t"/>
              <v:path o:extrusionok="t" o:connecttype="none"/>
              <o:lock v:ext="edit" text="t"/>
            </v:shape>
            <v:shape id="_x0000_s24696" style="position:absolute;left:4949;top:3311;width:120;height:117" coordsize="125,121" path="m125,61l,,,121,125,61xe" fillcolor="black" strokeweight="58e-5mm">
              <v:path arrowok="t"/>
            </v:shape>
            <v:shape id="_x0000_s24697" style="position:absolute;left:3252;top:2311;width:121;height:117" coordsize="125,121" path="m62,l,121r125,l62,xe" fillcolor="black" strokeweight="58e-5mm">
              <v:path arrowok="t"/>
            </v:shape>
            <v:shape id="_x0000_s24698" style="position:absolute;left:3312;top:2314;width:1704;height:1049" coordsize="2377,1085" path="m,l,1085r2377,e" filled="f" strokeweight="58e-5mm">
              <v:path arrowok="t"/>
            </v:shape>
            <v:shape id="_x0000_s24699" style="position:absolute;left:3312;top:2663;width:1639;height:700" coordsize="2126,724" path="m2126,l1126,r,724l,724e" filled="f" strokeweight="1pt">
              <v:path arrowok="t"/>
            </v:shape>
            <v:rect id="_x0000_s24700" style="position:absolute;left:5074;top:3229;width:209;height:267" filled="f" stroked="f">
              <v:textbox style="mso-next-textbox:#_x0000_s24700" inset="0,0,0,0">
                <w:txbxContent>
                  <w:p w:rsidR="002421BE" w:rsidRPr="003348B1" w:rsidRDefault="002421BE" w:rsidP="00164F9D">
                    <w:pPr>
                      <w:rPr>
                        <w:sz w:val="21"/>
                      </w:rPr>
                    </w:pPr>
                    <w:r w:rsidRPr="003348B1">
                      <w:rPr>
                        <w:i/>
                        <w:iCs/>
                        <w:color w:val="000000"/>
                        <w:sz w:val="23"/>
                        <w:lang w:val="en-US"/>
                      </w:rPr>
                      <w:t>f</w:t>
                    </w:r>
                  </w:p>
                </w:txbxContent>
              </v:textbox>
            </v:rect>
            <v:rect id="_x0000_s24701" style="position:absolute;left:3221;top:2032;width:211;height:272" filled="f" stroked="f">
              <v:textbox style="mso-next-textbox:#_x0000_s24701" inset="0,0,0,0">
                <w:txbxContent>
                  <w:p w:rsidR="002421BE" w:rsidRPr="003348B1" w:rsidRDefault="002421BE" w:rsidP="00164F9D">
                    <w:pPr>
                      <w:rPr>
                        <w:sz w:val="21"/>
                      </w:rPr>
                    </w:pPr>
                    <w:r w:rsidRPr="003348B1">
                      <w:rPr>
                        <w:i/>
                        <w:iCs/>
                        <w:color w:val="000000"/>
                        <w:sz w:val="23"/>
                        <w:lang w:val="en-US"/>
                      </w:rPr>
                      <w:t>H</w:t>
                    </w:r>
                  </w:p>
                </w:txbxContent>
              </v:textbox>
            </v:rect>
            <v:rect id="_x0000_s24702" style="position:absolute;left:3191;top:2564;width:149;height:227" filled="f" stroked="f">
              <v:textbox style="mso-next-textbox:#_x0000_s24702" inset="0,0,0,0">
                <w:txbxContent>
                  <w:p w:rsidR="002421BE" w:rsidRPr="003348B1" w:rsidRDefault="002421BE" w:rsidP="00164F9D">
                    <w:pPr>
                      <w:rPr>
                        <w:sz w:val="21"/>
                      </w:rPr>
                    </w:pPr>
                    <w:r w:rsidRPr="003348B1">
                      <w:rPr>
                        <w:i/>
                        <w:iCs/>
                        <w:color w:val="000000"/>
                        <w:sz w:val="19"/>
                        <w:szCs w:val="20"/>
                        <w:lang w:val="en-US"/>
                      </w:rPr>
                      <w:t>1</w:t>
                    </w:r>
                  </w:p>
                </w:txbxContent>
              </v:textbox>
            </v:rect>
            <v:shape id="_x0000_s24703" style="position:absolute;left:7706;top:3311;width:122;height:117" coordsize="126,121" path="m126,61l,,,121,126,61xe" fillcolor="black" strokeweight="58e-5mm">
              <v:path arrowok="t"/>
            </v:shape>
            <v:shape id="_x0000_s24704" style="position:absolute;left:5470;top:2321;width:122;height:117" coordsize="126,121" path="m63,l,121r126,l63,xe" fillcolor="black" strokeweight="58e-5mm">
              <v:path arrowok="t"/>
            </v:shape>
            <v:shape id="_x0000_s24705" style="position:absolute;left:5531;top:2324;width:2175;height:1048" coordsize="2251,1085" path="m,l,1085r2251,e" filled="f" strokeweight="58e-5mm">
              <v:path arrowok="t"/>
            </v:shape>
            <v:shape id="_x0000_s24706" style="position:absolute;left:5531;top:2673;width:2055;height:699" coordsize="2126,724" path="m2126,724r-625,l1501,,750,r,724l,724e" filled="f" strokeweight="1pt">
              <v:path arrowok="t"/>
            </v:shape>
            <v:rect id="_x0000_s24707" style="position:absolute;left:7873;top:3236;width:123;height:271" filled="f" stroked="f">
              <v:textbox style="mso-next-textbox:#_x0000_s24707" inset="0,0,0,0">
                <w:txbxContent>
                  <w:p w:rsidR="002421BE" w:rsidRPr="003348B1" w:rsidRDefault="002421BE" w:rsidP="00164F9D">
                    <w:pPr>
                      <w:rPr>
                        <w:sz w:val="21"/>
                      </w:rPr>
                    </w:pPr>
                    <w:r w:rsidRPr="003348B1">
                      <w:rPr>
                        <w:i/>
                        <w:iCs/>
                        <w:color w:val="000000"/>
                        <w:sz w:val="23"/>
                        <w:lang w:val="en-US"/>
                      </w:rPr>
                      <w:t>f</w:t>
                    </w:r>
                  </w:p>
                </w:txbxContent>
              </v:textbox>
            </v:rect>
            <v:rect id="_x0000_s24708" style="position:absolute;left:5440;top:2042;width:211;height:271" filled="f" stroked="f">
              <v:textbox style="mso-next-textbox:#_x0000_s24708" inset="0,0,0,0">
                <w:txbxContent>
                  <w:p w:rsidR="002421BE" w:rsidRPr="003348B1" w:rsidRDefault="002421BE" w:rsidP="00164F9D">
                    <w:pPr>
                      <w:rPr>
                        <w:sz w:val="21"/>
                      </w:rPr>
                    </w:pPr>
                    <w:r w:rsidRPr="003348B1">
                      <w:rPr>
                        <w:i/>
                        <w:iCs/>
                        <w:color w:val="000000"/>
                        <w:sz w:val="23"/>
                        <w:lang w:val="en-US"/>
                      </w:rPr>
                      <w:t>H</w:t>
                    </w:r>
                  </w:p>
                </w:txbxContent>
              </v:textbox>
            </v:rect>
            <v:rect id="_x0000_s24709" style="position:absolute;left:5410;top:2574;width:149;height:226" filled="f" stroked="f">
              <v:textbox style="mso-next-textbox:#_x0000_s24709" inset="0,0,0,0">
                <w:txbxContent>
                  <w:p w:rsidR="002421BE" w:rsidRPr="003348B1" w:rsidRDefault="002421BE" w:rsidP="00164F9D">
                    <w:pPr>
                      <w:rPr>
                        <w:sz w:val="21"/>
                      </w:rPr>
                    </w:pPr>
                    <w:r w:rsidRPr="003348B1">
                      <w:rPr>
                        <w:i/>
                        <w:iCs/>
                        <w:color w:val="000000"/>
                        <w:sz w:val="19"/>
                        <w:szCs w:val="20"/>
                        <w:lang w:val="en-US"/>
                      </w:rPr>
                      <w:t>1</w:t>
                    </w:r>
                  </w:p>
                </w:txbxContent>
              </v:textbox>
            </v:rect>
            <v:shape id="_x0000_s24710" style="position:absolute;left:10365;top:3311;width:121;height:117" coordsize="125,121" path="m125,61l,,,121,125,61xe" fillcolor="black" strokeweight="58e-5mm">
              <v:path arrowok="t"/>
            </v:shape>
            <v:shape id="_x0000_s24711" style="position:absolute;left:8130;top:2321;width:120;height:117" coordsize="125,121" path="m63,l,121r125,l63,xe" fillcolor="black" strokeweight="58e-5mm">
              <v:path arrowok="t"/>
            </v:shape>
            <v:shape id="_x0000_s24712" style="position:absolute;left:8190;top:2324;width:2175;height:1048" coordsize="2251,1085" path="m,l,1085r2251,e" filled="f" strokeweight="58e-5mm">
              <v:path arrowok="t"/>
            </v:shape>
            <v:shape id="_x0000_s24713" style="position:absolute;left:8190;top:2673;width:2055;height:699" coordsize="2126,724" path="m2126,l1501,r,724l750,724,750,,,e" filled="f" strokeweight="1pt">
              <v:path arrowok="t"/>
            </v:shape>
            <v:rect id="_x0000_s24714" style="position:absolute;left:10532;top:3236;width:123;height:271" filled="f" stroked="f">
              <v:textbox style="mso-next-textbox:#_x0000_s24714" inset="0,0,0,0">
                <w:txbxContent>
                  <w:p w:rsidR="002421BE" w:rsidRPr="003348B1" w:rsidRDefault="002421BE" w:rsidP="00164F9D">
                    <w:pPr>
                      <w:rPr>
                        <w:sz w:val="21"/>
                      </w:rPr>
                    </w:pPr>
                    <w:r w:rsidRPr="003348B1">
                      <w:rPr>
                        <w:i/>
                        <w:iCs/>
                        <w:color w:val="000000"/>
                        <w:sz w:val="23"/>
                        <w:lang w:val="en-US"/>
                      </w:rPr>
                      <w:t>f</w:t>
                    </w:r>
                  </w:p>
                </w:txbxContent>
              </v:textbox>
            </v:rect>
            <v:rect id="_x0000_s24715" style="position:absolute;left:8100;top:2042;width:210;height:271" filled="f" stroked="f">
              <v:textbox style="mso-next-textbox:#_x0000_s24715" inset="0,0,0,0">
                <w:txbxContent>
                  <w:p w:rsidR="002421BE" w:rsidRPr="003348B1" w:rsidRDefault="002421BE" w:rsidP="00164F9D">
                    <w:pPr>
                      <w:rPr>
                        <w:sz w:val="21"/>
                      </w:rPr>
                    </w:pPr>
                    <w:r w:rsidRPr="003348B1">
                      <w:rPr>
                        <w:i/>
                        <w:iCs/>
                        <w:color w:val="000000"/>
                        <w:sz w:val="23"/>
                        <w:lang w:val="en-US"/>
                      </w:rPr>
                      <w:t>H</w:t>
                    </w:r>
                  </w:p>
                </w:txbxContent>
              </v:textbox>
            </v:rect>
            <v:rect id="_x0000_s24716" style="position:absolute;left:8070;top:2574;width:148;height:226" filled="f" stroked="f">
              <v:textbox style="mso-next-textbox:#_x0000_s24716" inset="0,0,0,0">
                <w:txbxContent>
                  <w:p w:rsidR="002421BE" w:rsidRPr="003348B1" w:rsidRDefault="002421BE" w:rsidP="00164F9D">
                    <w:pPr>
                      <w:rPr>
                        <w:sz w:val="21"/>
                      </w:rPr>
                    </w:pPr>
                    <w:r w:rsidRPr="003348B1">
                      <w:rPr>
                        <w:i/>
                        <w:iCs/>
                        <w:color w:val="000000"/>
                        <w:sz w:val="19"/>
                        <w:szCs w:val="20"/>
                        <w:lang w:val="en-US"/>
                      </w:rPr>
                      <w:t>1</w:t>
                    </w:r>
                  </w:p>
                </w:txbxContent>
              </v:textbox>
            </v:rect>
            <v:rect id="_x0000_s24717" style="position:absolute;left:1659;top:3780;width:972;height:271" filled="f" stroked="f">
              <v:textbox style="mso-next-textbox:#_x0000_s24717" inset="0,0,0,0">
                <w:txbxContent>
                  <w:p w:rsidR="002421BE" w:rsidRPr="003348B1" w:rsidRDefault="002421BE" w:rsidP="00164F9D">
                    <w:pPr>
                      <w:rPr>
                        <w:sz w:val="21"/>
                      </w:rPr>
                    </w:pPr>
                    <w:r w:rsidRPr="003348B1">
                      <w:rPr>
                        <w:i/>
                        <w:iCs/>
                        <w:color w:val="000000"/>
                        <w:sz w:val="23"/>
                      </w:rPr>
                      <w:t>Passe bas</w:t>
                    </w:r>
                  </w:p>
                </w:txbxContent>
              </v:textbox>
            </v:rect>
            <v:rect id="_x0000_s24718" style="position:absolute;left:3663;top:3780;width:1090;height:271" filled="f" stroked="f">
              <v:textbox style="mso-next-textbox:#_x0000_s24718" inset="0,0,0,0">
                <w:txbxContent>
                  <w:p w:rsidR="002421BE" w:rsidRPr="003348B1" w:rsidRDefault="002421BE" w:rsidP="00164F9D">
                    <w:pPr>
                      <w:rPr>
                        <w:sz w:val="21"/>
                      </w:rPr>
                    </w:pPr>
                    <w:r w:rsidRPr="003348B1">
                      <w:rPr>
                        <w:i/>
                        <w:iCs/>
                        <w:color w:val="000000"/>
                        <w:sz w:val="23"/>
                      </w:rPr>
                      <w:t>Passe haut</w:t>
                    </w:r>
                  </w:p>
                </w:txbxContent>
              </v:textbox>
            </v:rect>
            <v:rect id="_x0000_s24719" style="position:absolute;left:6038;top:3780;width:1235;height:271" filled="f" stroked="f">
              <v:textbox style="mso-next-textbox:#_x0000_s24719" inset="0,0,0,0">
                <w:txbxContent>
                  <w:p w:rsidR="002421BE" w:rsidRPr="003348B1" w:rsidRDefault="002421BE" w:rsidP="00164F9D">
                    <w:pPr>
                      <w:rPr>
                        <w:sz w:val="21"/>
                      </w:rPr>
                    </w:pPr>
                    <w:r w:rsidRPr="003348B1">
                      <w:rPr>
                        <w:i/>
                        <w:iCs/>
                        <w:color w:val="000000"/>
                        <w:sz w:val="23"/>
                      </w:rPr>
                      <w:t>Passe bande</w:t>
                    </w:r>
                  </w:p>
                </w:txbxContent>
              </v:textbox>
            </v:rect>
            <v:shape id="_x0000_s24720" style="position:absolute;left:2914;top:3333;width:120;height:116" coordsize="125,121" path="m125,61l,,,121,125,61xe" fillcolor="black" strokeweight="58e-5mm">
              <v:path arrowok="t"/>
            </v:shape>
            <v:shape id="_x0000_s24721" style="position:absolute;left:1217;top:2333;width:121;height:116" coordsize="125,121" path="m62,l,121r125,l62,xe" fillcolor="black" strokeweight="58e-5mm">
              <v:path arrowok="t"/>
            </v:shape>
            <v:shape id="_x0000_s24722" style="position:absolute;left:1277;top:2335;width:1704;height:1049" coordsize="2377,1085" path="m,l,1085r2377,e" filled="f" strokeweight="58e-5mm">
              <v:path arrowok="t"/>
            </v:shape>
            <v:shape id="_x0000_s24723" style="position:absolute;left:1277;top:2684;width:1639;height:700;flip:y" coordsize="2126,724" path="m2126,l1126,r,724l,724e" filled="f" strokeweight="1pt">
              <v:path arrowok="t"/>
            </v:shape>
            <v:rect id="_x0000_s24724" style="position:absolute;left:3039;top:3250;width:209;height:267" filled="f" stroked="f">
              <v:textbox style="mso-next-textbox:#_x0000_s24724" inset="0,0,0,0">
                <w:txbxContent>
                  <w:p w:rsidR="002421BE" w:rsidRPr="003348B1" w:rsidRDefault="002421BE" w:rsidP="00164F9D">
                    <w:pPr>
                      <w:rPr>
                        <w:sz w:val="21"/>
                      </w:rPr>
                    </w:pPr>
                    <w:r w:rsidRPr="003348B1">
                      <w:rPr>
                        <w:i/>
                        <w:iCs/>
                        <w:color w:val="000000"/>
                        <w:sz w:val="23"/>
                        <w:lang w:val="en-US"/>
                      </w:rPr>
                      <w:t>f</w:t>
                    </w:r>
                  </w:p>
                </w:txbxContent>
              </v:textbox>
            </v:rect>
            <v:rect id="_x0000_s24725" style="position:absolute;left:1186;top:2053;width:211;height:272" filled="f" stroked="f">
              <v:textbox style="mso-next-textbox:#_x0000_s24725" inset="0,0,0,0">
                <w:txbxContent>
                  <w:p w:rsidR="002421BE" w:rsidRPr="003348B1" w:rsidRDefault="002421BE" w:rsidP="00164F9D">
                    <w:pPr>
                      <w:rPr>
                        <w:sz w:val="21"/>
                      </w:rPr>
                    </w:pPr>
                    <w:r w:rsidRPr="003348B1">
                      <w:rPr>
                        <w:i/>
                        <w:iCs/>
                        <w:color w:val="000000"/>
                        <w:sz w:val="23"/>
                        <w:lang w:val="en-US"/>
                      </w:rPr>
                      <w:t>H</w:t>
                    </w:r>
                  </w:p>
                </w:txbxContent>
              </v:textbox>
            </v:rect>
            <v:rect id="_x0000_s24726" style="position:absolute;left:1156;top:2586;width:149;height:226" filled="f" stroked="f">
              <v:textbox style="mso-next-textbox:#_x0000_s24726" inset="0,0,0,0">
                <w:txbxContent>
                  <w:p w:rsidR="002421BE" w:rsidRPr="003348B1" w:rsidRDefault="002421BE" w:rsidP="00164F9D">
                    <w:pPr>
                      <w:rPr>
                        <w:sz w:val="21"/>
                      </w:rPr>
                    </w:pPr>
                    <w:r w:rsidRPr="003348B1">
                      <w:rPr>
                        <w:i/>
                        <w:iCs/>
                        <w:color w:val="000000"/>
                        <w:sz w:val="19"/>
                        <w:szCs w:val="20"/>
                        <w:lang w:val="en-US"/>
                      </w:rPr>
                      <w:t>1</w:t>
                    </w:r>
                  </w:p>
                </w:txbxContent>
              </v:textbox>
            </v:rect>
            <v:rect id="_x0000_s24727" style="position:absolute;left:8658;top:3780;width:1296;height:271" filled="f" stroked="f">
              <v:textbox style="mso-next-textbox:#_x0000_s24727" inset="0,0,0,0">
                <w:txbxContent>
                  <w:p w:rsidR="002421BE" w:rsidRPr="003348B1" w:rsidRDefault="002421BE" w:rsidP="00164F9D">
                    <w:pPr>
                      <w:rPr>
                        <w:sz w:val="21"/>
                      </w:rPr>
                    </w:pPr>
                    <w:r w:rsidRPr="003348B1">
                      <w:rPr>
                        <w:i/>
                        <w:iCs/>
                        <w:color w:val="000000"/>
                        <w:sz w:val="23"/>
                      </w:rPr>
                      <w:t>Coupe bande</w:t>
                    </w:r>
                  </w:p>
                </w:txbxContent>
              </v:textbox>
            </v:rect>
            <w10:wrap type="none"/>
            <w10:anchorlock/>
          </v:group>
        </w:pict>
      </w:r>
    </w:p>
    <w:p w:rsidR="00164F9D" w:rsidRDefault="00164F9D" w:rsidP="00164F9D">
      <w:pPr>
        <w:pStyle w:val="Lgende"/>
      </w:pPr>
      <w:bookmarkStart w:id="9" w:name="_Ref241914670"/>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5</w:t>
      </w:r>
      <w:r w:rsidR="000911E9">
        <w:rPr>
          <w:noProof/>
        </w:rPr>
        <w:fldChar w:fldCharType="end"/>
      </w:r>
      <w:bookmarkEnd w:id="9"/>
      <w:r>
        <w:t xml:space="preserve"> : réponses de filtres idéaux</w:t>
      </w:r>
    </w:p>
    <w:p w:rsidR="00164F9D" w:rsidRDefault="00164F9D" w:rsidP="00164F9D">
      <w:pPr>
        <w:jc w:val="center"/>
      </w:pPr>
    </w:p>
    <w:p w:rsidR="00164F9D" w:rsidRDefault="00164F9D" w:rsidP="00164F9D"/>
    <w:p w:rsidR="00164F9D" w:rsidRDefault="00164F9D" w:rsidP="00164F9D">
      <w:pPr>
        <w:pStyle w:val="Titre2"/>
      </w:pPr>
      <w:bookmarkStart w:id="10" w:name="_Toc304982958"/>
      <w:r>
        <w:t>Les courbes de Bode</w:t>
      </w:r>
      <w:bookmarkEnd w:id="10"/>
    </w:p>
    <w:p w:rsidR="00164F9D" w:rsidRDefault="00164F9D" w:rsidP="00164F9D">
      <w:pPr>
        <w:pStyle w:val="Nor"/>
      </w:pPr>
      <w:r>
        <w:t xml:space="preserve">La fonction de transfert </w:t>
      </w:r>
      <w:r w:rsidRPr="00DC0854">
        <w:rPr>
          <w:b/>
          <w:i/>
        </w:rPr>
        <w:t>h(f)</w:t>
      </w:r>
      <w:r>
        <w:t xml:space="preserve"> d'un filtre permet de déterminer le signal de sortie pour chaque valeur de </w:t>
      </w:r>
      <w:r w:rsidRPr="00382510">
        <w:rPr>
          <w:i/>
        </w:rPr>
        <w:t>f</w:t>
      </w:r>
      <w:r>
        <w:t xml:space="preserve">. Le fait que les filtres sont réalisés à l'aide de selfs </w:t>
      </w:r>
      <w:r w:rsidRPr="00DC0854">
        <w:rPr>
          <w:i/>
        </w:rPr>
        <w:t>(</w:t>
      </w:r>
      <w:r w:rsidRPr="00DC0854">
        <w:rPr>
          <w:b/>
          <w:i/>
        </w:rPr>
        <w:t>j</w:t>
      </w:r>
      <w:r w:rsidRPr="00DC0854">
        <w:rPr>
          <w:i/>
        </w:rPr>
        <w:t>Lω)</w:t>
      </w:r>
      <w:r>
        <w:t xml:space="preserve"> et de condensateurs </w:t>
      </w:r>
      <w:r w:rsidRPr="00DC0854">
        <w:rPr>
          <w:i/>
        </w:rPr>
        <w:t>(</w:t>
      </w:r>
      <w:r>
        <w:rPr>
          <w:i/>
        </w:rPr>
        <w:t>1/</w:t>
      </w:r>
      <w:r w:rsidRPr="00DC0854">
        <w:rPr>
          <w:b/>
          <w:i/>
        </w:rPr>
        <w:t>j</w:t>
      </w:r>
      <w:r>
        <w:rPr>
          <w:i/>
        </w:rPr>
        <w:t>C</w:t>
      </w:r>
      <w:r w:rsidRPr="00DC0854">
        <w:rPr>
          <w:i/>
        </w:rPr>
        <w:t>ω)</w:t>
      </w:r>
      <w:r>
        <w:rPr>
          <w:i/>
        </w:rPr>
        <w:t>,</w:t>
      </w:r>
      <w:r>
        <w:t xml:space="preserve">  la fonction de transfert est complexe. Pour calculer le signal de sortie, il faut extraire le module et l'argument de la fonction de transfert.</w:t>
      </w:r>
    </w:p>
    <w:p w:rsidR="00164F9D" w:rsidRDefault="00164F9D" w:rsidP="00164F9D">
      <w:pPr>
        <w:pStyle w:val="NorP1"/>
      </w:pPr>
      <w:r>
        <w:t xml:space="preserve">Le module </w:t>
      </w:r>
      <w:r w:rsidRPr="00382510">
        <w:rPr>
          <w:b/>
          <w:i/>
        </w:rPr>
        <w:t>H(f)</w:t>
      </w:r>
      <w:r>
        <w:t xml:space="preserve"> correspond au gain du filtre. Il permet de calculer l'amplitude du signal de sortie,</w:t>
      </w:r>
    </w:p>
    <w:p w:rsidR="00164F9D" w:rsidRDefault="00164F9D" w:rsidP="00164F9D">
      <w:pPr>
        <w:pStyle w:val="NorP1"/>
      </w:pPr>
      <w:r>
        <w:t xml:space="preserve">L'argument </w:t>
      </w:r>
      <w:r w:rsidRPr="0000343F">
        <w:rPr>
          <w:b/>
          <w:i/>
        </w:rPr>
        <w:t>φ(f)</w:t>
      </w:r>
      <w:r>
        <w:t xml:space="preserve"> permet de calculer le déphasage du signal de sortie par rapport au signal d'entrée, </w:t>
      </w:r>
    </w:p>
    <w:p w:rsidR="00164F9D" w:rsidRDefault="00164F9D" w:rsidP="00164F9D">
      <w:pPr>
        <w:pStyle w:val="Nor"/>
      </w:pPr>
    </w:p>
    <w:p w:rsidR="00164F9D" w:rsidRDefault="00164F9D" w:rsidP="00164F9D">
      <w:pPr>
        <w:pStyle w:val="Nor"/>
      </w:pPr>
      <w:r>
        <w:t xml:space="preserve">Les courbes de Bode représentent le tracé de </w:t>
      </w:r>
      <w:r w:rsidRPr="00382510">
        <w:rPr>
          <w:b/>
          <w:i/>
        </w:rPr>
        <w:t>H(f)</w:t>
      </w:r>
      <w:r>
        <w:t xml:space="preserve">, et  </w:t>
      </w:r>
      <w:r w:rsidRPr="0000343F">
        <w:rPr>
          <w:b/>
          <w:i/>
        </w:rPr>
        <w:t>φ(f)</w:t>
      </w:r>
      <w:r>
        <w:t xml:space="preserve"> en fonction de la fréquence. Elle permette d'avoir un aperçu rapide du comportement fréquentiel du filtre.</w:t>
      </w:r>
    </w:p>
    <w:p w:rsidR="00164F9D" w:rsidRDefault="00164F9D" w:rsidP="00164F9D">
      <w:pPr>
        <w:pStyle w:val="NorP2"/>
      </w:pPr>
      <w:r>
        <w:t>Le tracé se fait sur une échelle de fréquence logarithmique,</w:t>
      </w:r>
    </w:p>
    <w:p w:rsidR="00164F9D" w:rsidRDefault="00164F9D" w:rsidP="00164F9D">
      <w:pPr>
        <w:pStyle w:val="NorP2"/>
      </w:pPr>
      <w:r>
        <w:t xml:space="preserve">Le gain est représenté en Décibels  </w:t>
      </w:r>
      <w:r w:rsidRPr="00292680">
        <w:rPr>
          <w:i/>
        </w:rPr>
        <w:t>H</w:t>
      </w:r>
      <w:r w:rsidRPr="00292680">
        <w:rPr>
          <w:i/>
          <w:vertAlign w:val="subscript"/>
        </w:rPr>
        <w:t>dB</w:t>
      </w:r>
      <w:r w:rsidRPr="00292680">
        <w:rPr>
          <w:i/>
        </w:rPr>
        <w:t>(f) = 20 log(H(f))</w:t>
      </w:r>
    </w:p>
    <w:p w:rsidR="00164F9D" w:rsidRDefault="00164F9D" w:rsidP="00164F9D">
      <w:pPr>
        <w:pStyle w:val="Nor"/>
      </w:pPr>
    </w:p>
    <w:p w:rsidR="00164F9D" w:rsidRDefault="000911E9" w:rsidP="00164F9D">
      <w:pPr>
        <w:pStyle w:val="Nor"/>
      </w:pPr>
      <w:r>
        <w:rPr>
          <w:noProof/>
          <w:lang w:eastAsia="fr-FR"/>
        </w:rPr>
        <w:pict>
          <v:rect id="_x0000_s25056" style="position:absolute;left:0;text-align:left;margin-left:250.85pt;margin-top:.85pt;width:57pt;height:9.4pt;z-index:251721728;mso-wrap-style:none;v-text-anchor:middle" filled="f" stroked="f">
            <v:textbox style="mso-next-textbox:#_x0000_s25056;mso-fit-shape-to-text:t" inset="0,0,0,0">
              <w:txbxContent>
                <w:p w:rsidR="002421BE" w:rsidRPr="003348B1" w:rsidRDefault="002421BE" w:rsidP="00164F9D">
                  <w:pPr>
                    <w:rPr>
                      <w:sz w:val="15"/>
                    </w:rPr>
                  </w:pPr>
                  <w:r w:rsidRPr="003348B1">
                    <w:rPr>
                      <w:i/>
                      <w:iCs/>
                      <w:color w:val="000000"/>
                      <w:sz w:val="16"/>
                    </w:rPr>
                    <w:t>Déphasage en degrés</w:t>
                  </w:r>
                </w:p>
              </w:txbxContent>
            </v:textbox>
          </v:rect>
        </w:pict>
      </w:r>
      <w:r>
        <w:pict>
          <v:group id="_x0000_s24475" editas="canvas" style="width:233.5pt;height:184.7pt;mso-position-horizontal-relative:char;mso-position-vertical-relative:line" coordorigin="1113,946" coordsize="4670,3694">
            <o:lock v:ext="edit" aspectratio="t"/>
            <v:shape id="_x0000_s24476" type="#_x0000_t75" style="position:absolute;left:1113;top:946;width:4670;height:3694" o:preferrelative="f">
              <v:fill o:detectmouseclick="t"/>
              <v:path o:extrusionok="t" o:connecttype="none"/>
              <o:lock v:ext="edit" text="t"/>
            </v:shape>
            <v:rect id="_x0000_s24477" style="position:absolute;left:1322;top:1137;width:4286;height:3377" filled="f" strokecolor="white" strokeweight="0"/>
            <v:shape id="_x0000_s24478" style="position:absolute;left:1322;top:1137;width:0;height:3377" coordsize="0,342" path="m,342l,,,e" filled="f" strokeweight="0">
              <v:stroke dashstyle="1 1"/>
              <v:path arrowok="t"/>
            </v:shape>
            <v:shape id="_x0000_s24479" style="position:absolute;left:2388;top:1137;width:1;height:3377" coordsize="0,342" path="m,342l,,,e" filled="f" strokeweight="0">
              <v:stroke dashstyle="1 1"/>
              <v:path arrowok="t"/>
            </v:shape>
            <v:shape id="_x0000_s24480" style="position:absolute;left:3464;top:1137;width:1;height:3377" coordsize="0,342" path="m,342l,,,e" filled="f" strokeweight="0">
              <v:stroke dashstyle="1 1"/>
              <v:path arrowok="t"/>
            </v:shape>
            <v:shape id="_x0000_s24481" style="position:absolute;left:4531;top:1137;width:1;height:3377" coordsize="0,342" path="m,342l,,,e" filled="f" strokeweight="0">
              <v:stroke dashstyle="1 1"/>
              <v:path arrowok="t"/>
            </v:shape>
            <v:shape id="_x0000_s24482" style="position:absolute;left:5608;top:1137;width:0;height:3377" coordsize="0,342" path="m,342l,,,e" filled="f" strokeweight="0">
              <v:stroke dashstyle="1 1"/>
              <v:path arrowok="t"/>
            </v:shape>
            <v:shape id="_x0000_s24483" style="position:absolute;left:1322;top:4514;width:4286;height:1" coordsize="434,0" path="m,l434,r,e" filled="f" strokeweight="0">
              <v:stroke dashstyle="1 1"/>
              <v:path arrowok="t"/>
            </v:shape>
            <v:shape id="_x0000_s24484" style="position:absolute;left:1322;top:4169;width:4286;height:1" coordsize="434,0" path="m,l434,r,e" filled="f" strokeweight="0">
              <v:stroke dashstyle="1 1"/>
              <v:path arrowok="t"/>
            </v:shape>
            <v:shape id="_x0000_s24485" style="position:absolute;left:1322;top:3833;width:4286;height:1" coordsize="434,0" path="m,l434,r,e" filled="f" strokeweight="0">
              <v:stroke dashstyle="1 1"/>
              <v:path arrowok="t"/>
            </v:shape>
            <v:shape id="_x0000_s24486" style="position:absolute;left:1322;top:3497;width:4286;height:1" coordsize="434,0" path="m,l434,r,e" filled="f" strokeweight="0">
              <v:stroke dashstyle="1 1"/>
              <v:path arrowok="t"/>
            </v:shape>
            <v:shape id="_x0000_s24487" style="position:absolute;left:1322;top:3161;width:4286;height:1" coordsize="434,0" path="m,l434,r,e" filled="f" strokeweight="0">
              <v:stroke dashstyle="1 1"/>
              <v:path arrowok="t"/>
            </v:shape>
            <v:shape id="_x0000_s24488" style="position:absolute;left:1322;top:2826;width:4286;height:0" coordsize="434,0" path="m,l434,r,e" filled="f" strokeweight="0">
              <v:stroke dashstyle="1 1"/>
              <v:path arrowok="t"/>
            </v:shape>
            <v:shape id="_x0000_s24489" style="position:absolute;left:1322;top:2480;width:4286;height:1" coordsize="434,0" path="m,l434,r,e" filled="f" strokeweight="0">
              <v:stroke dashstyle="1 1"/>
              <v:path arrowok="t"/>
            </v:shape>
            <v:shape id="_x0000_s24490" style="position:absolute;left:1322;top:2144;width:4286;height:1" coordsize="434,0" path="m,l434,r,e" filled="f" strokeweight="0">
              <v:stroke dashstyle="1 1"/>
              <v:path arrowok="t"/>
            </v:shape>
            <v:shape id="_x0000_s24491" style="position:absolute;left:1322;top:1808;width:4286;height:1" coordsize="434,0" path="m,l434,r,e" filled="f" strokeweight="0">
              <v:stroke dashstyle="1 1"/>
              <v:path arrowok="t"/>
            </v:shape>
            <v:shape id="_x0000_s24492" style="position:absolute;left:1322;top:1473;width:4286;height:0" coordsize="434,0" path="m,l434,r,e" filled="f" strokeweight="0">
              <v:stroke dashstyle="1 1"/>
              <v:path arrowok="t"/>
            </v:shape>
            <v:shape id="_x0000_s24493" style="position:absolute;left:1322;top:1137;width:4286;height:0" coordsize="434,0" path="m,l434,r,e" filled="f" strokeweight="0">
              <v:stroke dashstyle="1 1"/>
              <v:path arrowok="t"/>
            </v:shape>
            <v:line id="_x0000_s24494" style="position:absolute" from="1322,1137" to="5608,1137" strokeweight="0"/>
            <v:line id="_x0000_s24495" style="position:absolute" from="1322,4514" to="5608,4515" strokeweight="0"/>
            <v:line id="_x0000_s24496" style="position:absolute;flip:y" from="5608,1137" to="5608,4514" strokeweight="0"/>
            <v:line id="_x0000_s24497" style="position:absolute;flip:y" from="1322,1137" to="1322,4514" strokeweight="0"/>
            <v:line id="_x0000_s24498" style="position:absolute" from="1322,4514" to="5608,4515" strokeweight="0"/>
            <v:line id="_x0000_s24499" style="position:absolute;flip:y" from="1322,1137" to="1322,4514" strokeweight="0"/>
            <v:shape id="_x0000_s24500" style="position:absolute;left:1322;top:1137;width:0;height:3377" coordsize="0,342" path="m,342l,,,e" filled="f" strokeweight="0">
              <v:stroke dashstyle="1 1"/>
              <v:path arrowok="t"/>
            </v:shape>
            <v:line id="_x0000_s24501" style="position:absolute" from="1637,1137" to="1638,1156" strokeweight="0"/>
            <v:shape id="_x0000_s24502" style="position:absolute;left:1637;top:1137;width:1;height:3377" coordsize="0,342" path="m,342l,,,e" filled="f" strokeweight="0">
              <v:stroke dashstyle="1 1"/>
              <v:path arrowok="t"/>
            </v:shape>
            <v:line id="_x0000_s24503" style="position:absolute" from="1825,1137" to="1826,1156" strokeweight="0"/>
            <v:shape id="_x0000_s24504" style="position:absolute;left:1825;top:1137;width:1;height:3377" coordsize="0,342" path="m,342l,,,e" filled="f" strokeweight="0">
              <v:stroke dashstyle="1 1"/>
              <v:path arrowok="t"/>
            </v:shape>
            <v:line id="_x0000_s24505" style="position:absolute" from="1963,1137" to="1964,1156" strokeweight="0"/>
            <v:shape id="_x0000_s24506" style="position:absolute;left:1963;top:1137;width:1;height:3377" coordsize="0,342" path="m,342l,,,e" filled="f" strokeweight="0">
              <v:stroke dashstyle="1 1"/>
              <v:path arrowok="t"/>
            </v:shape>
            <v:line id="_x0000_s24507" style="position:absolute" from="2062,1137" to="2063,1156" strokeweight="0"/>
            <v:shape id="_x0000_s24508" style="position:absolute;left:2062;top:1137;width:1;height:3377" coordsize="0,342" path="m,342l,,,e" filled="f" strokeweight="0">
              <v:stroke dashstyle="1 1"/>
              <v:path arrowok="t"/>
            </v:shape>
            <v:line id="_x0000_s24509" style="position:absolute" from="2151,1137" to="2152,1156" strokeweight="0"/>
            <v:shape id="_x0000_s24510" style="position:absolute;left:2151;top:1137;width:1;height:3377" coordsize="0,342" path="m,342l,,,e" filled="f" strokeweight="0">
              <v:stroke dashstyle="1 1"/>
              <v:path arrowok="t"/>
            </v:shape>
            <v:line id="_x0000_s24511" style="position:absolute" from="2220,1137" to="2221,1156" strokeweight="0"/>
            <v:shape id="_x0000_s24512" style="position:absolute;left:2220;top:1137;width:1;height:3377" coordsize="0,342" path="m,342l,,,e" filled="f" strokeweight="0">
              <v:stroke dashstyle="1 1"/>
              <v:path arrowok="t"/>
            </v:shape>
            <v:line id="_x0000_s24513" style="position:absolute" from="2279,1137" to="2280,1156" strokeweight="0"/>
            <v:shape id="_x0000_s24514" style="position:absolute;left:2279;top:1137;width:1;height:3377" coordsize="0,342" path="m,342l,,,e" filled="f" strokeweight="0">
              <v:stroke dashstyle="1 1"/>
              <v:path arrowok="t"/>
            </v:shape>
            <v:line id="_x0000_s24515" style="position:absolute" from="2339,1137" to="2339,1156" strokeweight="0"/>
            <v:shape id="_x0000_s24516" style="position:absolute;left:2339;top:1137;width:0;height:3377" coordsize="0,342" path="m,342l,,,e" filled="f" strokeweight="0">
              <v:stroke dashstyle="1 1"/>
              <v:path arrowok="t"/>
            </v:shape>
            <v:line id="_x0000_s24517" style="position:absolute" from="2388,1137" to="2389,1156" strokeweight="0"/>
            <v:shape id="_x0000_s24518" style="position:absolute;left:2388;top:1137;width:1;height:3377" coordsize="0,342" path="m,342l,,,e" filled="f" strokeweight="0">
              <v:stroke dashstyle="1 1"/>
              <v:path arrowok="t"/>
            </v:shape>
            <v:line id="_x0000_s24519" style="position:absolute" from="2388,1137" to="2389,1176" strokeweight="0"/>
            <v:line id="_x0000_s24520" style="position:absolute" from="2714,1137" to="2715,1156" strokeweight="0"/>
            <v:shape id="_x0000_s24521" style="position:absolute;left:2714;top:1137;width:1;height:3377" coordsize="0,342" path="m,342l,,,e" filled="f" strokeweight="0">
              <v:stroke dashstyle="1 1"/>
              <v:path arrowok="t"/>
            </v:shape>
            <v:line id="_x0000_s24522" style="position:absolute" from="2902,1137" to="2903,1156" strokeweight="0"/>
            <v:shape id="_x0000_s24523" style="position:absolute;left:2902;top:1137;width:1;height:3377" coordsize="0,342" path="m,342l,,,e" filled="f" strokeweight="0">
              <v:stroke dashstyle="1 1"/>
              <v:path arrowok="t"/>
            </v:shape>
            <v:line id="_x0000_s24524" style="position:absolute" from="3030,1137" to="3031,1156" strokeweight="0"/>
            <v:shape id="_x0000_s24525" style="position:absolute;left:3030;top:1137;width:1;height:3377" coordsize="0,342" path="m,342l,,,e" filled="f" strokeweight="0">
              <v:stroke dashstyle="1 1"/>
              <v:path arrowok="t"/>
            </v:shape>
            <v:line id="_x0000_s24526" style="position:absolute" from="3139,1137" to="3140,1156" strokeweight="0"/>
            <v:shape id="_x0000_s24527" style="position:absolute;left:3139;top:1137;width:1;height:3377" coordsize="0,342" path="m,342l,,,e" filled="f" strokeweight="0">
              <v:stroke dashstyle="1 1"/>
              <v:path arrowok="t"/>
            </v:shape>
            <v:line id="_x0000_s24528" style="position:absolute" from="3218,1137" to="3219,1156" strokeweight="0"/>
            <v:shape id="_x0000_s24529" style="position:absolute;left:3218;top:1137;width:1;height:3377" coordsize="0,342" path="m,342l,,,e" filled="f" strokeweight="0">
              <v:stroke dashstyle="1 1"/>
              <v:path arrowok="t"/>
            </v:shape>
            <v:line id="_x0000_s24530" style="position:absolute" from="3297,1137" to="3298,1156" strokeweight="0"/>
            <v:shape id="_x0000_s24531" style="position:absolute;left:3297;top:1137;width:1;height:3377" coordsize="0,342" path="m,342l,,,e" filled="f" strokeweight="0">
              <v:stroke dashstyle="1 1"/>
              <v:path arrowok="t"/>
            </v:shape>
            <v:line id="_x0000_s24532" style="position:absolute" from="3356,1137" to="3357,1156" strokeweight="0"/>
            <v:shape id="_x0000_s24533" style="position:absolute;left:3356;top:1137;width:1;height:3377" coordsize="0,342" path="m,342l,,,e" filled="f" strokeweight="0">
              <v:stroke dashstyle="1 1"/>
              <v:path arrowok="t"/>
            </v:shape>
            <v:line id="_x0000_s24534" style="position:absolute" from="3415,1137" to="3416,1156" strokeweight="0"/>
            <v:shape id="_x0000_s24535" style="position:absolute;left:3415;top:1137;width:1;height:3377" coordsize="0,342" path="m,342l,,,e" filled="f" strokeweight="0">
              <v:stroke dashstyle="1 1"/>
              <v:path arrowok="t"/>
            </v:shape>
            <v:line id="_x0000_s24536" style="position:absolute" from="3464,1137" to="3465,1156" strokeweight="0"/>
            <v:shape id="_x0000_s24537" style="position:absolute;left:3464;top:1137;width:1;height:3377" coordsize="0,342" path="m,342l,,,e" filled="f" strokeweight="0">
              <v:stroke dashstyle="1 1"/>
              <v:path arrowok="t"/>
            </v:shape>
            <v:line id="_x0000_s24538" style="position:absolute" from="3464,1137" to="3465,1176" strokeweight="0"/>
            <v:line id="_x0000_s24539" style="position:absolute" from="3781,1137" to="3781,1156" strokeweight="0"/>
            <v:shape id="_x0000_s24540" style="position:absolute;left:3781;top:1137;width:0;height:3377" coordsize="0,342" path="m,342l,,,e" filled="f" strokeweight="0">
              <v:stroke dashstyle="1 1"/>
              <v:path arrowok="t"/>
            </v:shape>
            <v:line id="_x0000_s24541" style="position:absolute" from="3968,1137" to="3969,1156" strokeweight="0"/>
            <v:shape id="_x0000_s24542" style="position:absolute;left:3968;top:1137;width:1;height:3377" coordsize="0,342" path="m,342l,,,e" filled="f" strokeweight="0">
              <v:stroke dashstyle="1 1"/>
              <v:path arrowok="t"/>
            </v:shape>
            <v:line id="_x0000_s24543" style="position:absolute" from="4107,1137" to="4107,1156" strokeweight="0"/>
            <v:shape id="_x0000_s24544" style="position:absolute;left:4107;top:1137;width:0;height:3377" coordsize="0,342" path="m,342l,,,e" filled="f" strokeweight="0">
              <v:stroke dashstyle="1 1"/>
              <v:path arrowok="t"/>
            </v:shape>
            <v:line id="_x0000_s24545" style="position:absolute" from="4205,1137" to="4206,1156" strokeweight="0"/>
            <v:shape id="_x0000_s24546" style="position:absolute;left:4205;top:1137;width:1;height:3377" coordsize="0,342" path="m,342l,,,e" filled="f" strokeweight="0">
              <v:stroke dashstyle="1 1"/>
              <v:path arrowok="t"/>
            </v:shape>
            <v:line id="_x0000_s24547" style="position:absolute" from="4294,1137" to="4295,1156" strokeweight="0"/>
            <v:shape id="_x0000_s24548" style="position:absolute;left:4294;top:1137;width:1;height:3377" coordsize="0,342" path="m,342l,,,e" filled="f" strokeweight="0">
              <v:stroke dashstyle="1 1"/>
              <v:path arrowok="t"/>
            </v:shape>
            <v:line id="_x0000_s24549" style="position:absolute" from="4364,1137" to="4364,1156" strokeweight="0"/>
            <v:shape id="_x0000_s24550" style="position:absolute;left:4364;top:1137;width:0;height:3377" coordsize="0,342" path="m,342l,,,e" filled="f" strokeweight="0">
              <v:stroke dashstyle="1 1"/>
              <v:path arrowok="t"/>
            </v:shape>
            <v:line id="_x0000_s24551" style="position:absolute" from="4423,1137" to="4423,1156" strokeweight="0"/>
            <v:shape id="_x0000_s24552" style="position:absolute;left:4423;top:1137;width:0;height:3377" coordsize="0,342" path="m,342l,,,e" filled="f" strokeweight="0">
              <v:stroke dashstyle="1 1"/>
              <v:path arrowok="t"/>
            </v:shape>
            <v:line id="_x0000_s24553" style="position:absolute" from="4482,1137" to="4483,1156" strokeweight="0"/>
            <v:shape id="_x0000_s24554" style="position:absolute;left:4482;top:1137;width:1;height:3377" coordsize="0,342" path="m,342l,,,e" filled="f" strokeweight="0">
              <v:stroke dashstyle="1 1"/>
              <v:path arrowok="t"/>
            </v:shape>
            <v:line id="_x0000_s24555" style="position:absolute" from="4531,1137" to="4532,1156" strokeweight="0"/>
            <v:shape id="_x0000_s24556" style="position:absolute;left:4531;top:1137;width:1;height:3377" coordsize="0,342" path="m,342l,,,e" filled="f" strokeweight="0">
              <v:stroke dashstyle="1 1"/>
              <v:path arrowok="t"/>
            </v:shape>
            <v:line id="_x0000_s24557" style="position:absolute;flip:y" from="4531,4465" to="4532,4514" strokeweight="0"/>
            <v:line id="_x0000_s24558" style="position:absolute" from="4531,1137" to="4532,1176" strokeweight="0"/>
            <v:line id="_x0000_s24559" style="position:absolute" from="4858,1137" to="4858,1156" strokeweight="0"/>
            <v:shape id="_x0000_s24560" style="position:absolute;left:4858;top:1137;width:0;height:3377" coordsize="0,342" path="m,342l,,,e" filled="f" strokeweight="0">
              <v:stroke dashstyle="1 1"/>
              <v:path arrowok="t"/>
            </v:shape>
            <v:line id="_x0000_s24561" style="position:absolute" from="5045,1137" to="5046,1156" strokeweight="0"/>
            <v:shape id="_x0000_s24562" style="position:absolute;left:5045;top:1137;width:1;height:3377" coordsize="0,342" path="m,342l,,,e" filled="f" strokeweight="0">
              <v:stroke dashstyle="1 1"/>
              <v:path arrowok="t"/>
            </v:shape>
            <v:line id="_x0000_s24563" style="position:absolute" from="5174,1137" to="5174,1156" strokeweight="0"/>
            <v:shape id="_x0000_s24564" style="position:absolute;left:5174;top:1137;width:0;height:3377" coordsize="0,342" path="m,342l,,,e" filled="f" strokeweight="0">
              <v:stroke dashstyle="1 1"/>
              <v:path arrowok="t"/>
            </v:shape>
            <v:line id="_x0000_s24565" style="position:absolute" from="5282,1137" to="5282,1156" strokeweight="0"/>
            <v:shape id="_x0000_s24566" style="position:absolute;left:5282;top:1137;width:0;height:3377" coordsize="0,342" path="m,342l,,,e" filled="f" strokeweight="0">
              <v:stroke dashstyle="1 1"/>
              <v:path arrowok="t"/>
            </v:shape>
            <v:line id="_x0000_s24567" style="position:absolute" from="5361,1137" to="5361,1156" strokeweight="0"/>
            <v:shape id="_x0000_s24568" style="position:absolute;left:5361;top:1137;width:0;height:3377" coordsize="0,342" path="m,342l,,,e" filled="f" strokeweight="0">
              <v:stroke dashstyle="1 1"/>
              <v:path arrowok="t"/>
            </v:shape>
            <v:line id="_x0000_s24569" style="position:absolute" from="5440,1137" to="5440,1156" strokeweight="0"/>
            <v:shape id="_x0000_s24570" style="position:absolute;left:5440;top:1137;width:0;height:3377" coordsize="0,342" path="m,342l,,,e" filled="f" strokeweight="0">
              <v:stroke dashstyle="1 1"/>
              <v:path arrowok="t"/>
            </v:shape>
            <v:line id="_x0000_s24571" style="position:absolute" from="5499,1137" to="5500,1156" strokeweight="0"/>
            <v:shape id="_x0000_s24572" style="position:absolute;left:5499;top:1137;width:1;height:3377" coordsize="0,342" path="m,342l,,,e" filled="f" strokeweight="0">
              <v:stroke dashstyle="1 1"/>
              <v:path arrowok="t"/>
            </v:shape>
            <v:line id="_x0000_s24573" style="position:absolute" from="5558,1137" to="5559,1156" strokeweight="0"/>
            <v:shape id="_x0000_s24574" style="position:absolute;left:5558;top:1137;width:1;height:3377" coordsize="0,342" path="m,342l,,,e" filled="f" strokeweight="0">
              <v:stroke dashstyle="1 1"/>
              <v:path arrowok="t"/>
            </v:shape>
            <v:line id="_x0000_s24575" style="position:absolute" from="5608,1137" to="5608,1156" strokeweight="0"/>
            <v:shape id="_x0000_s24576" style="position:absolute;left:5608;top:1137;width:0;height:3377" coordsize="0,342" path="m,342l,,,e" filled="f" strokeweight="0">
              <v:stroke dashstyle="1 1"/>
              <v:path arrowok="t"/>
            </v:shape>
            <v:line id="_x0000_s24577" style="position:absolute;flip:y" from="5608,4465" to="5608,4514" strokeweight="0"/>
            <v:line id="_x0000_s24578" style="position:absolute" from="5608,1137" to="5608,1176" strokeweight="0"/>
            <v:line id="_x0000_s24579" style="position:absolute;flip:x" from="5558,4169" to="5608,4170" strokeweight="0"/>
            <v:line id="_x0000_s24580" style="position:absolute;flip:x" from="5558,3833" to="5608,3834" strokeweight="0"/>
            <v:line id="_x0000_s24581" style="position:absolute;flip:x" from="5558,3497" to="5608,3498" strokeweight="0"/>
            <v:line id="_x0000_s24582" style="position:absolute;flip:x" from="5558,3161" to="5608,3162" strokeweight="0"/>
            <v:line id="_x0000_s24583" style="position:absolute;flip:x" from="5558,2826" to="5608,2826" strokeweight="0"/>
            <v:line id="_x0000_s24584" style="position:absolute;flip:x" from="5558,2480" to="5608,2481" strokeweight="0"/>
            <v:line id="_x0000_s24585" style="position:absolute;flip:x" from="5558,2144" to="5608,2145" strokeweight="0"/>
            <v:line id="_x0000_s24586" style="position:absolute" from="1322,1808" to="1361,1809" strokeweight="0"/>
            <v:line id="_x0000_s24587" style="position:absolute;flip:x" from="5558,1808" to="5608,1809" strokeweight="0"/>
            <v:line id="_x0000_s24588" style="position:absolute;flip:x" from="5558,1473" to="5608,1473" strokeweight="0"/>
            <v:line id="_x0000_s24589" style="position:absolute;flip:x" from="5558,1137" to="5608,1137" strokeweight="0"/>
            <v:line id="_x0000_s24590" style="position:absolute" from="1322,1137" to="5608,1137" strokeweight="0"/>
            <v:line id="_x0000_s24591" style="position:absolute" from="1322,4514" to="5608,4515" strokeweight="0"/>
            <v:line id="_x0000_s24592" style="position:absolute;flip:y" from="5608,1137" to="5608,4514" strokeweight="0"/>
            <v:line id="_x0000_s24593" style="position:absolute;flip:y" from="1322,1137" to="1322,4514" strokeweight="0"/>
            <v:shape id="_x0000_s24594" style="position:absolute;left:1322;top:1808;width:4275;height:2706" coordsize="6490,4108" path="m,l120,,254,,388,,523,,657,,792,,927,r119,l1181,r135,l1450,r135,l1719,r135,l1974,15r134,l2243,30r135,l2512,45r135,30l2782,105r119,45l3036,195r134,75l3304,345r135,105l3574,570r134,120l3828,825r135,150l4097,1125r135,150l4367,1440r134,165l4636,1769r120,165l4890,2099,6490,4108e" filled="f" strokecolor="red" strokeweight="1.5pt">
              <v:path arrowok="t"/>
            </v:shape>
            <v:shape id="_x0000_s24595" style="position:absolute;left:1330;top:1805;width:4280;height:2707" coordsize="6499,4108" path="m,l3245,,6499,4108e" filled="f" strokecolor="blue" strokeweight="1pt">
              <v:stroke dashstyle="dash"/>
              <v:path arrowok="t"/>
            </v:shape>
            <v:rect id="_x0000_s24596" style="position:absolute;left:3376;top:4510;width:274;height:123;v-text-anchor:middle" filled="f" stroked="f">
              <v:textbox style="mso-next-textbox:#_x0000_s24596" inset="0,0,0,0">
                <w:txbxContent>
                  <w:p w:rsidR="002421BE" w:rsidRPr="00463BA2" w:rsidRDefault="002421BE" w:rsidP="00164F9D">
                    <w:pPr>
                      <w:rPr>
                        <w:sz w:val="9"/>
                      </w:rPr>
                    </w:pPr>
                    <w:r w:rsidRPr="00463BA2">
                      <w:rPr>
                        <w:i/>
                        <w:iCs/>
                        <w:color w:val="000000"/>
                        <w:sz w:val="11"/>
                        <w:lang w:val="en-US"/>
                      </w:rPr>
                      <w:t xml:space="preserve"> 1kHz</w:t>
                    </w:r>
                  </w:p>
                </w:txbxContent>
              </v:textbox>
            </v:rect>
            <v:rect id="_x0000_s24597" style="position:absolute;left:4442;top:4516;width:330;height:124;v-text-anchor:middle" filled="f" stroked="f">
              <v:textbox style="mso-next-textbox:#_x0000_s24597" inset="0,0,0,0">
                <w:txbxContent>
                  <w:p w:rsidR="002421BE" w:rsidRPr="00463BA2" w:rsidRDefault="002421BE" w:rsidP="00164F9D">
                    <w:pPr>
                      <w:rPr>
                        <w:sz w:val="9"/>
                      </w:rPr>
                    </w:pPr>
                    <w:r w:rsidRPr="00463BA2">
                      <w:rPr>
                        <w:i/>
                        <w:iCs/>
                        <w:color w:val="000000"/>
                        <w:sz w:val="11"/>
                        <w:lang w:val="en-US"/>
                      </w:rPr>
                      <w:t xml:space="preserve"> 10kHz</w:t>
                    </w:r>
                  </w:p>
                </w:txbxContent>
              </v:textbox>
            </v:rect>
            <v:rect id="_x0000_s24598" style="position:absolute;left:5397;top:4510;width:386;height:124;v-text-anchor:middle" filled="f" stroked="f">
              <v:textbox style="mso-next-textbox:#_x0000_s24598" inset="0,0,0,0">
                <w:txbxContent>
                  <w:p w:rsidR="002421BE" w:rsidRPr="00463BA2" w:rsidRDefault="002421BE" w:rsidP="00164F9D">
                    <w:pPr>
                      <w:rPr>
                        <w:sz w:val="9"/>
                      </w:rPr>
                    </w:pPr>
                    <w:r w:rsidRPr="00463BA2">
                      <w:rPr>
                        <w:i/>
                        <w:iCs/>
                        <w:color w:val="000000"/>
                        <w:sz w:val="11"/>
                        <w:lang w:val="en-US"/>
                      </w:rPr>
                      <w:t xml:space="preserve"> 100kHz</w:t>
                    </w:r>
                  </w:p>
                </w:txbxContent>
              </v:textbox>
            </v:rect>
            <v:rect id="_x0000_s24599" style="position:absolute;left:2260;top:4510;width:333;height:123;v-text-anchor:middle" filled="f" stroked="f">
              <v:textbox style="mso-next-textbox:#_x0000_s24599" inset="0,0,0,0">
                <w:txbxContent>
                  <w:p w:rsidR="002421BE" w:rsidRPr="00463BA2" w:rsidRDefault="002421BE" w:rsidP="00164F9D">
                    <w:pPr>
                      <w:rPr>
                        <w:sz w:val="9"/>
                      </w:rPr>
                    </w:pPr>
                    <w:r w:rsidRPr="00463BA2">
                      <w:rPr>
                        <w:i/>
                        <w:iCs/>
                        <w:color w:val="000000"/>
                        <w:sz w:val="11"/>
                        <w:lang w:val="en-US"/>
                      </w:rPr>
                      <w:t xml:space="preserve"> 100Hz</w:t>
                    </w:r>
                  </w:p>
                </w:txbxContent>
              </v:textbox>
            </v:rect>
            <v:rect id="_x0000_s24600" style="position:absolute;left:1243;top:4516;width:278;height:124;v-text-anchor:middle" filled="f" stroked="f">
              <v:textbox style="mso-next-textbox:#_x0000_s24600" inset="0,0,0,0">
                <w:txbxContent>
                  <w:p w:rsidR="002421BE" w:rsidRPr="00463BA2" w:rsidRDefault="002421BE" w:rsidP="00164F9D">
                    <w:pPr>
                      <w:rPr>
                        <w:sz w:val="9"/>
                      </w:rPr>
                    </w:pPr>
                    <w:r w:rsidRPr="00463BA2">
                      <w:rPr>
                        <w:i/>
                        <w:iCs/>
                        <w:color w:val="000000"/>
                        <w:sz w:val="11"/>
                        <w:lang w:val="en-US"/>
                      </w:rPr>
                      <w:t xml:space="preserve"> 10Hz</w:t>
                    </w:r>
                  </w:p>
                </w:txbxContent>
              </v:textbox>
            </v:rect>
            <v:rect id="_x0000_s24601" style="position:absolute;left:1179;top:1737;width:104;height:124;v-text-anchor:middle" filled="f" stroked="f">
              <v:textbox style="mso-next-textbox:#_x0000_s24601" inset="0,0,0,0">
                <w:txbxContent>
                  <w:p w:rsidR="002421BE" w:rsidRPr="00463BA2" w:rsidRDefault="002421BE" w:rsidP="00164F9D">
                    <w:pPr>
                      <w:rPr>
                        <w:sz w:val="9"/>
                      </w:rPr>
                    </w:pPr>
                    <w:r w:rsidRPr="00463BA2">
                      <w:rPr>
                        <w:i/>
                        <w:iCs/>
                        <w:color w:val="000000"/>
                        <w:sz w:val="11"/>
                        <w:lang w:val="en-US"/>
                      </w:rPr>
                      <w:t xml:space="preserve"> 0</w:t>
                    </w:r>
                  </w:p>
                </w:txbxContent>
              </v:textbox>
            </v:rect>
            <v:rect id="_x0000_s24602" style="position:absolute;left:1150;top:2072;width:137;height:124;v-text-anchor:middle" filled="f" stroked="f">
              <v:textbox style="mso-next-textbox:#_x0000_s24602" inset="0,0,0,0">
                <w:txbxContent>
                  <w:p w:rsidR="002421BE" w:rsidRPr="00463BA2" w:rsidRDefault="002421BE" w:rsidP="00164F9D">
                    <w:pPr>
                      <w:rPr>
                        <w:sz w:val="9"/>
                      </w:rPr>
                    </w:pPr>
                    <w:r w:rsidRPr="00463BA2">
                      <w:rPr>
                        <w:i/>
                        <w:iCs/>
                        <w:color w:val="000000"/>
                        <w:sz w:val="11"/>
                        <w:lang w:val="en-US"/>
                      </w:rPr>
                      <w:t xml:space="preserve"> -5</w:t>
                    </w:r>
                  </w:p>
                </w:txbxContent>
              </v:textbox>
            </v:rect>
            <v:rect id="_x0000_s24603" style="position:absolute;left:1320;top:946;width:1102;height:188;mso-wrap-style:none;v-text-anchor:middle" filled="f" stroked="f">
              <v:textbox style="mso-next-textbox:#_x0000_s24603;mso-fit-shape-to-text:t" inset="0,0,0,0">
                <w:txbxContent>
                  <w:p w:rsidR="002421BE" w:rsidRPr="003348B1" w:rsidRDefault="002421BE" w:rsidP="00164F9D">
                    <w:pPr>
                      <w:rPr>
                        <w:sz w:val="15"/>
                      </w:rPr>
                    </w:pPr>
                    <w:r w:rsidRPr="003348B1">
                      <w:rPr>
                        <w:i/>
                        <w:iCs/>
                        <w:color w:val="000000"/>
                        <w:sz w:val="16"/>
                        <w:lang w:val="en-US"/>
                      </w:rPr>
                      <w:t xml:space="preserve"> Gain en decibels</w:t>
                    </w:r>
                  </w:p>
                </w:txbxContent>
              </v:textbox>
            </v:rect>
            <v:rect id="_x0000_s24604" style="position:absolute;left:1113;top:2411;width:194;height:124;v-text-anchor:middle" filled="f" stroked="f">
              <v:textbox style="mso-next-textbox:#_x0000_s24604" inset="0,0,0,0">
                <w:txbxContent>
                  <w:p w:rsidR="002421BE" w:rsidRPr="00463BA2" w:rsidRDefault="002421BE" w:rsidP="00164F9D">
                    <w:pPr>
                      <w:rPr>
                        <w:sz w:val="9"/>
                      </w:rPr>
                    </w:pPr>
                    <w:r w:rsidRPr="00463BA2">
                      <w:rPr>
                        <w:i/>
                        <w:iCs/>
                        <w:color w:val="000000"/>
                        <w:sz w:val="11"/>
                        <w:lang w:val="en-US"/>
                      </w:rPr>
                      <w:t xml:space="preserve"> -10</w:t>
                    </w:r>
                  </w:p>
                </w:txbxContent>
              </v:textbox>
            </v:rect>
            <v:line id="_x0000_s24605" style="position:absolute;flip:x" from="3584,1732" to="3715,1864">
              <v:stroke endarrow="block" endarrowwidth="narrow" endarrowlength="short"/>
            </v:line>
            <v:rect id="_x0000_s24606" style="position:absolute;left:3513;top:1549;width:731;height:188;mso-wrap-style:none;v-text-anchor:middle" filled="f" stroked="f">
              <v:textbox style="mso-next-textbox:#_x0000_s24606;mso-fit-shape-to-text:t" inset="0,0,0,0">
                <w:txbxContent>
                  <w:p w:rsidR="002421BE" w:rsidRPr="002C4F12" w:rsidRDefault="002421BE" w:rsidP="00164F9D">
                    <w:pPr>
                      <w:rPr>
                        <w:sz w:val="16"/>
                        <w:szCs w:val="16"/>
                      </w:rPr>
                    </w:pPr>
                    <w:r w:rsidRPr="002C4F12">
                      <w:rPr>
                        <w:i/>
                        <w:iCs/>
                        <w:color w:val="000000"/>
                        <w:sz w:val="16"/>
                        <w:szCs w:val="16"/>
                        <w:lang w:val="en-US"/>
                      </w:rPr>
                      <w:t xml:space="preserve"> asymptote</w:t>
                    </w:r>
                  </w:p>
                </w:txbxContent>
              </v:textbox>
            </v:rect>
            <w10:wrap type="none"/>
            <w10:anchorlock/>
          </v:group>
        </w:pict>
      </w:r>
      <w:r>
        <w:pict>
          <v:group id="_x0000_s24356" editas="canvas" style="width:239.65pt;height:175.2pt;mso-position-horizontal-relative:char;mso-position-vertical-relative:line" coordorigin="990,1136" coordsize="4793,3504">
            <o:lock v:ext="edit" aspectratio="t"/>
            <v:shape id="_x0000_s24357" type="#_x0000_t75" style="position:absolute;left:990;top:1136;width:4793;height:3504" o:preferrelative="f">
              <v:fill o:detectmouseclick="t"/>
              <v:path o:extrusionok="t" o:connecttype="none"/>
              <o:lock v:ext="edit" text="t"/>
            </v:shape>
            <v:rect id="_x0000_s24358" style="position:absolute;left:1322;top:1137;width:4286;height:3377" filled="f" strokecolor="white" strokeweight="0"/>
            <v:shape id="_x0000_s24359" style="position:absolute;left:1322;top:1137;width:0;height:3377" coordsize="0,342" path="m,342l,,,e" filled="f" strokeweight="0">
              <v:stroke dashstyle="1 1"/>
              <v:path arrowok="t"/>
            </v:shape>
            <v:shape id="_x0000_s24360" style="position:absolute;left:2388;top:1137;width:1;height:3377" coordsize="0,342" path="m,342l,,,e" filled="f" strokeweight="0">
              <v:stroke dashstyle="1 1"/>
              <v:path arrowok="t"/>
            </v:shape>
            <v:shape id="_x0000_s24361" style="position:absolute;left:3464;top:1137;width:1;height:3377" coordsize="0,342" path="m,342l,,,e" filled="f" strokeweight="0">
              <v:stroke dashstyle="1 1"/>
              <v:path arrowok="t"/>
            </v:shape>
            <v:shape id="_x0000_s24362" style="position:absolute;left:4531;top:1137;width:1;height:3377" coordsize="0,342" path="m,342l,,,e" filled="f" strokeweight="0">
              <v:stroke dashstyle="1 1"/>
              <v:path arrowok="t"/>
            </v:shape>
            <v:shape id="_x0000_s24363" style="position:absolute;left:5608;top:1137;width:0;height:3377" coordsize="0,342" path="m,342l,,,e" filled="f" strokeweight="0">
              <v:stroke dashstyle="1 1"/>
              <v:path arrowok="t"/>
            </v:shape>
            <v:shape id="_x0000_s24364" style="position:absolute;left:1322;top:4514;width:4286;height:1" coordsize="434,0" path="m,l434,r,e" filled="f" strokeweight="0">
              <v:stroke dashstyle="1 1"/>
              <v:path arrowok="t"/>
            </v:shape>
            <v:shape id="_x0000_s24365" style="position:absolute;left:1322;top:4169;width:4286;height:1" coordsize="434,0" path="m,l434,r,e" filled="f" strokeweight="0">
              <v:stroke dashstyle="1 1"/>
              <v:path arrowok="t"/>
            </v:shape>
            <v:shape id="_x0000_s24366" style="position:absolute;left:1322;top:3721;width:4286;height:1" coordsize="434,0" path="m,l434,r,e" filled="f" strokeweight="0">
              <v:stroke dashstyle="1 1"/>
              <v:path arrowok="t"/>
            </v:shape>
            <v:shape id="_x0000_s24367" style="position:absolute;left:1322;top:3273;width:4286;height:1" coordsize="434,0" path="m,l434,r,e" filled="f" strokeweight="0">
              <v:stroke dashstyle="1 1"/>
              <v:path arrowok="t"/>
            </v:shape>
            <v:shape id="_x0000_s24368" style="position:absolute;left:1322;top:2826;width:4286;height:0" coordsize="434,0" path="m,l434,r,e" filled="f" strokeweight="0">
              <v:stroke dashstyle="1 1"/>
              <v:path arrowok="t"/>
            </v:shape>
            <v:shape id="_x0000_s24369" style="position:absolute;left:1322;top:2374;width:4286;height:1" coordsize="434,0" path="m,l434,r,e" filled="f" strokeweight="0">
              <v:stroke dashstyle="1 1"/>
              <v:path arrowok="t"/>
            </v:shape>
            <v:shape id="_x0000_s24370" style="position:absolute;left:1322;top:1923;width:4286;height:1" coordsize="434,0" path="m,l434,r,e" filled="f" strokeweight="0">
              <v:stroke dashstyle="1 1"/>
              <v:path arrowok="t"/>
            </v:shape>
            <v:shape id="_x0000_s24371" style="position:absolute;left:1322;top:1473;width:4286;height:0" coordsize="434,0" path="m,l434,r,e" filled="f" strokeweight="0">
              <v:stroke dashstyle="1 1"/>
              <v:path arrowok="t"/>
            </v:shape>
            <v:shape id="_x0000_s24372" style="position:absolute;left:1322;top:1137;width:4286;height:0" coordsize="434,0" path="m,l434,r,e" filled="f" strokeweight="0">
              <v:stroke dashstyle="1 1"/>
              <v:path arrowok="t"/>
            </v:shape>
            <v:line id="_x0000_s24373" style="position:absolute" from="1322,1137" to="5608,1137" strokeweight="0"/>
            <v:line id="_x0000_s24374" style="position:absolute" from="1322,4514" to="5608,4515" strokeweight="0"/>
            <v:line id="_x0000_s24375" style="position:absolute;flip:y" from="5608,1137" to="5608,4514" strokeweight="0"/>
            <v:line id="_x0000_s24376" style="position:absolute;flip:y" from="1322,1137" to="1322,4514" strokeweight="0"/>
            <v:line id="_x0000_s24377" style="position:absolute" from="1322,4514" to="5608,4515" strokeweight="0"/>
            <v:line id="_x0000_s24378" style="position:absolute;flip:y" from="1322,1137" to="1322,4514" strokeweight="0"/>
            <v:shape id="_x0000_s24379" style="position:absolute;left:1322;top:1137;width:0;height:3377" coordsize="0,342" path="m,342l,,,e" filled="f" strokeweight="0">
              <v:stroke dashstyle="1 1"/>
              <v:path arrowok="t"/>
            </v:shape>
            <v:line id="_x0000_s24380" style="position:absolute" from="1637,1137" to="1638,1156" strokeweight="0"/>
            <v:shape id="_x0000_s24381" style="position:absolute;left:1637;top:1137;width:1;height:3377" coordsize="0,342" path="m,342l,,,e" filled="f" strokeweight="0">
              <v:stroke dashstyle="1 1"/>
              <v:path arrowok="t"/>
            </v:shape>
            <v:line id="_x0000_s24382" style="position:absolute" from="1825,1137" to="1826,1156" strokeweight="0"/>
            <v:shape id="_x0000_s24383" style="position:absolute;left:1825;top:1137;width:1;height:3377" coordsize="0,342" path="m,342l,,,e" filled="f" strokeweight="0">
              <v:stroke dashstyle="1 1"/>
              <v:path arrowok="t"/>
            </v:shape>
            <v:line id="_x0000_s24384" style="position:absolute" from="1963,1137" to="1964,1156" strokeweight="0"/>
            <v:shape id="_x0000_s24385" style="position:absolute;left:1963;top:1137;width:1;height:3377" coordsize="0,342" path="m,342l,,,e" filled="f" strokeweight="0">
              <v:stroke dashstyle="1 1"/>
              <v:path arrowok="t"/>
            </v:shape>
            <v:line id="_x0000_s24386" style="position:absolute" from="2062,1137" to="2063,1156" strokeweight="0"/>
            <v:shape id="_x0000_s24387" style="position:absolute;left:2062;top:1137;width:1;height:3377" coordsize="0,342" path="m,342l,,,e" filled="f" strokeweight="0">
              <v:stroke dashstyle="1 1"/>
              <v:path arrowok="t"/>
            </v:shape>
            <v:line id="_x0000_s24388" style="position:absolute" from="2151,1137" to="2152,1156" strokeweight="0"/>
            <v:shape id="_x0000_s24389" style="position:absolute;left:2151;top:1137;width:1;height:3377" coordsize="0,342" path="m,342l,,,e" filled="f" strokeweight="0">
              <v:stroke dashstyle="1 1"/>
              <v:path arrowok="t"/>
            </v:shape>
            <v:line id="_x0000_s24390" style="position:absolute" from="2220,1137" to="2221,1156" strokeweight="0"/>
            <v:shape id="_x0000_s24391" style="position:absolute;left:2220;top:1137;width:1;height:3377" coordsize="0,342" path="m,342l,,,e" filled="f" strokeweight="0">
              <v:stroke dashstyle="1 1"/>
              <v:path arrowok="t"/>
            </v:shape>
            <v:line id="_x0000_s24392" style="position:absolute" from="2279,1137" to="2280,1156" strokeweight="0"/>
            <v:shape id="_x0000_s24393" style="position:absolute;left:2279;top:1137;width:1;height:3377" coordsize="0,342" path="m,342l,,,e" filled="f" strokeweight="0">
              <v:stroke dashstyle="1 1"/>
              <v:path arrowok="t"/>
            </v:shape>
            <v:line id="_x0000_s24394" style="position:absolute" from="2339,1137" to="2339,1156" strokeweight="0"/>
            <v:shape id="_x0000_s24395" style="position:absolute;left:2339;top:1137;width:0;height:3377" coordsize="0,342" path="m,342l,,,e" filled="f" strokeweight="0">
              <v:stroke dashstyle="1 1"/>
              <v:path arrowok="t"/>
            </v:shape>
            <v:line id="_x0000_s24396" style="position:absolute" from="2388,1137" to="2389,1156" strokeweight="0"/>
            <v:shape id="_x0000_s24397" style="position:absolute;left:2388;top:1137;width:1;height:3377" coordsize="0,342" path="m,342l,,,e" filled="f" strokeweight="0">
              <v:stroke dashstyle="1 1"/>
              <v:path arrowok="t"/>
            </v:shape>
            <v:line id="_x0000_s24398" style="position:absolute" from="2388,1137" to="2389,1176" strokeweight="0"/>
            <v:line id="_x0000_s24399" style="position:absolute" from="2714,1137" to="2715,1156" strokeweight="0"/>
            <v:shape id="_x0000_s24400" style="position:absolute;left:2714;top:1137;width:1;height:3377" coordsize="0,342" path="m,342l,,,e" filled="f" strokeweight="0">
              <v:stroke dashstyle="1 1"/>
              <v:path arrowok="t"/>
            </v:shape>
            <v:line id="_x0000_s24401" style="position:absolute" from="2902,1137" to="2903,1156" strokeweight="0"/>
            <v:shape id="_x0000_s24402" style="position:absolute;left:2902;top:1137;width:1;height:3377" coordsize="0,342" path="m,342l,,,e" filled="f" strokeweight="0">
              <v:stroke dashstyle="1 1"/>
              <v:path arrowok="t"/>
            </v:shape>
            <v:line id="_x0000_s24403" style="position:absolute" from="3030,1137" to="3031,1156" strokeweight="0"/>
            <v:shape id="_x0000_s24404" style="position:absolute;left:3030;top:1137;width:1;height:3377" coordsize="0,342" path="m,342l,,,e" filled="f" strokeweight="0">
              <v:stroke dashstyle="1 1"/>
              <v:path arrowok="t"/>
            </v:shape>
            <v:line id="_x0000_s24405" style="position:absolute" from="3139,1137" to="3140,1156" strokeweight="0"/>
            <v:shape id="_x0000_s24406" style="position:absolute;left:3139;top:1137;width:1;height:3377" coordsize="0,342" path="m,342l,,,e" filled="f" strokeweight="0">
              <v:stroke dashstyle="1 1"/>
              <v:path arrowok="t"/>
            </v:shape>
            <v:line id="_x0000_s24407" style="position:absolute" from="3218,1137" to="3219,1156" strokeweight="0"/>
            <v:shape id="_x0000_s24408" style="position:absolute;left:3218;top:1137;width:1;height:3377" coordsize="0,342" path="m,342l,,,e" filled="f" strokeweight="0">
              <v:stroke dashstyle="1 1"/>
              <v:path arrowok="t"/>
            </v:shape>
            <v:line id="_x0000_s24409" style="position:absolute" from="3297,1137" to="3298,1156" strokeweight="0"/>
            <v:shape id="_x0000_s24410" style="position:absolute;left:3297;top:1137;width:1;height:3377" coordsize="0,342" path="m,342l,,,e" filled="f" strokeweight="0">
              <v:stroke dashstyle="1 1"/>
              <v:path arrowok="t"/>
            </v:shape>
            <v:line id="_x0000_s24411" style="position:absolute" from="3356,1137" to="3357,1156" strokeweight="0"/>
            <v:shape id="_x0000_s24412" style="position:absolute;left:3356;top:1137;width:1;height:3377" coordsize="0,342" path="m,342l,,,e" filled="f" strokeweight="0">
              <v:stroke dashstyle="1 1"/>
              <v:path arrowok="t"/>
            </v:shape>
            <v:line id="_x0000_s24413" style="position:absolute" from="3415,1137" to="3416,1156" strokeweight="0"/>
            <v:shape id="_x0000_s24414" style="position:absolute;left:3415;top:1137;width:1;height:3377" coordsize="0,342" path="m,342l,,,e" filled="f" strokeweight="0">
              <v:stroke dashstyle="1 1"/>
              <v:path arrowok="t"/>
            </v:shape>
            <v:line id="_x0000_s24415" style="position:absolute" from="3464,1137" to="3465,1156" strokeweight="0"/>
            <v:shape id="_x0000_s24416" style="position:absolute;left:3464;top:1137;width:1;height:3377" coordsize="0,342" path="m,342l,,,e" filled="f" strokeweight="0">
              <v:stroke dashstyle="1 1"/>
              <v:path arrowok="t"/>
            </v:shape>
            <v:line id="_x0000_s24417" style="position:absolute" from="3464,1137" to="3465,1176" strokeweight="0"/>
            <v:line id="_x0000_s24418" style="position:absolute" from="3781,1137" to="3781,1156" strokeweight="0"/>
            <v:shape id="_x0000_s24419" style="position:absolute;left:3781;top:1137;width:0;height:3377" coordsize="0,342" path="m,342l,,,e" filled="f" strokeweight="0">
              <v:stroke dashstyle="1 1"/>
              <v:path arrowok="t"/>
            </v:shape>
            <v:line id="_x0000_s24420" style="position:absolute" from="3968,1137" to="3969,1156" strokeweight="0"/>
            <v:shape id="_x0000_s24421" style="position:absolute;left:3968;top:1137;width:1;height:3377" coordsize="0,342" path="m,342l,,,e" filled="f" strokeweight="0">
              <v:stroke dashstyle="1 1"/>
              <v:path arrowok="t"/>
            </v:shape>
            <v:line id="_x0000_s24422" style="position:absolute" from="4107,1137" to="4107,1156" strokeweight="0"/>
            <v:shape id="_x0000_s24423" style="position:absolute;left:4107;top:1137;width:0;height:3377" coordsize="0,342" path="m,342l,,,e" filled="f" strokeweight="0">
              <v:stroke dashstyle="1 1"/>
              <v:path arrowok="t"/>
            </v:shape>
            <v:line id="_x0000_s24424" style="position:absolute" from="4205,1137" to="4206,1156" strokeweight="0"/>
            <v:shape id="_x0000_s24425" style="position:absolute;left:4205;top:1137;width:1;height:3377" coordsize="0,342" path="m,342l,,,e" filled="f" strokeweight="0">
              <v:stroke dashstyle="1 1"/>
              <v:path arrowok="t"/>
            </v:shape>
            <v:line id="_x0000_s24426" style="position:absolute" from="4294,1137" to="4295,1156" strokeweight="0"/>
            <v:shape id="_x0000_s24427" style="position:absolute;left:4294;top:1137;width:1;height:3377" coordsize="0,342" path="m,342l,,,e" filled="f" strokeweight="0">
              <v:stroke dashstyle="1 1"/>
              <v:path arrowok="t"/>
            </v:shape>
            <v:line id="_x0000_s24428" style="position:absolute" from="4364,1137" to="4364,1156" strokeweight="0"/>
            <v:shape id="_x0000_s24429" style="position:absolute;left:4364;top:1137;width:0;height:3377" coordsize="0,342" path="m,342l,,,e" filled="f" strokeweight="0">
              <v:stroke dashstyle="1 1"/>
              <v:path arrowok="t"/>
            </v:shape>
            <v:line id="_x0000_s24430" style="position:absolute" from="4423,1137" to="4423,1156" strokeweight="0"/>
            <v:shape id="_x0000_s24431" style="position:absolute;left:4423;top:1137;width:0;height:3377" coordsize="0,342" path="m,342l,,,e" filled="f" strokeweight="0">
              <v:stroke dashstyle="1 1"/>
              <v:path arrowok="t"/>
            </v:shape>
            <v:line id="_x0000_s24432" style="position:absolute" from="4482,1137" to="4483,1156" strokeweight="0"/>
            <v:shape id="_x0000_s24433" style="position:absolute;left:4482;top:1137;width:1;height:3377" coordsize="0,342" path="m,342l,,,e" filled="f" strokeweight="0">
              <v:stroke dashstyle="1 1"/>
              <v:path arrowok="t"/>
            </v:shape>
            <v:line id="_x0000_s24434" style="position:absolute" from="4531,1137" to="4532,1156" strokeweight="0"/>
            <v:shape id="_x0000_s24435" style="position:absolute;left:4531;top:1137;width:1;height:3377" coordsize="0,342" path="m,342l,,,e" filled="f" strokeweight="0">
              <v:stroke dashstyle="1 1"/>
              <v:path arrowok="t"/>
            </v:shape>
            <v:line id="_x0000_s24436" style="position:absolute;flip:y" from="4531,4465" to="4532,4514" strokeweight="0"/>
            <v:line id="_x0000_s24437" style="position:absolute" from="4531,1137" to="4532,1176" strokeweight="0"/>
            <v:line id="_x0000_s24438" style="position:absolute" from="4858,1137" to="4858,1156" strokeweight="0"/>
            <v:shape id="_x0000_s24439" style="position:absolute;left:4858;top:1137;width:0;height:3377" coordsize="0,342" path="m,342l,,,e" filled="f" strokeweight="0">
              <v:stroke dashstyle="1 1"/>
              <v:path arrowok="t"/>
            </v:shape>
            <v:line id="_x0000_s24440" style="position:absolute" from="5045,1137" to="5046,1156" strokeweight="0"/>
            <v:shape id="_x0000_s24441" style="position:absolute;left:5045;top:1137;width:1;height:3377" coordsize="0,342" path="m,342l,,,e" filled="f" strokeweight="0">
              <v:stroke dashstyle="1 1"/>
              <v:path arrowok="t"/>
            </v:shape>
            <v:line id="_x0000_s24442" style="position:absolute" from="5174,1137" to="5174,1156" strokeweight="0"/>
            <v:shape id="_x0000_s24443" style="position:absolute;left:5174;top:1137;width:0;height:3377" coordsize="0,342" path="m,342l,,,e" filled="f" strokeweight="0">
              <v:stroke dashstyle="1 1"/>
              <v:path arrowok="t"/>
            </v:shape>
            <v:line id="_x0000_s24444" style="position:absolute" from="5282,1137" to="5282,1156" strokeweight="0"/>
            <v:shape id="_x0000_s24445" style="position:absolute;left:5282;top:1137;width:0;height:3377" coordsize="0,342" path="m,342l,,,e" filled="f" strokeweight="0">
              <v:stroke dashstyle="1 1"/>
              <v:path arrowok="t"/>
            </v:shape>
            <v:line id="_x0000_s24446" style="position:absolute" from="5361,1137" to="5361,1156" strokeweight="0"/>
            <v:shape id="_x0000_s24447" style="position:absolute;left:5361;top:1137;width:0;height:3377" coordsize="0,342" path="m,342l,,,e" filled="f" strokeweight="0">
              <v:stroke dashstyle="1 1"/>
              <v:path arrowok="t"/>
            </v:shape>
            <v:line id="_x0000_s24448" style="position:absolute" from="5440,1137" to="5440,1156" strokeweight="0"/>
            <v:shape id="_x0000_s24449" style="position:absolute;left:5440;top:1137;width:0;height:3377" coordsize="0,342" path="m,342l,,,e" filled="f" strokeweight="0">
              <v:stroke dashstyle="1 1"/>
              <v:path arrowok="t"/>
            </v:shape>
            <v:line id="_x0000_s24450" style="position:absolute" from="5499,1137" to="5500,1156" strokeweight="0"/>
            <v:shape id="_x0000_s24451" style="position:absolute;left:5499;top:1137;width:1;height:3377" coordsize="0,342" path="m,342l,,,e" filled="f" strokeweight="0">
              <v:stroke dashstyle="1 1"/>
              <v:path arrowok="t"/>
            </v:shape>
            <v:line id="_x0000_s24452" style="position:absolute" from="5558,1137" to="5559,1156" strokeweight="0"/>
            <v:shape id="_x0000_s24453" style="position:absolute;left:5558;top:1137;width:1;height:3377" coordsize="0,342" path="m,342l,,,e" filled="f" strokeweight="0">
              <v:stroke dashstyle="1 1"/>
              <v:path arrowok="t"/>
            </v:shape>
            <v:line id="_x0000_s24454" style="position:absolute" from="5608,1137" to="5608,1156" strokeweight="0"/>
            <v:shape id="_x0000_s24455" style="position:absolute;left:5608;top:1137;width:0;height:3377" coordsize="0,342" path="m,342l,,,e" filled="f" strokeweight="0">
              <v:stroke dashstyle="1 1"/>
              <v:path arrowok="t"/>
            </v:shape>
            <v:line id="_x0000_s24456" style="position:absolute;flip:y" from="5608,4465" to="5608,4514" strokeweight="0"/>
            <v:line id="_x0000_s24457" style="position:absolute" from="5608,1137" to="5608,1176" strokeweight="0"/>
            <v:line id="_x0000_s24458" style="position:absolute;flip:x" from="5558,2826" to="5608,2826" strokeweight="0"/>
            <v:line id="_x0000_s24459" style="position:absolute;flip:x" from="5558,1473" to="5608,1473" strokeweight="0"/>
            <v:line id="_x0000_s24460" style="position:absolute;flip:x" from="5558,1137" to="5608,1137" strokeweight="0"/>
            <v:line id="_x0000_s24461" style="position:absolute" from="1322,1137" to="5608,1137" strokeweight="0"/>
            <v:line id="_x0000_s24462" style="position:absolute" from="1322,4514" to="5608,4515" strokeweight="0"/>
            <v:line id="_x0000_s24463" style="position:absolute;flip:y" from="5608,1137" to="5608,4514" strokeweight="0"/>
            <v:line id="_x0000_s24464" style="position:absolute;flip:y" from="1322,1137" to="1322,4514" strokeweight="0"/>
            <v:rect id="_x0000_s24465" style="position:absolute;left:3376;top:4510;width:274;height:123;v-text-anchor:middle" filled="f" stroked="f">
              <v:textbox style="mso-next-textbox:#_x0000_s24465" inset="0,0,0,0">
                <w:txbxContent>
                  <w:p w:rsidR="002421BE" w:rsidRPr="00463BA2" w:rsidRDefault="002421BE" w:rsidP="00164F9D">
                    <w:pPr>
                      <w:rPr>
                        <w:sz w:val="9"/>
                      </w:rPr>
                    </w:pPr>
                    <w:r w:rsidRPr="00463BA2">
                      <w:rPr>
                        <w:i/>
                        <w:iCs/>
                        <w:color w:val="000000"/>
                        <w:sz w:val="11"/>
                        <w:lang w:val="en-US"/>
                      </w:rPr>
                      <w:t xml:space="preserve"> 1kHz</w:t>
                    </w:r>
                  </w:p>
                </w:txbxContent>
              </v:textbox>
            </v:rect>
            <v:rect id="_x0000_s24466" style="position:absolute;left:4442;top:4516;width:330;height:124;v-text-anchor:middle" filled="f" stroked="f">
              <v:textbox style="mso-next-textbox:#_x0000_s24466" inset="0,0,0,0">
                <w:txbxContent>
                  <w:p w:rsidR="002421BE" w:rsidRPr="00463BA2" w:rsidRDefault="002421BE" w:rsidP="00164F9D">
                    <w:pPr>
                      <w:rPr>
                        <w:sz w:val="9"/>
                      </w:rPr>
                    </w:pPr>
                    <w:r w:rsidRPr="00463BA2">
                      <w:rPr>
                        <w:i/>
                        <w:iCs/>
                        <w:color w:val="000000"/>
                        <w:sz w:val="11"/>
                        <w:lang w:val="en-US"/>
                      </w:rPr>
                      <w:t xml:space="preserve"> 10kHz</w:t>
                    </w:r>
                  </w:p>
                </w:txbxContent>
              </v:textbox>
            </v:rect>
            <v:rect id="_x0000_s24467" style="position:absolute;left:5397;top:4510;width:386;height:124;v-text-anchor:middle" filled="f" stroked="f">
              <v:textbox style="mso-next-textbox:#_x0000_s24467" inset="0,0,0,0">
                <w:txbxContent>
                  <w:p w:rsidR="002421BE" w:rsidRPr="00463BA2" w:rsidRDefault="002421BE" w:rsidP="00164F9D">
                    <w:pPr>
                      <w:rPr>
                        <w:sz w:val="9"/>
                      </w:rPr>
                    </w:pPr>
                    <w:r w:rsidRPr="00463BA2">
                      <w:rPr>
                        <w:i/>
                        <w:iCs/>
                        <w:color w:val="000000"/>
                        <w:sz w:val="11"/>
                        <w:lang w:val="en-US"/>
                      </w:rPr>
                      <w:t xml:space="preserve"> 100kHz</w:t>
                    </w:r>
                  </w:p>
                </w:txbxContent>
              </v:textbox>
            </v:rect>
            <v:rect id="_x0000_s24468" style="position:absolute;left:2260;top:4510;width:333;height:123;v-text-anchor:middle" filled="f" stroked="f">
              <v:textbox style="mso-next-textbox:#_x0000_s24468" inset="0,0,0,0">
                <w:txbxContent>
                  <w:p w:rsidR="002421BE" w:rsidRPr="00463BA2" w:rsidRDefault="002421BE" w:rsidP="00164F9D">
                    <w:pPr>
                      <w:rPr>
                        <w:sz w:val="9"/>
                      </w:rPr>
                    </w:pPr>
                    <w:r w:rsidRPr="00463BA2">
                      <w:rPr>
                        <w:i/>
                        <w:iCs/>
                        <w:color w:val="000000"/>
                        <w:sz w:val="11"/>
                        <w:lang w:val="en-US"/>
                      </w:rPr>
                      <w:t xml:space="preserve"> 100Hz</w:t>
                    </w:r>
                  </w:p>
                </w:txbxContent>
              </v:textbox>
            </v:rect>
            <v:rect id="_x0000_s24469" style="position:absolute;left:1243;top:4516;width:278;height:124;v-text-anchor:middle" filled="f" stroked="f">
              <v:textbox style="mso-next-textbox:#_x0000_s24469" inset="0,0,0,0">
                <w:txbxContent>
                  <w:p w:rsidR="002421BE" w:rsidRPr="00463BA2" w:rsidRDefault="002421BE" w:rsidP="00164F9D">
                    <w:pPr>
                      <w:rPr>
                        <w:sz w:val="9"/>
                      </w:rPr>
                    </w:pPr>
                    <w:r w:rsidRPr="00463BA2">
                      <w:rPr>
                        <w:i/>
                        <w:iCs/>
                        <w:color w:val="000000"/>
                        <w:sz w:val="11"/>
                        <w:lang w:val="en-US"/>
                      </w:rPr>
                      <w:t xml:space="preserve"> 10Hz</w:t>
                    </w:r>
                  </w:p>
                </w:txbxContent>
              </v:textbox>
            </v:rect>
            <v:rect id="_x0000_s24470" style="position:absolute;left:1179;top:1431;width:104;height:124;v-text-anchor:middle" filled="f" stroked="f">
              <v:textbox style="mso-next-textbox:#_x0000_s24470" inset="0,0,0,0">
                <w:txbxContent>
                  <w:p w:rsidR="002421BE" w:rsidRPr="00463BA2" w:rsidRDefault="002421BE" w:rsidP="00164F9D">
                    <w:pPr>
                      <w:rPr>
                        <w:sz w:val="9"/>
                      </w:rPr>
                    </w:pPr>
                    <w:r w:rsidRPr="00463BA2">
                      <w:rPr>
                        <w:i/>
                        <w:iCs/>
                        <w:color w:val="000000"/>
                        <w:sz w:val="11"/>
                        <w:lang w:val="en-US"/>
                      </w:rPr>
                      <w:t xml:space="preserve"> 0</w:t>
                    </w:r>
                  </w:p>
                </w:txbxContent>
              </v:textbox>
            </v:rect>
            <v:rect id="_x0000_s24471" style="position:absolute;left:1056;top:2768;width:231;height:133;v-text-anchor:middle" filled="f" stroked="f">
              <v:textbox style="mso-next-textbox:#_x0000_s24471" inset="0,0,0,0">
                <w:txbxContent>
                  <w:p w:rsidR="002421BE" w:rsidRPr="00463BA2" w:rsidRDefault="002421BE" w:rsidP="00164F9D">
                    <w:pPr>
                      <w:rPr>
                        <w:sz w:val="9"/>
                      </w:rPr>
                    </w:pPr>
                    <w:r w:rsidRPr="00463BA2">
                      <w:rPr>
                        <w:i/>
                        <w:iCs/>
                        <w:color w:val="000000"/>
                        <w:sz w:val="11"/>
                        <w:lang w:val="en-US"/>
                      </w:rPr>
                      <w:t xml:space="preserve"> -</w:t>
                    </w:r>
                    <w:r>
                      <w:rPr>
                        <w:i/>
                        <w:iCs/>
                        <w:color w:val="000000"/>
                        <w:sz w:val="11"/>
                        <w:lang w:val="en-US"/>
                      </w:rPr>
                      <w:t>4</w:t>
                    </w:r>
                    <w:r w:rsidRPr="00463BA2">
                      <w:rPr>
                        <w:i/>
                        <w:iCs/>
                        <w:color w:val="000000"/>
                        <w:sz w:val="11"/>
                        <w:lang w:val="en-US"/>
                      </w:rPr>
                      <w:t>5</w:t>
                    </w:r>
                  </w:p>
                </w:txbxContent>
              </v:textbox>
            </v:rect>
            <v:shape id="_x0000_s24472" style="position:absolute;left:1341;top:1482;width:4233;height:2661" coordsize="5099,3395" path="m,l105,,210,,313,13,418,28r100,l620,36,725,51,830,77,933,93r105,23l1143,144r103,36l1351,221r100,52l1556,337r103,80l1764,494r105,103l1971,726r105,132l2181,1030r103,165l2384,1391r105,209l2612,1795r97,209l2814,2197r106,173l3022,2537r105,129l3232,2797r103,106l3440,2983r105,75l3645,3122r103,54l3853,3215r102,36l4060,3279r105,28l4268,3320r105,23l4478,3359r100,13l4681,3372r105,13l4891,3395r103,l5099,3395e" filled="f" strokecolor="red" strokeweight="1pt">
              <v:path arrowok="t"/>
            </v:shape>
            <v:rect id="_x0000_s24473" style="position:absolute;left:1066;top:4104;width:231;height:133;v-text-anchor:middle" filled="f" stroked="f">
              <v:textbox style="mso-next-textbox:#_x0000_s24473" inset="0,0,0,0">
                <w:txbxContent>
                  <w:p w:rsidR="002421BE" w:rsidRPr="00463BA2" w:rsidRDefault="002421BE" w:rsidP="00164F9D">
                    <w:pPr>
                      <w:rPr>
                        <w:sz w:val="9"/>
                      </w:rPr>
                    </w:pPr>
                    <w:r w:rsidRPr="00463BA2">
                      <w:rPr>
                        <w:i/>
                        <w:iCs/>
                        <w:color w:val="000000"/>
                        <w:sz w:val="11"/>
                        <w:lang w:val="en-US"/>
                      </w:rPr>
                      <w:t xml:space="preserve"> -</w:t>
                    </w:r>
                    <w:r>
                      <w:rPr>
                        <w:i/>
                        <w:iCs/>
                        <w:color w:val="000000"/>
                        <w:sz w:val="11"/>
                        <w:lang w:val="en-US"/>
                      </w:rPr>
                      <w:t>90</w:t>
                    </w:r>
                  </w:p>
                </w:txbxContent>
              </v:textbox>
            </v:rect>
            <v:shape id="_x0000_s24474" style="position:absolute;left:1338;top:1478;width:4264;height:303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264,3030" path="m,l2127,r,3030l4264,3030e" filled="f" strokecolor="blue" strokeweight="1pt">
              <v:stroke dashstyle="dash"/>
              <v:path arrowok="t"/>
            </v:shape>
            <w10:wrap type="none"/>
            <w10:anchorlock/>
          </v:group>
        </w:pict>
      </w:r>
    </w:p>
    <w:p w:rsidR="00164F9D" w:rsidRDefault="00164F9D" w:rsidP="00164F9D">
      <w:pPr>
        <w:pStyle w:val="Lgende"/>
        <w:ind w:left="708"/>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6</w:t>
      </w:r>
      <w:r w:rsidR="000911E9">
        <w:rPr>
          <w:noProof/>
        </w:rPr>
        <w:fldChar w:fldCharType="end"/>
      </w:r>
      <w:r>
        <w:t>:  Exemple de courbes de Bode</w:t>
      </w:r>
    </w:p>
    <w:p w:rsidR="00164F9D" w:rsidRDefault="00164F9D" w:rsidP="00164F9D">
      <w:pPr>
        <w:pStyle w:val="Nor"/>
      </w:pPr>
    </w:p>
    <w:p w:rsidR="00164F9D" w:rsidRDefault="00164F9D" w:rsidP="00164F9D">
      <w:pPr>
        <w:pStyle w:val="Titre2"/>
      </w:pPr>
      <w:r>
        <w:t>Tracé des courbes de Bodes</w:t>
      </w:r>
    </w:p>
    <w:p w:rsidR="00164F9D" w:rsidRDefault="00164F9D" w:rsidP="00164F9D">
      <w:pPr>
        <w:pStyle w:val="Nor"/>
      </w:pPr>
      <w:r>
        <w:t>Avant de commencer l'étude concrète des filtres, nous allons faire une petite étude mathématique de quelques fonctions complexes et tracer leurs courbes de Bode. Ceci nous simplifiera beaucoup les choses par la suite.</w:t>
      </w:r>
    </w:p>
    <w:p w:rsidR="00164F9D" w:rsidRDefault="00164F9D" w:rsidP="00164F9D">
      <w:pPr>
        <w:pStyle w:val="NormalR"/>
      </w:pPr>
    </w:p>
    <w:p w:rsidR="00164F9D" w:rsidRDefault="00164F9D" w:rsidP="00164F9D">
      <w:pPr>
        <w:pStyle w:val="Titre3"/>
      </w:pPr>
      <w:bookmarkStart w:id="11" w:name="_Toc304982959"/>
      <w:r>
        <w:t>Fonction du premier ordre</w:t>
      </w:r>
    </w:p>
    <w:p w:rsidR="00164F9D" w:rsidRDefault="00164F9D" w:rsidP="00164F9D">
      <w:r>
        <w:rPr>
          <w:noProof/>
          <w:position w:val="-16"/>
          <w:lang w:eastAsia="fr-FR"/>
        </w:rPr>
        <w:drawing>
          <wp:inline distT="0" distB="0" distL="0" distR="0">
            <wp:extent cx="1294130" cy="289560"/>
            <wp:effectExtent l="0" t="0" r="1270" b="0"/>
            <wp:docPr id="1" name="Imag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 cstate="print"/>
                    <a:srcRect/>
                    <a:stretch>
                      <a:fillRect/>
                    </a:stretch>
                  </pic:blipFill>
                  <pic:spPr bwMode="auto">
                    <a:xfrm>
                      <a:off x="0" y="0"/>
                      <a:ext cx="1294130" cy="289560"/>
                    </a:xfrm>
                    <a:prstGeom prst="rect">
                      <a:avLst/>
                    </a:prstGeom>
                    <a:noFill/>
                    <a:ln w="9525">
                      <a:noFill/>
                      <a:miter lim="800000"/>
                      <a:headEnd/>
                      <a:tailEnd/>
                    </a:ln>
                  </pic:spPr>
                </pic:pic>
              </a:graphicData>
            </a:graphic>
          </wp:inline>
        </w:drawing>
      </w:r>
      <w:bookmarkEnd w:id="11"/>
    </w:p>
    <w:p w:rsidR="00164F9D" w:rsidRDefault="00164F9D" w:rsidP="00164F9D">
      <w:r>
        <w:lastRenderedPageBreak/>
        <w:t>Cette fonction a un module est un argument :</w:t>
      </w:r>
      <w:r w:rsidRPr="00B257FB">
        <w:rPr>
          <w:position w:val="-42"/>
        </w:rPr>
        <w:object w:dxaOrig="1860" w:dyaOrig="960">
          <v:shape id="_x0000_i1091" type="#_x0000_t75" style="width:136.5pt;height:47.65pt" o:ole="">
            <v:imagedata r:id="rId13" o:title=""/>
          </v:shape>
          <o:OLEObject Type="Embed" ProgID="Equation.3" ShapeID="_x0000_i1091" DrawAspect="Content" ObjectID="_1793008019" r:id="rId14"/>
        </w:object>
      </w:r>
    </w:p>
    <w:p w:rsidR="00164F9D" w:rsidRPr="00CF01EE" w:rsidRDefault="00164F9D" w:rsidP="00164F9D">
      <w:pPr>
        <w:pStyle w:val="Titre4"/>
      </w:pPr>
      <w:r w:rsidRPr="00CF01EE">
        <w:t>Etude du module</w:t>
      </w:r>
    </w:p>
    <w:p w:rsidR="00164F9D" w:rsidRDefault="00164F9D" w:rsidP="00164F9D">
      <w:pPr>
        <w:pStyle w:val="NormalP"/>
      </w:pPr>
      <w:r>
        <w:t xml:space="preserve">Au lieu de tracer </w:t>
      </w:r>
      <w:r w:rsidRPr="00316A65">
        <w:rPr>
          <w:i/>
        </w:rPr>
        <w:t>H(f)</w:t>
      </w:r>
      <w:r>
        <w:t xml:space="preserve"> en linéaire, on préfère tracer </w:t>
      </w:r>
      <w:r w:rsidRPr="00A841FB">
        <w:rPr>
          <w:i/>
        </w:rPr>
        <w:t>H(f)</w:t>
      </w:r>
      <w:r>
        <w:t xml:space="preserve"> en décibel : </w:t>
      </w:r>
    </w:p>
    <w:p w:rsidR="00164F9D" w:rsidRPr="0069439B" w:rsidRDefault="00164F9D" w:rsidP="00164F9D">
      <w:pPr>
        <w:pStyle w:val="Paragraphedeliste"/>
        <w:spacing w:before="120"/>
        <w:ind w:left="357"/>
        <w:rPr>
          <w:i/>
          <w:lang w:val="en-US"/>
        </w:rPr>
      </w:pPr>
      <w:r w:rsidRPr="0069439B">
        <w:rPr>
          <w:i/>
          <w:lang w:val="en-US"/>
        </w:rPr>
        <w:t>H</w:t>
      </w:r>
      <w:r w:rsidRPr="0069439B">
        <w:rPr>
          <w:i/>
          <w:vertAlign w:val="subscript"/>
          <w:lang w:val="en-US"/>
        </w:rPr>
        <w:t>d</w:t>
      </w:r>
      <w:r>
        <w:rPr>
          <w:i/>
          <w:vertAlign w:val="subscript"/>
          <w:lang w:val="en-US"/>
        </w:rPr>
        <w:t>B</w:t>
      </w:r>
      <w:r w:rsidRPr="0069439B">
        <w:rPr>
          <w:i/>
          <w:lang w:val="en-US"/>
        </w:rPr>
        <w:t>(f) = 20 log(H(f)) = 10 log (1 + (f/f</w:t>
      </w:r>
      <w:r w:rsidRPr="0069439B">
        <w:rPr>
          <w:i/>
          <w:vertAlign w:val="subscript"/>
          <w:lang w:val="en-US"/>
        </w:rPr>
        <w:t>o</w:t>
      </w:r>
      <w:r w:rsidRPr="0069439B">
        <w:rPr>
          <w:i/>
          <w:lang w:val="en-US"/>
        </w:rPr>
        <w:t>)</w:t>
      </w:r>
      <w:r w:rsidRPr="0069439B">
        <w:rPr>
          <w:i/>
          <w:vertAlign w:val="superscript"/>
          <w:lang w:val="en-US"/>
        </w:rPr>
        <w:t>2</w:t>
      </w:r>
      <w:r>
        <w:rPr>
          <w:i/>
          <w:lang w:val="en-US"/>
        </w:rPr>
        <w:t>)</w:t>
      </w:r>
    </w:p>
    <w:p w:rsidR="00164F9D" w:rsidRDefault="00164F9D" w:rsidP="00164F9D">
      <w:pPr>
        <w:pStyle w:val="NormalP"/>
      </w:pPr>
      <w:r>
        <w:t xml:space="preserve">Quand </w:t>
      </w:r>
      <w:r w:rsidRPr="00A5242E">
        <w:rPr>
          <w:b/>
          <w:i/>
        </w:rPr>
        <w:t>f</w:t>
      </w:r>
      <w:r w:rsidRPr="00A5242E">
        <w:rPr>
          <w:b/>
        </w:rPr>
        <w:t>&lt;&lt;</w:t>
      </w:r>
      <w:r w:rsidRPr="00A5242E">
        <w:rPr>
          <w:b/>
          <w:i/>
        </w:rPr>
        <w:t>f</w:t>
      </w:r>
      <w:r w:rsidRPr="00A5242E">
        <w:rPr>
          <w:b/>
          <w:i/>
          <w:vertAlign w:val="subscript"/>
        </w:rPr>
        <w:t>o</w:t>
      </w:r>
      <w:r>
        <w:t xml:space="preserve">, </w:t>
      </w:r>
      <w:r w:rsidRPr="00B257FB">
        <w:rPr>
          <w:i/>
        </w:rPr>
        <w:t>H</w:t>
      </w:r>
      <w:r w:rsidRPr="002A4E06">
        <w:rPr>
          <w:i/>
          <w:vertAlign w:val="subscript"/>
        </w:rPr>
        <w:t>dB</w:t>
      </w:r>
      <w:r w:rsidRPr="00B257FB">
        <w:rPr>
          <w:i/>
        </w:rPr>
        <w:t>(f)</w:t>
      </w:r>
      <w:r>
        <w:t xml:space="preserve"> se confond avec </w:t>
      </w:r>
      <w:r w:rsidRPr="00B257FB">
        <w:rPr>
          <w:i/>
        </w:rPr>
        <w:t>A</w:t>
      </w:r>
      <w:r w:rsidRPr="00B257FB">
        <w:rPr>
          <w:i/>
          <w:vertAlign w:val="subscript"/>
        </w:rPr>
        <w:t>o</w:t>
      </w:r>
      <w:r w:rsidRPr="00B257FB">
        <w:rPr>
          <w:i/>
        </w:rPr>
        <w:t xml:space="preserve">(f) = </w:t>
      </w:r>
      <w:r>
        <w:rPr>
          <w:i/>
        </w:rPr>
        <w:t>20log(</w:t>
      </w:r>
      <w:r w:rsidRPr="00B257FB">
        <w:rPr>
          <w:i/>
        </w:rPr>
        <w:t>1</w:t>
      </w:r>
      <w:r>
        <w:rPr>
          <w:i/>
        </w:rPr>
        <w:t>) = 0</w:t>
      </w:r>
      <w:r>
        <w:t xml:space="preserve"> : </w:t>
      </w:r>
      <w:r w:rsidRPr="00A5242E">
        <w:rPr>
          <w:color w:val="FF0000"/>
        </w:rPr>
        <w:t>asymptote horizontale</w:t>
      </w:r>
    </w:p>
    <w:p w:rsidR="00164F9D" w:rsidRPr="0000351F" w:rsidRDefault="00164F9D" w:rsidP="00164F9D">
      <w:pPr>
        <w:pStyle w:val="NormalP"/>
      </w:pPr>
      <w:r>
        <w:t xml:space="preserve">Quand </w:t>
      </w:r>
      <w:r w:rsidRPr="00A5242E">
        <w:rPr>
          <w:b/>
          <w:i/>
        </w:rPr>
        <w:t>f &gt;&gt;f</w:t>
      </w:r>
      <w:r w:rsidRPr="00A5242E">
        <w:rPr>
          <w:b/>
          <w:i/>
          <w:vertAlign w:val="subscript"/>
        </w:rPr>
        <w:t>o</w:t>
      </w:r>
      <w:r>
        <w:t xml:space="preserve"> , </w:t>
      </w:r>
      <w:r w:rsidRPr="0069439B">
        <w:rPr>
          <w:i/>
        </w:rPr>
        <w:t>H</w:t>
      </w:r>
      <w:r w:rsidRPr="002A4E06">
        <w:rPr>
          <w:i/>
          <w:vertAlign w:val="subscript"/>
        </w:rPr>
        <w:t>dB</w:t>
      </w:r>
      <w:r w:rsidRPr="0069439B">
        <w:rPr>
          <w:i/>
        </w:rPr>
        <w:t>(f)</w:t>
      </w:r>
      <w:r>
        <w:t xml:space="preserve"> se confond avec </w:t>
      </w:r>
      <w:r w:rsidRPr="0069439B">
        <w:rPr>
          <w:i/>
        </w:rPr>
        <w:t>A</w:t>
      </w:r>
      <w:r w:rsidRPr="00027DCC">
        <w:rPr>
          <w:rFonts w:cs="Tahoma"/>
          <w:i/>
          <w:vertAlign w:val="subscript"/>
        </w:rPr>
        <w:t>∞</w:t>
      </w:r>
      <w:r w:rsidRPr="0069439B">
        <w:rPr>
          <w:i/>
        </w:rPr>
        <w:t xml:space="preserve">(f) = </w:t>
      </w:r>
      <w:r>
        <w:rPr>
          <w:i/>
        </w:rPr>
        <w:t>20log(</w:t>
      </w:r>
      <w:r w:rsidRPr="0069439B">
        <w:rPr>
          <w:i/>
        </w:rPr>
        <w:t>f/f</w:t>
      </w:r>
      <w:r w:rsidRPr="0069439B">
        <w:rPr>
          <w:i/>
          <w:vertAlign w:val="subscript"/>
        </w:rPr>
        <w:t>o</w:t>
      </w:r>
      <w:r w:rsidRPr="002A4E06">
        <w:rPr>
          <w:i/>
        </w:rPr>
        <w:t>)</w:t>
      </w:r>
      <w:r>
        <w:rPr>
          <w:i/>
        </w:rPr>
        <w:t xml:space="preserve"> = 20 log(f) - 20log(f</w:t>
      </w:r>
      <w:r w:rsidRPr="002A4E06">
        <w:rPr>
          <w:i/>
          <w:vertAlign w:val="subscript"/>
        </w:rPr>
        <w:t>o</w:t>
      </w:r>
      <w:r>
        <w:rPr>
          <w:i/>
        </w:rPr>
        <w:t>)</w:t>
      </w:r>
    </w:p>
    <w:p w:rsidR="00164F9D" w:rsidRDefault="00164F9D" w:rsidP="00164F9D">
      <w:pPr>
        <w:pStyle w:val="Paragraphedeliste"/>
        <w:spacing w:before="120"/>
        <w:ind w:left="357"/>
        <w:contextualSpacing w:val="0"/>
      </w:pPr>
      <w:r>
        <w:t xml:space="preserve">Sur échelle logarithmique, l'axe des x n'est pas gradué en </w:t>
      </w:r>
      <w:r w:rsidRPr="00A36A92">
        <w:rPr>
          <w:i/>
        </w:rPr>
        <w:t>f</w:t>
      </w:r>
      <w:r>
        <w:t xml:space="preserve"> mais en </w:t>
      </w:r>
      <w:r w:rsidRPr="00A36A92">
        <w:rPr>
          <w:i/>
        </w:rPr>
        <w:t>x=log(f)</w:t>
      </w:r>
      <w:r>
        <w:t xml:space="preserve">. </w:t>
      </w:r>
    </w:p>
    <w:p w:rsidR="00164F9D" w:rsidRPr="00656BE6" w:rsidRDefault="00164F9D" w:rsidP="00164F9D">
      <w:pPr>
        <w:pStyle w:val="Paragraphedeliste"/>
        <w:spacing w:before="120"/>
        <w:ind w:left="357"/>
        <w:contextualSpacing w:val="0"/>
        <w:rPr>
          <w:i/>
        </w:rPr>
      </w:pPr>
      <w:r>
        <w:t xml:space="preserve">On obtient </w:t>
      </w:r>
      <w:r w:rsidRPr="0069439B">
        <w:rPr>
          <w:i/>
        </w:rPr>
        <w:t>A</w:t>
      </w:r>
      <w:r w:rsidRPr="00027DCC">
        <w:rPr>
          <w:rFonts w:cs="Tahoma"/>
          <w:i/>
          <w:vertAlign w:val="subscript"/>
        </w:rPr>
        <w:t>∞</w:t>
      </w:r>
      <w:r w:rsidRPr="0069439B">
        <w:rPr>
          <w:i/>
        </w:rPr>
        <w:t xml:space="preserve">(f) </w:t>
      </w:r>
      <w:r>
        <w:rPr>
          <w:i/>
        </w:rPr>
        <w:t>= 20 x – 20x</w:t>
      </w:r>
      <w:r w:rsidRPr="00A841FB">
        <w:rPr>
          <w:i/>
          <w:vertAlign w:val="subscript"/>
        </w:rPr>
        <w:t>o</w:t>
      </w:r>
      <w:r>
        <w:t xml:space="preserve"> C'est une droite de pente 20 dB/décade </w:t>
      </w:r>
      <w:r w:rsidRPr="00A841FB">
        <w:t xml:space="preserve">qui coupe l'axedes </w:t>
      </w:r>
      <w:r w:rsidRPr="00A5242E">
        <w:rPr>
          <w:i/>
        </w:rPr>
        <w:t>f</w:t>
      </w:r>
      <w:r w:rsidRPr="00A841FB">
        <w:t xml:space="preserve"> au point </w:t>
      </w:r>
      <w:r>
        <w:rPr>
          <w:i/>
        </w:rPr>
        <w:t>f=f</w:t>
      </w:r>
      <w:r w:rsidRPr="00A841FB">
        <w:rPr>
          <w:i/>
          <w:vertAlign w:val="subscript"/>
        </w:rPr>
        <w:t>o</w:t>
      </w:r>
      <w:r>
        <w:t xml:space="preserve"> . On a une pente de20dB/décade car </w:t>
      </w:r>
      <w:r w:rsidRPr="00656BE6">
        <w:rPr>
          <w:i/>
        </w:rPr>
        <w:t>A</w:t>
      </w:r>
      <w:r w:rsidRPr="00027DCC">
        <w:rPr>
          <w:rFonts w:cs="Tahoma"/>
          <w:i/>
          <w:vertAlign w:val="subscript"/>
        </w:rPr>
        <w:t>∞</w:t>
      </w:r>
      <w:r>
        <w:rPr>
          <w:i/>
        </w:rPr>
        <w:t>(10</w:t>
      </w:r>
      <w:r w:rsidRPr="00656BE6">
        <w:rPr>
          <w:i/>
        </w:rPr>
        <w:t>f) - A</w:t>
      </w:r>
      <w:r w:rsidRPr="00027DCC">
        <w:rPr>
          <w:rFonts w:cs="Tahoma"/>
          <w:i/>
          <w:vertAlign w:val="subscript"/>
        </w:rPr>
        <w:t>∞</w:t>
      </w:r>
      <w:r>
        <w:rPr>
          <w:i/>
        </w:rPr>
        <w:t>(f) = 20log(10f) - 20log(f) = 20 log(10</w:t>
      </w:r>
      <w:r w:rsidRPr="00656BE6">
        <w:rPr>
          <w:i/>
        </w:rPr>
        <w:t>)</w:t>
      </w:r>
      <w:r>
        <w:rPr>
          <w:i/>
        </w:rPr>
        <w:t xml:space="preserve"> = 20</w:t>
      </w:r>
    </w:p>
    <w:p w:rsidR="00164F9D" w:rsidRDefault="00164F9D" w:rsidP="00164F9D">
      <w:pPr>
        <w:pStyle w:val="Paragraphedeliste"/>
        <w:numPr>
          <w:ilvl w:val="0"/>
          <w:numId w:val="19"/>
        </w:numPr>
        <w:spacing w:before="120"/>
        <w:contextualSpacing w:val="0"/>
        <w:rPr>
          <w:i/>
          <w:lang w:val="en-US"/>
        </w:rPr>
      </w:pPr>
      <w:r w:rsidRPr="00606819">
        <w:rPr>
          <w:lang w:val="en-US"/>
        </w:rPr>
        <w:t>Quand</w:t>
      </w:r>
      <w:r w:rsidRPr="00606819">
        <w:rPr>
          <w:b/>
          <w:i/>
          <w:lang w:val="en-US"/>
        </w:rPr>
        <w:t xml:space="preserve">f </w:t>
      </w:r>
      <w:r>
        <w:rPr>
          <w:b/>
          <w:i/>
          <w:lang w:val="en-US"/>
        </w:rPr>
        <w:t>=</w:t>
      </w:r>
      <w:r w:rsidRPr="00606819">
        <w:rPr>
          <w:b/>
          <w:i/>
          <w:lang w:val="en-US"/>
        </w:rPr>
        <w:t>f</w:t>
      </w:r>
      <w:r w:rsidRPr="00606819">
        <w:rPr>
          <w:b/>
          <w:i/>
          <w:vertAlign w:val="subscript"/>
          <w:lang w:val="en-US"/>
        </w:rPr>
        <w:t>o</w:t>
      </w:r>
      <w:r w:rsidRPr="00606819">
        <w:rPr>
          <w:lang w:val="en-US"/>
        </w:rPr>
        <w:t xml:space="preserve"> ,</w:t>
      </w:r>
      <w:r w:rsidRPr="00606819">
        <w:rPr>
          <w:i/>
          <w:lang w:val="en-US"/>
        </w:rPr>
        <w:t>H</w:t>
      </w:r>
      <w:r w:rsidRPr="00606819">
        <w:rPr>
          <w:i/>
          <w:vertAlign w:val="subscript"/>
          <w:lang w:val="en-US"/>
        </w:rPr>
        <w:t>dB</w:t>
      </w:r>
      <w:r w:rsidRPr="00606819">
        <w:rPr>
          <w:i/>
          <w:lang w:val="en-US"/>
        </w:rPr>
        <w:t>(f)</w:t>
      </w:r>
      <w:r>
        <w:rPr>
          <w:i/>
          <w:lang w:val="en-US"/>
        </w:rPr>
        <w:t xml:space="preserve"> = 10 log(2) = 3dB</w:t>
      </w:r>
    </w:p>
    <w:bookmarkStart w:id="12" w:name="_Toc464206141"/>
    <w:bookmarkStart w:id="13" w:name="_Toc464206324"/>
    <w:bookmarkStart w:id="14" w:name="_Toc464218205"/>
    <w:bookmarkStart w:id="15" w:name="_Toc464227787"/>
    <w:bookmarkStart w:id="16" w:name="_Toc147329777"/>
    <w:p w:rsidR="00164F9D" w:rsidRDefault="000911E9" w:rsidP="00164F9D">
      <w:pPr>
        <w:jc w:val="center"/>
      </w:pPr>
      <w:r>
        <w:pict>
          <v:group id="_x0000_s24280" editas="canvas" style="width:297.4pt;height:190.8pt;mso-position-horizontal-relative:char;mso-position-vertical-relative:line" coordorigin="765,840" coordsize="6457,4731">
            <o:lock v:ext="edit" aspectratio="t"/>
            <v:shape id="_x0000_s24281" type="#_x0000_t75" style="position:absolute;left:765;top:840;width:6457;height:4731" o:preferrelative="f">
              <v:fill o:detectmouseclick="t"/>
              <v:path o:extrusionok="t" o:connecttype="none"/>
              <o:lock v:ext="edit" text="t"/>
            </v:shape>
            <v:shape id="_x0000_s24282" style="position:absolute;left:1035;top:5207;width:6164;height:1" coordsize="411,0" path="m,l411,r,e" filled="f" strokeweight="0">
              <v:stroke dashstyle="1 1"/>
              <v:path arrowok="t"/>
            </v:shape>
            <v:shape id="_x0000_s24283" style="position:absolute;left:1035;top:4666;width:6164;height:1" coordsize="411,0" path="m,l411,r,e" filled="f" strokeweight=".5pt">
              <v:stroke dashstyle="dash"/>
              <v:path arrowok="t"/>
            </v:shape>
            <v:shape id="_x0000_s24284" style="position:absolute;left:1035;top:4141;width:6164;height:1" coordsize="411,0" path="m,l411,r,e" filled="f" strokeweight=".5pt">
              <v:stroke dashstyle="dash"/>
              <v:path arrowok="t"/>
            </v:shape>
            <v:shape id="_x0000_s24285" style="position:absolute;left:1035;top:3616;width:6164;height:1" coordsize="411,0" path="m,l411,r,e" filled="f" strokeweight=".5pt">
              <v:stroke dashstyle="dash"/>
              <v:path arrowok="t"/>
            </v:shape>
            <v:shape id="_x0000_s24286" style="position:absolute;left:1035;top:3076;width:6164;height:1" coordsize="411,0" path="m,l411,r,e" filled="f" strokeweight=".5pt">
              <v:stroke dashstyle="dash"/>
              <v:path arrowok="t"/>
            </v:shape>
            <v:shape id="_x0000_s24287" style="position:absolute;left:1035;top:2551;width:6164;height:1" coordsize="411,0" path="m,l411,r,e" filled="f" strokeweight=".5pt">
              <v:stroke dashstyle="dash"/>
              <v:path arrowok="t"/>
            </v:shape>
            <v:shape id="_x0000_s24288" style="position:absolute;left:1035;top:2026;width:6164;height:1" coordsize="411,0" path="m,l411,r,e" filled="f" strokeweight=".5pt">
              <v:stroke dashstyle="dash"/>
              <v:path arrowok="t"/>
            </v:shape>
            <v:shape id="_x0000_s24289" style="position:absolute;left:1035;top:1485;width:6164;height:1" coordsize="411,0" path="m,l411,r,e" filled="f" strokeweight=".5pt">
              <v:stroke dashstyle="dash"/>
              <v:path arrowok="t"/>
            </v:shape>
            <v:shape id="_x0000_s24290" style="position:absolute;left:1035;top:960;width:6164;height:1" coordsize="411,0" path="m,l411,r,e" filled="f" strokeweight=".5pt">
              <v:path arrowok="t"/>
            </v:shape>
            <v:line id="_x0000_s24291" style="position:absolute" from="1035,5207" to="7199,5208" strokeweight="0"/>
            <v:line id="_x0000_s24292" style="position:absolute;flip:y" from="1035,5162" to="1036,5207" strokeweight="0"/>
            <v:line id="_x0000_s24293" style="position:absolute;flip:y" from="1035,5132" to="1036,5207" strokeweight="0"/>
            <v:rect id="_x0000_s24294" style="position:absolute;left:1457;top:5337;width:603;height:234" filled="f" stroked="f">
              <v:textbox style="mso-next-textbox:#_x0000_s24294" inset="0,0,0,0">
                <w:txbxContent>
                  <w:p w:rsidR="002421BE" w:rsidRPr="004C09D5" w:rsidRDefault="002421BE" w:rsidP="00164F9D">
                    <w:pPr>
                      <w:rPr>
                        <w:sz w:val="20"/>
                      </w:rPr>
                    </w:pPr>
                    <w:r w:rsidRPr="004C09D5">
                      <w:rPr>
                        <w:rFonts w:cs="Helvetica"/>
                        <w:color w:val="000000"/>
                        <w:sz w:val="18"/>
                        <w:szCs w:val="20"/>
                        <w:lang w:val="en-US"/>
                      </w:rPr>
                      <w:t>décade</w:t>
                    </w:r>
                  </w:p>
                </w:txbxContent>
              </v:textbox>
            </v:rect>
            <v:rect id="_x0000_s24295" style="position:absolute;left:4068;top:5238;width:125;height:267" filled="f" stroked="f">
              <v:textbox style="mso-next-textbox:#_x0000_s24295" inset="0,0,0,0">
                <w:txbxContent>
                  <w:p w:rsidR="002421BE" w:rsidRPr="004C09D5" w:rsidRDefault="002421BE" w:rsidP="00164F9D">
                    <w:pPr>
                      <w:rPr>
                        <w:i/>
                        <w:sz w:val="20"/>
                      </w:rPr>
                    </w:pPr>
                    <w:r w:rsidRPr="004C09D5">
                      <w:rPr>
                        <w:rFonts w:cs="Helvetica"/>
                        <w:i/>
                        <w:color w:val="000000"/>
                        <w:sz w:val="18"/>
                        <w:szCs w:val="20"/>
                        <w:lang w:val="en-US"/>
                      </w:rPr>
                      <w:t>f</w:t>
                    </w:r>
                    <w:r w:rsidRPr="004C09D5">
                      <w:rPr>
                        <w:rFonts w:cs="Helvetica"/>
                        <w:i/>
                        <w:color w:val="000000"/>
                        <w:sz w:val="18"/>
                        <w:szCs w:val="20"/>
                        <w:vertAlign w:val="subscript"/>
                        <w:lang w:val="en-US"/>
                      </w:rPr>
                      <w:t>o</w:t>
                    </w:r>
                  </w:p>
                </w:txbxContent>
              </v:textbox>
            </v:rect>
            <v:line id="_x0000_s24296" style="position:absolute" from="1035,5207" to="1095,5208" strokeweight="0"/>
            <v:rect id="_x0000_s24297" style="position:absolute;left:870;top:5087;width:112;height:230" filled="f" stroked="f">
              <v:textbox style="mso-next-textbox:#_x0000_s24297" inset="0,0,0,0">
                <w:txbxContent>
                  <w:p w:rsidR="002421BE" w:rsidRPr="004C09D5" w:rsidRDefault="002421BE" w:rsidP="00164F9D">
                    <w:pPr>
                      <w:rPr>
                        <w:sz w:val="20"/>
                      </w:rPr>
                    </w:pPr>
                    <w:r w:rsidRPr="004C09D5">
                      <w:rPr>
                        <w:rFonts w:cs="Helvetica"/>
                        <w:color w:val="000000"/>
                        <w:sz w:val="18"/>
                        <w:szCs w:val="20"/>
                        <w:lang w:val="en-US"/>
                      </w:rPr>
                      <w:t>0</w:t>
                    </w:r>
                  </w:p>
                </w:txbxContent>
              </v:textbox>
            </v:rect>
            <v:rect id="_x0000_s24298" style="position:absolute;left:765;top:4021;width:223;height:230" filled="f" stroked="f">
              <v:textbox style="mso-next-textbox:#_x0000_s24298" inset="0,0,0,0">
                <w:txbxContent>
                  <w:p w:rsidR="002421BE" w:rsidRPr="004C09D5" w:rsidRDefault="002421BE" w:rsidP="00164F9D">
                    <w:pPr>
                      <w:rPr>
                        <w:sz w:val="20"/>
                      </w:rPr>
                    </w:pPr>
                    <w:r w:rsidRPr="004C09D5">
                      <w:rPr>
                        <w:rFonts w:cs="Helvetica"/>
                        <w:color w:val="000000"/>
                        <w:sz w:val="18"/>
                        <w:szCs w:val="20"/>
                        <w:lang w:val="en-US"/>
                      </w:rPr>
                      <w:t>10</w:t>
                    </w:r>
                  </w:p>
                </w:txbxContent>
              </v:textbox>
            </v:rect>
            <v:rect id="_x0000_s24299" style="position:absolute;left:765;top:3496;width:223;height:230" filled="f" stroked="f">
              <v:textbox style="mso-next-textbox:#_x0000_s24299" inset="0,0,0,0">
                <w:txbxContent>
                  <w:p w:rsidR="002421BE" w:rsidRPr="004C09D5" w:rsidRDefault="002421BE" w:rsidP="00164F9D">
                    <w:pPr>
                      <w:rPr>
                        <w:sz w:val="20"/>
                      </w:rPr>
                    </w:pPr>
                    <w:r w:rsidRPr="004C09D5">
                      <w:rPr>
                        <w:rFonts w:cs="Helvetica"/>
                        <w:color w:val="000000"/>
                        <w:sz w:val="18"/>
                        <w:szCs w:val="20"/>
                        <w:lang w:val="en-US"/>
                      </w:rPr>
                      <w:t>15</w:t>
                    </w:r>
                  </w:p>
                </w:txbxContent>
              </v:textbox>
            </v:rect>
            <v:rect id="_x0000_s24300" style="position:absolute;left:765;top:2956;width:223;height:230" filled="f" stroked="f">
              <v:textbox style="mso-next-textbox:#_x0000_s24300" inset="0,0,0,0">
                <w:txbxContent>
                  <w:p w:rsidR="002421BE" w:rsidRPr="004C09D5" w:rsidRDefault="002421BE" w:rsidP="00164F9D">
                    <w:pPr>
                      <w:rPr>
                        <w:sz w:val="20"/>
                      </w:rPr>
                    </w:pPr>
                    <w:r w:rsidRPr="004C09D5">
                      <w:rPr>
                        <w:rFonts w:cs="Helvetica"/>
                        <w:color w:val="000000"/>
                        <w:sz w:val="18"/>
                        <w:szCs w:val="20"/>
                        <w:lang w:val="en-US"/>
                      </w:rPr>
                      <w:t>20</w:t>
                    </w:r>
                  </w:p>
                </w:txbxContent>
              </v:textbox>
            </v:rect>
            <v:rect id="_x0000_s24301" style="position:absolute;left:765;top:2431;width:223;height:230" filled="f" stroked="f">
              <v:textbox style="mso-next-textbox:#_x0000_s24301" inset="0,0,0,0">
                <w:txbxContent>
                  <w:p w:rsidR="002421BE" w:rsidRPr="004C09D5" w:rsidRDefault="002421BE" w:rsidP="00164F9D">
                    <w:pPr>
                      <w:rPr>
                        <w:sz w:val="20"/>
                      </w:rPr>
                    </w:pPr>
                    <w:r w:rsidRPr="004C09D5">
                      <w:rPr>
                        <w:rFonts w:cs="Helvetica"/>
                        <w:color w:val="000000"/>
                        <w:sz w:val="18"/>
                        <w:szCs w:val="20"/>
                        <w:lang w:val="en-US"/>
                      </w:rPr>
                      <w:t>25</w:t>
                    </w:r>
                  </w:p>
                </w:txbxContent>
              </v:textbox>
            </v:rect>
            <v:rect id="_x0000_s24302" style="position:absolute;left:765;top:1906;width:223;height:230" filled="f" stroked="f">
              <v:textbox style="mso-next-textbox:#_x0000_s24302" inset="0,0,0,0">
                <w:txbxContent>
                  <w:p w:rsidR="002421BE" w:rsidRPr="004C09D5" w:rsidRDefault="002421BE" w:rsidP="00164F9D">
                    <w:pPr>
                      <w:rPr>
                        <w:sz w:val="20"/>
                      </w:rPr>
                    </w:pPr>
                    <w:r w:rsidRPr="004C09D5">
                      <w:rPr>
                        <w:rFonts w:cs="Helvetica"/>
                        <w:color w:val="000000"/>
                        <w:sz w:val="18"/>
                        <w:szCs w:val="20"/>
                        <w:lang w:val="en-US"/>
                      </w:rPr>
                      <w:t>30</w:t>
                    </w:r>
                  </w:p>
                </w:txbxContent>
              </v:textbox>
            </v:rect>
            <v:rect id="_x0000_s24303" style="position:absolute;left:765;top:1365;width:223;height:230" filled="f" stroked="f">
              <v:textbox style="mso-next-textbox:#_x0000_s24303" inset="0,0,0,0">
                <w:txbxContent>
                  <w:p w:rsidR="002421BE" w:rsidRPr="004C09D5" w:rsidRDefault="002421BE" w:rsidP="00164F9D">
                    <w:pPr>
                      <w:rPr>
                        <w:sz w:val="20"/>
                      </w:rPr>
                    </w:pPr>
                    <w:r w:rsidRPr="004C09D5">
                      <w:rPr>
                        <w:rFonts w:cs="Helvetica"/>
                        <w:color w:val="000000"/>
                        <w:sz w:val="18"/>
                        <w:szCs w:val="20"/>
                        <w:lang w:val="en-US"/>
                      </w:rPr>
                      <w:t>35</w:t>
                    </w:r>
                  </w:p>
                </w:txbxContent>
              </v:textbox>
            </v:rect>
            <v:rect id="_x0000_s24304" style="position:absolute;left:765;top:840;width:223;height:230" filled="f" stroked="f">
              <v:textbox style="mso-next-textbox:#_x0000_s24304" inset="0,0,0,0">
                <w:txbxContent>
                  <w:p w:rsidR="002421BE" w:rsidRPr="004C09D5" w:rsidRDefault="002421BE" w:rsidP="00164F9D">
                    <w:pPr>
                      <w:rPr>
                        <w:sz w:val="20"/>
                      </w:rPr>
                    </w:pPr>
                    <w:r w:rsidRPr="004C09D5">
                      <w:rPr>
                        <w:rFonts w:cs="Helvetica"/>
                        <w:color w:val="000000"/>
                        <w:sz w:val="18"/>
                        <w:szCs w:val="20"/>
                        <w:lang w:val="en-US"/>
                      </w:rPr>
                      <w:t>40</w:t>
                    </w:r>
                  </w:p>
                </w:txbxContent>
              </v:textbox>
            </v:rect>
            <v:group id="_x0000_s24305" style="position:absolute;left:1035;top:939;width:6165;height:4268" coordorigin="1035,420" coordsize="6165,4787">
              <v:shape id="_x0000_s24306" style="position:absolute;left:1035;top:435;width:1;height:4772" coordsize="0,318" path="m,318l,,,e" filled="f" strokeweight="0">
                <v:stroke dashstyle="1 1"/>
                <v:path arrowok="t"/>
              </v:shape>
              <v:shape id="_x0000_s24307" style="position:absolute;left:2565;top:435;width:1;height:4772" coordsize="0,318" path="m,318l,,,e" filled="f" strokeweight=".5pt">
                <v:stroke dashstyle="dash"/>
                <v:path arrowok="t"/>
              </v:shape>
              <v:shape id="_x0000_s24308" style="position:absolute;left:4109;top:435;width:1;height:4772" coordsize="0,318" path="m,318l,,,e" filled="f" strokeweight=".5pt">
                <v:stroke dashstyle="dash"/>
                <v:path arrowok="t"/>
              </v:shape>
              <v:shape id="_x0000_s24309" style="position:absolute;left:5654;top:435;width:1;height:4772" coordsize="0,318" path="m,318l,,,e" filled="f" strokeweight=".5pt">
                <v:stroke dashstyle="dash"/>
                <v:path arrowok="t"/>
              </v:shape>
              <v:shape id="_x0000_s24310" style="position:absolute;left:7199;top:435;width:1;height:4772" coordsize="0,318" path="m,318l,,,e" filled="f" strokeweight="0">
                <v:stroke dashstyle="1 1"/>
                <v:path arrowok="t"/>
              </v:shape>
              <v:line id="_x0000_s24311" style="position:absolute;flip:y" from="7199,420" to="7200,5207" strokeweight="0"/>
              <v:shape id="_x0000_s24312" style="position:absolute;left:1485;top:435;width:1;height:4772" coordsize="0,318" path="m,318l,,,e" filled="f" strokeweight=".5pt">
                <v:stroke dashstyle="dash"/>
                <v:path arrowok="t"/>
              </v:shape>
              <v:shape id="_x0000_s24313" style="position:absolute;left:1770;top:435;width:1;height:4772" coordsize="0,318" path="m,318l,,,e" filled="f" strokeweight=".5pt">
                <v:stroke dashstyle="dash"/>
                <v:path arrowok="t"/>
              </v:shape>
              <v:shape id="_x0000_s24314" style="position:absolute;left:1950;top:435;width:1;height:4772" coordsize="0,318" path="m,318l,,,e" filled="f" strokeweight=".5pt">
                <v:stroke dashstyle="dash"/>
                <v:path arrowok="t"/>
              </v:shape>
              <v:shape id="_x0000_s24315" style="position:absolute;left:2100;top:435;width:1;height:4772" coordsize="0,318" path="m,318l,,,e" filled="f" strokeweight=".5pt">
                <v:stroke dashstyle="dash"/>
                <v:path arrowok="t"/>
              </v:shape>
              <v:shape id="_x0000_s24316" style="position:absolute;left:2220;top:435;width:1;height:4772" coordsize="0,318" path="m,318l,,,e" filled="f" strokeweight=".5pt">
                <v:stroke dashstyle="dash"/>
                <v:path arrowok="t"/>
              </v:shape>
              <v:shape id="_x0000_s24317" style="position:absolute;left:2325;top:435;width:1;height:4772" coordsize="0,318" path="m,318l,,,e" filled="f" strokeweight=".5pt">
                <v:stroke dashstyle="dash"/>
                <v:path arrowok="t"/>
              </v:shape>
              <v:shape id="_x0000_s24318" style="position:absolute;left:2415;top:435;width:1;height:4772" coordsize="0,318" path="m,318l,,,e" filled="f" strokeweight=".5pt">
                <v:stroke dashstyle="dash"/>
                <v:path arrowok="t"/>
              </v:shape>
              <v:shape id="_x0000_s24319" style="position:absolute;left:2505;top:435;width:1;height:4772" coordsize="0,318" path="m,318l,,,e" filled="f" strokeweight=".5pt">
                <v:stroke dashstyle="dash"/>
                <v:path arrowok="t"/>
              </v:shape>
              <v:shape id="_x0000_s24320" style="position:absolute;left:2565;top:435;width:1;height:4772" coordsize="0,318" path="m,318l,,,e" filled="f" strokeweight=".5pt">
                <v:stroke dashstyle="dash"/>
                <v:path arrowok="t"/>
              </v:shape>
              <v:shape id="_x0000_s24321" style="position:absolute;left:3030;top:435;width:1;height:4772" coordsize="0,318" path="m,318l,,,e" filled="f" strokeweight=".5pt">
                <v:stroke dashstyle="dash"/>
                <v:path arrowok="t"/>
              </v:shape>
              <v:shape id="_x0000_s24322" style="position:absolute;left:3300;top:435;width:1;height:4772" coordsize="0,318" path="m,318l,,,e" filled="f" strokeweight=".5pt">
                <v:stroke dashstyle="dash"/>
                <v:path arrowok="t"/>
              </v:shape>
              <v:shape id="_x0000_s24323" style="position:absolute;left:3494;top:435;width:1;height:4772" coordsize="0,318" path="m,318l,,,e" filled="f" strokeweight=".5pt">
                <v:stroke dashstyle="dash"/>
                <v:path arrowok="t"/>
              </v:shape>
              <v:shape id="_x0000_s24324" style="position:absolute;left:3644;top:435;width:1;height:4772" coordsize="0,318" path="m,318l,,,e" filled="f" strokeweight=".5pt">
                <v:stroke dashstyle="dash"/>
                <v:path arrowok="t"/>
              </v:shape>
              <v:shape id="_x0000_s24325" style="position:absolute;left:3764;top:435;width:1;height:4772" coordsize="0,318" path="m,318l,,,e" filled="f" strokeweight=".5pt">
                <v:stroke dashstyle="dash"/>
                <v:path arrowok="t"/>
              </v:shape>
              <v:shape id="_x0000_s24326" style="position:absolute;left:3869;top:435;width:1;height:4772" coordsize="0,318" path="m,318l,,,e" filled="f" strokeweight=".5pt">
                <v:stroke dashstyle="dash"/>
                <v:path arrowok="t"/>
              </v:shape>
              <v:shape id="_x0000_s24327" style="position:absolute;left:3959;top:435;width:1;height:4772" coordsize="0,318" path="m,318l,,,e" filled="f" strokeweight=".5pt">
                <v:stroke dashstyle="dash"/>
                <v:path arrowok="t"/>
              </v:shape>
              <v:shape id="_x0000_s24328" style="position:absolute;left:4034;top:435;width:1;height:4772" coordsize="0,318" path="m,318l,,,e" filled="f" strokeweight=".5pt">
                <v:stroke dashstyle="dash"/>
                <v:path arrowok="t"/>
              </v:shape>
              <v:shape id="_x0000_s24329" style="position:absolute;left:4109;top:435;width:1;height:4772" coordsize="0,318" path="m,318l,,,e" filled="f" strokeweight=".5pt">
                <v:stroke dashstyle="dash"/>
                <v:path arrowok="t"/>
              </v:shape>
              <v:shape id="_x0000_s24330" style="position:absolute;left:4574;top:435;width:1;height:4772" coordsize="0,318" path="m,318l,,,e" filled="f" strokeweight=".5pt">
                <v:stroke dashstyle="dash"/>
                <v:path arrowok="t"/>
              </v:shape>
              <v:shape id="_x0000_s24331" style="position:absolute;left:4844;top:435;width:1;height:4772" coordsize="0,318" path="m,318l,,,e" filled="f" strokeweight=".5pt">
                <v:stroke dashstyle="dash"/>
                <v:path arrowok="t"/>
              </v:shape>
              <v:shape id="_x0000_s24332" style="position:absolute;left:5039;top:435;width:1;height:4772" coordsize="0,318" path="m,318l,,,e" filled="f" strokeweight=".5pt">
                <v:stroke dashstyle="dash"/>
                <v:path arrowok="t"/>
              </v:shape>
              <v:shape id="_x0000_s24333" style="position:absolute;left:5189;top:435;width:1;height:4772" coordsize="0,318" path="m,318l,,,e" filled="f" strokeweight=".5pt">
                <v:stroke dashstyle="dash"/>
                <v:path arrowok="t"/>
              </v:shape>
              <v:shape id="_x0000_s24334" style="position:absolute;left:5309;top:435;width:1;height:4772" coordsize="0,318" path="m,318l,,,e" filled="f" strokeweight=".5pt">
                <v:stroke dashstyle="dash"/>
                <v:path arrowok="t"/>
              </v:shape>
              <v:shape id="_x0000_s24335" style="position:absolute;left:5414;top:435;width:1;height:4772" coordsize="0,318" path="m,318l,,,e" filled="f" strokeweight=".5pt">
                <v:stroke dashstyle="dash"/>
                <v:path arrowok="t"/>
              </v:shape>
              <v:shape id="_x0000_s24336" style="position:absolute;left:5504;top:435;width:1;height:4772" coordsize="0,318" path="m,318l,,,e" filled="f" strokeweight=".5pt">
                <v:stroke dashstyle="dash"/>
                <v:path arrowok="t"/>
              </v:shape>
              <v:shape id="_x0000_s24337" style="position:absolute;left:5579;top:435;width:1;height:4772" coordsize="0,318" path="m,318l,,,e" filled="f" strokeweight=".5pt">
                <v:stroke dashstyle="dash"/>
                <v:path arrowok="t"/>
              </v:shape>
              <v:shape id="_x0000_s24338" style="position:absolute;left:5654;top:435;width:1;height:4772" coordsize="0,318" path="m,318l,,,e" filled="f" strokeweight=".5pt">
                <v:stroke dashstyle="dash"/>
                <v:path arrowok="t"/>
              </v:shape>
              <v:shape id="_x0000_s24339" style="position:absolute;left:6119;top:435;width:1;height:4772" coordsize="0,318" path="m,318l,,,e" filled="f" strokeweight=".5pt">
                <v:stroke dashstyle="dash"/>
                <v:path arrowok="t"/>
              </v:shape>
              <v:shape id="_x0000_s24340" style="position:absolute;left:6389;top:435;width:1;height:4772" coordsize="0,318" path="m,318l,,,e" filled="f" strokeweight=".5pt">
                <v:stroke dashstyle="dash"/>
                <v:path arrowok="t"/>
              </v:shape>
              <v:shape id="_x0000_s24341" style="position:absolute;left:6584;top:435;width:1;height:4772" coordsize="0,318" path="m,318l,,,e" filled="f" strokeweight=".5pt">
                <v:stroke dashstyle="dash"/>
                <v:path arrowok="t"/>
              </v:shape>
              <v:shape id="_x0000_s24342" style="position:absolute;left:6734;top:435;width:1;height:4772" coordsize="0,318" path="m,318l,,,e" filled="f" strokeweight=".5pt">
                <v:stroke dashstyle="dash"/>
                <v:path arrowok="t"/>
              </v:shape>
              <v:shape id="_x0000_s24343" style="position:absolute;left:6854;top:435;width:1;height:4772" coordsize="0,318" path="m,318l,,,e" filled="f" strokeweight=".5pt">
                <v:stroke dashstyle="dash"/>
                <v:path arrowok="t"/>
              </v:shape>
              <v:shape id="_x0000_s24344" style="position:absolute;left:6959;top:435;width:1;height:4772" coordsize="0,318" path="m,318l,,,e" filled="f" strokeweight=".5pt">
                <v:stroke dashstyle="dash"/>
                <v:path arrowok="t"/>
              </v:shape>
              <v:shape id="_x0000_s24345" style="position:absolute;left:7049;top:435;width:1;height:4772" coordsize="0,318" path="m,318l,,,e" filled="f" strokeweight=".5pt">
                <v:stroke dashstyle="dash"/>
                <v:path arrowok="t"/>
              </v:shape>
              <v:shape id="_x0000_s24346" style="position:absolute;left:7124;top:435;width:1;height:4772" coordsize="0,318" path="m,318l,,,e" filled="f" strokeweight=".5pt">
                <v:stroke dashstyle="dash"/>
                <v:path arrowok="t"/>
              </v:shape>
              <v:shape id="_x0000_s24347" style="position:absolute;left:7199;top:435;width:1;height:4772" coordsize="0,318" path="m,318l,,,e" filled="f" strokeweight="0">
                <v:stroke dashstyle="1 1"/>
                <v:path arrowok="t"/>
              </v:shape>
              <v:line id="_x0000_s24348" style="position:absolute;flip:y" from="7199,420" to="7200,5207" strokeweight="0"/>
            </v:group>
            <v:shape id="_x0000_s24349" style="position:absolute;left:1035;top:960;width:6164;height:4222" coordsize="6164,4232" path="m,4232r120,l240,4232r135,l495,4232r120,l750,4232r120,l1005,4232r120,l1245,4232r135,l1500,4232r135,l1755,4232r120,l2010,4217r120,l2250,4202r135,-15l2504,4157r135,-30l2759,4082r120,-45l3014,3962r120,-91l3269,3766r120,-105l3509,3526r135,-150l3764,3226r135,-150l4019,2911r120,-165l4274,2581r120,-165l4514,2236r135,-165l4769,1906r135,-180l5024,1561r120,-180l5279,1216r120,-180l5534,871,5654,691,5774,510,5909,345,6029,165,6164,e" filled="f" strokecolor="red" strokeweight="1.5pt">
              <v:path arrowok="t"/>
            </v:shape>
            <v:shape id="_x0000_s24350" style="position:absolute;left:1043;top:963;width:6152;height:4251" coordsize="6152,4251" path="m6152,l3076,4251,,4227e" filled="f" strokecolor="blue" strokeweight="1pt">
              <v:stroke dashstyle="dash"/>
              <v:path arrowok="t"/>
            </v:shape>
            <v:oval id="_x0000_s24351" style="position:absolute;left:4074;top:4838;width:71;height:71" strokeweight="1pt"/>
            <v:shape id="_x0000_s24352" style="position:absolute;left:1053;top:4873;width:6164;height:1" coordsize="411,0" path="m,l411,r,e" filled="f" strokeweight=".5pt">
              <v:stroke dashstyle="dash"/>
              <v:path arrowok="t"/>
            </v:shape>
            <v:rect id="_x0000_s24353" style="position:absolute;left:886;top:4517;width:112;height:230" filled="f" stroked="f">
              <v:textbox style="mso-next-textbox:#_x0000_s24353" inset="0,0,0,0">
                <w:txbxContent>
                  <w:p w:rsidR="002421BE" w:rsidRPr="004C09D5" w:rsidRDefault="002421BE" w:rsidP="00164F9D">
                    <w:pPr>
                      <w:rPr>
                        <w:sz w:val="20"/>
                      </w:rPr>
                    </w:pPr>
                    <w:r w:rsidRPr="004C09D5">
                      <w:rPr>
                        <w:rFonts w:cs="Helvetica"/>
                        <w:color w:val="000000"/>
                        <w:sz w:val="18"/>
                        <w:szCs w:val="20"/>
                        <w:lang w:val="en-US"/>
                      </w:rPr>
                      <w:t>5</w:t>
                    </w:r>
                  </w:p>
                </w:txbxContent>
              </v:textbox>
            </v:rect>
            <v:rect id="_x0000_s24354" style="position:absolute;left:890;top:4789;width:112;height:230" filled="f" stroked="f">
              <v:textbox style="mso-next-textbox:#_x0000_s24354" inset="0,0,0,0">
                <w:txbxContent>
                  <w:p w:rsidR="002421BE" w:rsidRPr="004C09D5" w:rsidRDefault="002421BE" w:rsidP="00164F9D">
                    <w:pPr>
                      <w:rPr>
                        <w:sz w:val="20"/>
                      </w:rPr>
                    </w:pPr>
                    <w:r w:rsidRPr="004C09D5">
                      <w:rPr>
                        <w:rFonts w:cs="Helvetica"/>
                        <w:color w:val="000000"/>
                        <w:sz w:val="18"/>
                        <w:szCs w:val="20"/>
                        <w:lang w:val="en-US"/>
                      </w:rPr>
                      <w:t>3</w:t>
                    </w:r>
                  </w:p>
                </w:txbxContent>
              </v:textbox>
            </v:rect>
            <v:shapetype id="_x0000_t32" coordsize="21600,21600" o:spt="32" o:oned="t" path="m,l21600,21600e" filled="f">
              <v:path arrowok="t" fillok="f" o:connecttype="none"/>
              <o:lock v:ext="edit" shapetype="t"/>
            </v:shapetype>
            <v:shape id="_x0000_s24355" type="#_x0000_t32" style="position:absolute;left:1037;top:5318;width:1531;height:1" o:connectortype="straight" strokeweight="1pt">
              <v:stroke startarrow="block" endarrow="block"/>
            </v:shape>
            <w10:wrap type="none"/>
            <w10:anchorlock/>
          </v:group>
        </w:pict>
      </w:r>
    </w:p>
    <w:p w:rsidR="00164F9D" w:rsidRPr="00292440"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7</w:t>
      </w:r>
      <w:r w:rsidR="000911E9">
        <w:rPr>
          <w:noProof/>
        </w:rPr>
        <w:fldChar w:fldCharType="end"/>
      </w:r>
      <w:r>
        <w:t xml:space="preserve"> : Courbe de gain de la fonction </w:t>
      </w:r>
      <w:r w:rsidRPr="000E74BB">
        <w:rPr>
          <w:noProof/>
          <w:position w:val="-12"/>
        </w:rPr>
        <w:drawing>
          <wp:inline distT="0" distB="0" distL="0" distR="0">
            <wp:extent cx="753414" cy="168575"/>
            <wp:effectExtent l="19050" t="0" r="0" b="0"/>
            <wp:docPr id="7" name="Imag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 cstate="print"/>
                    <a:srcRect/>
                    <a:stretch>
                      <a:fillRect/>
                    </a:stretch>
                  </pic:blipFill>
                  <pic:spPr bwMode="auto">
                    <a:xfrm>
                      <a:off x="0" y="0"/>
                      <a:ext cx="754039" cy="168715"/>
                    </a:xfrm>
                    <a:prstGeom prst="rect">
                      <a:avLst/>
                    </a:prstGeom>
                    <a:noFill/>
                    <a:ln w="9525">
                      <a:noFill/>
                      <a:miter lim="800000"/>
                      <a:headEnd/>
                      <a:tailEnd/>
                    </a:ln>
                  </pic:spPr>
                </pic:pic>
              </a:graphicData>
            </a:graphic>
          </wp:inline>
        </w:drawing>
      </w:r>
    </w:p>
    <w:p w:rsidR="00164F9D" w:rsidRDefault="00164F9D" w:rsidP="00164F9D">
      <w:pPr>
        <w:pStyle w:val="Titre4"/>
      </w:pPr>
      <w:r>
        <w:t>Etude de l'argument (phase)</w:t>
      </w:r>
    </w:p>
    <w:p w:rsidR="00164F9D" w:rsidRPr="004C09D5" w:rsidRDefault="00164F9D" w:rsidP="00164F9D">
      <w:pPr>
        <w:rPr>
          <w:i/>
          <w:lang w:val="en-US"/>
        </w:rPr>
      </w:pPr>
      <w:r w:rsidRPr="004C09D5">
        <w:rPr>
          <w:i/>
        </w:rPr>
        <w:t>φ</w:t>
      </w:r>
      <w:r w:rsidRPr="004C09D5">
        <w:rPr>
          <w:i/>
          <w:lang w:val="en-US"/>
        </w:rPr>
        <w:t>(f)=arctg(f/f</w:t>
      </w:r>
      <w:r w:rsidRPr="004C09D5">
        <w:rPr>
          <w:i/>
          <w:vertAlign w:val="subscript"/>
          <w:lang w:val="en-US"/>
        </w:rPr>
        <w:t>o</w:t>
      </w:r>
      <w:r w:rsidRPr="004C09D5">
        <w:rPr>
          <w:i/>
          <w:lang w:val="en-US"/>
        </w:rPr>
        <w:t>)</w:t>
      </w:r>
    </w:p>
    <w:p w:rsidR="00164F9D" w:rsidRDefault="00164F9D" w:rsidP="00164F9D">
      <w:pPr>
        <w:pStyle w:val="Paragraphedeliste"/>
        <w:numPr>
          <w:ilvl w:val="0"/>
          <w:numId w:val="19"/>
        </w:numPr>
      </w:pPr>
      <w:r w:rsidRPr="00027DCC">
        <w:rPr>
          <w:i/>
        </w:rPr>
        <w:t>f</w:t>
      </w:r>
      <w:r>
        <w:rPr>
          <w:i/>
        </w:rPr>
        <w:t>&lt;&lt;f</w:t>
      </w:r>
      <w:r w:rsidRPr="00190ADF">
        <w:rPr>
          <w:i/>
          <w:vertAlign w:val="subscript"/>
        </w:rPr>
        <w:t>o</w:t>
      </w:r>
      <w:r>
        <w:tab/>
      </w:r>
      <w:r>
        <w:rPr>
          <w:i/>
          <w:sz w:val="28"/>
        </w:rPr>
        <w:t>φ</w:t>
      </w:r>
      <w:r w:rsidRPr="00D571E3">
        <w:rPr>
          <w:i/>
        </w:rPr>
        <w:t xml:space="preserve">(f) </w:t>
      </w:r>
      <w:r w:rsidRPr="00D571E3">
        <w:rPr>
          <w:i/>
        </w:rPr>
        <w:sym w:font="Wingdings" w:char="F0E0"/>
      </w:r>
      <w:r w:rsidRPr="00D571E3">
        <w:rPr>
          <w:i/>
        </w:rPr>
        <w:t>arctg(0) = 0</w:t>
      </w:r>
      <w:r>
        <w:t xml:space="preserve"> : Asymptote horizontale passant par 0 </w:t>
      </w:r>
    </w:p>
    <w:p w:rsidR="00164F9D" w:rsidRPr="00D571E3" w:rsidRDefault="00164F9D" w:rsidP="00164F9D">
      <w:pPr>
        <w:pStyle w:val="Paragraphedeliste"/>
        <w:numPr>
          <w:ilvl w:val="0"/>
          <w:numId w:val="19"/>
        </w:numPr>
      </w:pPr>
      <w:r w:rsidRPr="00027DCC">
        <w:rPr>
          <w:i/>
        </w:rPr>
        <w:t>f</w:t>
      </w:r>
      <w:r>
        <w:rPr>
          <w:i/>
        </w:rPr>
        <w:t>&gt;&gt;f</w:t>
      </w:r>
      <w:r w:rsidRPr="00190ADF">
        <w:rPr>
          <w:i/>
          <w:vertAlign w:val="subscript"/>
        </w:rPr>
        <w:t>o</w:t>
      </w:r>
      <w:r>
        <w:tab/>
      </w:r>
      <w:r>
        <w:rPr>
          <w:i/>
          <w:sz w:val="28"/>
        </w:rPr>
        <w:t>φ</w:t>
      </w:r>
      <w:r w:rsidRPr="00D571E3">
        <w:rPr>
          <w:i/>
        </w:rPr>
        <w:t xml:space="preserve">(f) </w:t>
      </w:r>
      <w:r w:rsidRPr="00D571E3">
        <w:rPr>
          <w:i/>
        </w:rPr>
        <w:sym w:font="Wingdings" w:char="F0E0"/>
      </w:r>
      <w:r w:rsidRPr="00D571E3">
        <w:rPr>
          <w:i/>
        </w:rPr>
        <w:t>arctg(</w:t>
      </w:r>
      <w:r>
        <w:rPr>
          <w:rFonts w:cs="Tahoma"/>
        </w:rPr>
        <w:t>∞</w:t>
      </w:r>
      <w:r w:rsidRPr="00D571E3">
        <w:rPr>
          <w:i/>
        </w:rPr>
        <w:t xml:space="preserve">) = </w:t>
      </w:r>
      <w:r>
        <w:rPr>
          <w:i/>
        </w:rPr>
        <w:sym w:font="Symbol" w:char="F070"/>
      </w:r>
      <w:r>
        <w:rPr>
          <w:i/>
        </w:rPr>
        <w:t>/2 = 90</w:t>
      </w:r>
      <w:r w:rsidRPr="00D571E3">
        <w:rPr>
          <w:i/>
          <w:vertAlign w:val="superscript"/>
        </w:rPr>
        <w:t>o</w:t>
      </w:r>
      <w:r>
        <w:t xml:space="preserve">: Asymptote horizontale passant par  </w:t>
      </w:r>
      <w:r>
        <w:rPr>
          <w:i/>
        </w:rPr>
        <w:sym w:font="Symbol" w:char="F070"/>
      </w:r>
      <w:r>
        <w:rPr>
          <w:i/>
        </w:rPr>
        <w:t>/2</w:t>
      </w:r>
    </w:p>
    <w:p w:rsidR="00164F9D" w:rsidRPr="00027DCC" w:rsidRDefault="00164F9D" w:rsidP="00164F9D">
      <w:pPr>
        <w:pStyle w:val="Paragraphedeliste"/>
        <w:numPr>
          <w:ilvl w:val="0"/>
          <w:numId w:val="19"/>
        </w:numPr>
        <w:rPr>
          <w:lang w:val="en-US"/>
        </w:rPr>
      </w:pPr>
      <w:r w:rsidRPr="00027DCC">
        <w:rPr>
          <w:i/>
          <w:lang w:val="en-US"/>
        </w:rPr>
        <w:t>f = f</w:t>
      </w:r>
      <w:r w:rsidRPr="00027DCC">
        <w:rPr>
          <w:vertAlign w:val="subscript"/>
          <w:lang w:val="en-US"/>
        </w:rPr>
        <w:t>o</w:t>
      </w:r>
      <w:r w:rsidRPr="00027DCC">
        <w:rPr>
          <w:lang w:val="en-US"/>
        </w:rPr>
        <w:tab/>
      </w:r>
      <w:r>
        <w:rPr>
          <w:i/>
          <w:sz w:val="28"/>
        </w:rPr>
        <w:t>φ</w:t>
      </w:r>
      <w:r w:rsidRPr="00027DCC">
        <w:rPr>
          <w:i/>
          <w:lang w:val="en-US"/>
        </w:rPr>
        <w:t xml:space="preserve">(f) = Arctg(1) = </w:t>
      </w:r>
      <w:r>
        <w:rPr>
          <w:i/>
        </w:rPr>
        <w:sym w:font="Symbol" w:char="F070"/>
      </w:r>
      <w:r w:rsidRPr="00027DCC">
        <w:rPr>
          <w:i/>
          <w:lang w:val="en-US"/>
        </w:rPr>
        <w:t>/4 = 45</w:t>
      </w:r>
      <w:r w:rsidRPr="00027DCC">
        <w:rPr>
          <w:i/>
          <w:vertAlign w:val="superscript"/>
          <w:lang w:val="en-US"/>
        </w:rPr>
        <w:t>o</w:t>
      </w:r>
    </w:p>
    <w:p w:rsidR="00164F9D" w:rsidRDefault="00164F9D" w:rsidP="00164F9D">
      <w:pPr>
        <w:rPr>
          <w:lang w:val="en-US"/>
        </w:rPr>
      </w:pPr>
    </w:p>
    <w:p w:rsidR="00164F9D" w:rsidRDefault="000911E9" w:rsidP="00164F9D">
      <w:pPr>
        <w:jc w:val="center"/>
        <w:rPr>
          <w:lang w:val="en-US"/>
        </w:rPr>
      </w:pPr>
      <w:r w:rsidRPr="000911E9">
        <w:rPr>
          <w:lang w:val="en-US"/>
        </w:rPr>
      </w:r>
      <w:r>
        <w:rPr>
          <w:lang w:val="en-US"/>
        </w:rPr>
        <w:pict>
          <v:group id="_x0000_s24193" editas="canvas" style="width:319.95pt;height:217.1pt;mso-position-horizontal-relative:char;mso-position-vertical-relative:line" coordorigin="679,300" coordsize="6399,5173">
            <o:lock v:ext="edit" aspectratio="t"/>
            <v:shape id="_x0000_s24194" type="#_x0000_t75" style="position:absolute;left:679;top:300;width:6399;height:5173" o:preferrelative="f">
              <v:fill o:detectmouseclick="t"/>
              <v:path o:extrusionok="t" o:connecttype="none"/>
              <o:lock v:ext="edit" text="t"/>
            </v:shape>
            <v:rect id="_x0000_s24195" style="position:absolute;left:1020;top:420;width:6043;height:4649" filled="f" strokecolor="white" strokeweight="0"/>
            <v:shape id="_x0000_s24196" style="position:absolute;left:1020;top:420;width:1;height:4649" coordsize="0,310" path="m,310l,,,e" filled="f" strokeweight="0">
              <v:stroke dashstyle="1 1"/>
              <v:path arrowok="t"/>
            </v:shape>
            <v:shape id="_x0000_s24197" style="position:absolute;left:2519;top:420;width:1;height:4649" coordsize="0,310" path="m,310l,,,e" filled="f" strokeweight=".5pt">
              <v:stroke dashstyle="dash"/>
              <v:path arrowok="t"/>
            </v:shape>
            <v:shape id="_x0000_s24198" style="position:absolute;left:4034;top:420;width:1;height:4649" coordsize="0,310" path="m,310l,,,e" filled="f" strokeweight=".5pt">
              <v:stroke dashstyle="dash"/>
              <v:path arrowok="t"/>
            </v:shape>
            <v:shape id="_x0000_s24199" style="position:absolute;left:5548;top:420;width:1;height:4649" coordsize="0,310" path="m,310l,,,e" filled="f" strokeweight=".5pt">
              <v:stroke dashstyle="dash"/>
              <v:path arrowok="t"/>
            </v:shape>
            <v:shape id="_x0000_s24200" style="position:absolute;left:7063;top:420;width:1;height:4649" coordsize="0,310" path="m,310l,,,e" filled="f" strokeweight="0">
              <v:stroke dashstyle="1 1"/>
              <v:path arrowok="t"/>
            </v:shape>
            <v:shape id="_x0000_s24201" style="position:absolute;left:1020;top:5069;width:6043;height:1" coordsize="403,0" path="m,l403,r,e" filled="f" strokeweight="0">
              <v:stroke dashstyle="1 1"/>
              <v:path arrowok="t"/>
            </v:shape>
            <v:shape id="_x0000_s24202" style="position:absolute;left:1020;top:4544;width:6043;height:1" coordsize="403,0" path="m,l403,r,e" filled="f" strokeweight=".5pt">
              <v:stroke dashstyle="dash"/>
              <v:path arrowok="t"/>
            </v:shape>
            <v:shape id="_x0000_s24203" style="position:absolute;left:1020;top:4034;width:6043;height:1" coordsize="403,0" path="m,l403,r,e" filled="f" strokeweight=".5pt">
              <v:stroke dashstyle="dash"/>
              <v:path arrowok="t"/>
            </v:shape>
            <v:shape id="_x0000_s24204" style="position:absolute;left:1020;top:3509;width:6043;height:1" coordsize="403,0" path="m,l403,r,e" filled="f" strokeweight=".5pt">
              <v:stroke dashstyle="dash"/>
              <v:path arrowok="t"/>
            </v:shape>
            <v:shape id="_x0000_s24205" style="position:absolute;left:1020;top:2999;width:6043;height:1" coordsize="403,0" path="m,l403,r,e" filled="f" strokeweight=".5pt">
              <v:stroke dashstyle="dash"/>
              <v:path arrowok="t"/>
            </v:shape>
            <v:shape id="_x0000_s24206" style="position:absolute;left:1020;top:2475;width:6043;height:1" coordsize="403,0" path="m,l403,r,e" filled="f" strokeweight=".5pt">
              <v:stroke dashstyle="dash"/>
              <v:path arrowok="t"/>
            </v:shape>
            <v:shape id="_x0000_s24207" style="position:absolute;left:1020;top:1965;width:6043;height:1" coordsize="403,0" path="m,l403,r,e" filled="f" strokeweight=".5pt">
              <v:stroke dashstyle="dash"/>
              <v:path arrowok="t"/>
            </v:shape>
            <v:shape id="_x0000_s24208" style="position:absolute;left:1020;top:1440;width:6043;height:1" coordsize="403,0" path="m,l403,r,e" filled="f" strokeweight=".5pt">
              <v:stroke dashstyle="dash"/>
              <v:path arrowok="t"/>
            </v:shape>
            <v:shape id="_x0000_s24209" style="position:absolute;left:1020;top:930;width:6043;height:1" coordsize="403,0" path="m,l403,r,e" filled="f" strokeweight=".5pt">
              <v:stroke dashstyle="dash"/>
              <v:path arrowok="t"/>
            </v:shape>
            <v:shape id="_x0000_s24210" style="position:absolute;left:1020;top:420;width:6043;height:1" coordsize="403,0" path="m,l403,r,e" filled="f" strokeweight="0">
              <v:stroke dashstyle="1 1"/>
              <v:path arrowok="t"/>
            </v:shape>
            <v:line id="_x0000_s24211" style="position:absolute" from="1020,420" to="7063,421" strokeweight="0"/>
            <v:line id="_x0000_s24212" style="position:absolute" from="1020,5069" to="7063,5070" strokeweight="0"/>
            <v:line id="_x0000_s24213" style="position:absolute;flip:y" from="7063,420" to="7064,5069" strokeweight="0"/>
            <v:line id="_x0000_s24214" style="position:absolute;flip:y" from="1020,420" to="1021,5069" strokeweight="0"/>
            <v:line id="_x0000_s24215" style="position:absolute" from="1020,5069" to="7063,5070" strokeweight="0"/>
            <v:line id="_x0000_s24216" style="position:absolute;flip:y" from="1020,420" to="1021,5069" strokeweight="0"/>
            <v:line id="_x0000_s24217" style="position:absolute;flip:y" from="1020,5024" to="1021,5069" strokeweight="0"/>
            <v:line id="_x0000_s24218" style="position:absolute" from="1020,420" to="1021,450" strokeweight="0"/>
            <v:shape id="_x0000_s24219" style="position:absolute;left:1020;top:420;width:1;height:4649" coordsize="0,310" path="m,310l,,,e" filled="f" strokeweight="0">
              <v:stroke dashstyle="1 1"/>
              <v:path arrowok="t"/>
            </v:shape>
            <v:line id="_x0000_s24220" style="position:absolute;flip:y" from="1020,4994" to="1021,5069" strokeweight="0"/>
            <v:line id="_x0000_s24221" style="position:absolute" from="1020,420" to="1021,480" strokeweight="0"/>
            <v:shape id="_x0000_s24222" style="position:absolute;left:1470;top:420;width:1;height:4649" coordsize="0,310" path="m,310l,,,e" filled="f" strokeweight=".5pt">
              <v:stroke dashstyle="dash"/>
              <v:path arrowok="t"/>
            </v:shape>
            <v:shape id="_x0000_s24223" style="position:absolute;left:1740;top:420;width:1;height:4649" coordsize="0,310" path="m,310l,,,e" filled="f" strokeweight=".5pt">
              <v:stroke dashstyle="dash"/>
              <v:path arrowok="t"/>
            </v:shape>
            <v:shape id="_x0000_s24224" style="position:absolute;left:1919;top:420;width:1;height:4649" coordsize="0,310" path="m,310l,,,e" filled="f" strokeweight=".5pt">
              <v:stroke dashstyle="dash"/>
              <v:path arrowok="t"/>
            </v:shape>
            <v:shape id="_x0000_s24225" style="position:absolute;left:2069;top:420;width:1;height:4649" coordsize="0,310" path="m,310l,,,e" filled="f" strokeweight=".5pt">
              <v:stroke dashstyle="dash"/>
              <v:path arrowok="t"/>
            </v:shape>
            <v:shape id="_x0000_s24226" style="position:absolute;left:2189;top:420;width:1;height:4649" coordsize="0,310" path="m,310l,,,e" filled="f" strokeweight=".5pt">
              <v:stroke dashstyle="dash"/>
              <v:path arrowok="t"/>
            </v:shape>
            <v:shape id="_x0000_s24227" style="position:absolute;left:2294;top:420;width:1;height:4649" coordsize="0,310" path="m,310l,,,e" filled="f" strokeweight=".5pt">
              <v:stroke dashstyle="dash"/>
              <v:path arrowok="t"/>
            </v:shape>
            <v:shape id="_x0000_s24228" style="position:absolute;left:2369;top:420;width:1;height:4649" coordsize="0,310" path="m,310l,,,e" filled="f" strokeweight=".5pt">
              <v:stroke dashstyle="dash"/>
              <v:path arrowok="t"/>
            </v:shape>
            <v:shape id="_x0000_s24229" style="position:absolute;left:2459;top:420;width:1;height:4649" coordsize="0,310" path="m,310l,,,e" filled="f" strokeweight=".5pt">
              <v:stroke dashstyle="dash"/>
              <v:path arrowok="t"/>
            </v:shape>
            <v:shape id="_x0000_s24230" style="position:absolute;left:2519;top:420;width:1;height:4649" coordsize="0,310" path="m,310l,,,e" filled="f" strokeweight=".5pt">
              <v:stroke dashstyle="dash"/>
              <v:path arrowok="t"/>
            </v:shape>
            <v:shape id="_x0000_s24231" style="position:absolute;left:2984;top:420;width:1;height:4649" coordsize="0,310" path="m,310l,,,e" filled="f" strokeweight=".5pt">
              <v:stroke dashstyle="dash"/>
              <v:path arrowok="t"/>
            </v:shape>
            <v:shape id="_x0000_s24232" style="position:absolute;left:3239;top:420;width:1;height:4649" coordsize="0,310" path="m,310l,,,e" filled="f" strokeweight=".5pt">
              <v:stroke dashstyle="dash"/>
              <v:path arrowok="t"/>
            </v:shape>
            <v:shape id="_x0000_s24233" style="position:absolute;left:3434;top:420;width:1;height:4649" coordsize="0,310" path="m,310l,,,e" filled="f" strokeweight=".5pt">
              <v:stroke dashstyle="dash"/>
              <v:path arrowok="t"/>
            </v:shape>
            <v:shape id="_x0000_s24234" style="position:absolute;left:3584;top:420;width:1;height:4649" coordsize="0,310" path="m,310l,,,e" filled="f" strokeweight=".5pt">
              <v:stroke dashstyle="dash"/>
              <v:path arrowok="t"/>
            </v:shape>
            <v:shape id="_x0000_s24235" style="position:absolute;left:3704;top:420;width:1;height:4649" coordsize="0,310" path="m,310l,,,e" filled="f" strokeweight=".5pt">
              <v:stroke dashstyle="dash"/>
              <v:path arrowok="t"/>
            </v:shape>
            <v:shape id="_x0000_s24236" style="position:absolute;left:3794;top:420;width:1;height:4649" coordsize="0,310" path="m,310l,,,e" filled="f" strokeweight=".5pt">
              <v:stroke dashstyle="dash"/>
              <v:path arrowok="t"/>
            </v:shape>
            <v:shape id="_x0000_s24237" style="position:absolute;left:3884;top:420;width:1;height:4649" coordsize="0,310" path="m,310l,,,e" filled="f" strokeweight=".5pt">
              <v:stroke dashstyle="dash"/>
              <v:path arrowok="t"/>
            </v:shape>
            <v:shape id="_x0000_s24238" style="position:absolute;left:3959;top:420;width:1;height:4649" coordsize="0,310" path="m,310l,,,e" filled="f" strokeweight=".5pt">
              <v:stroke dashstyle="dash"/>
              <v:path arrowok="t"/>
            </v:shape>
            <v:shape id="_x0000_s24239" style="position:absolute;left:4034;top:420;width:1;height:4649" coordsize="0,310" path="m,310l,,,e" filled="f" strokeweight=".5pt">
              <v:stroke dashstyle="dash"/>
              <v:path arrowok="t"/>
            </v:shape>
            <v:shape id="_x0000_s24240" style="position:absolute;left:4484;top:420;width:1;height:4649" coordsize="0,310" path="m,310l,,,e" filled="f" strokeweight=".5pt">
              <v:stroke dashstyle="dash"/>
              <v:path arrowok="t"/>
            </v:shape>
            <v:shape id="_x0000_s24241" style="position:absolute;left:4754;top:420;width:1;height:4649" coordsize="0,310" path="m,310l,,,e" filled="f" strokeweight=".5pt">
              <v:stroke dashstyle="dash"/>
              <v:path arrowok="t"/>
            </v:shape>
            <v:shape id="_x0000_s24242" style="position:absolute;left:4949;top:420;width:1;height:4649" coordsize="0,310" path="m,310l,,,e" filled="f" strokeweight=".5pt">
              <v:stroke dashstyle="dash"/>
              <v:path arrowok="t"/>
            </v:shape>
            <v:shape id="_x0000_s24243" style="position:absolute;left:5084;top:420;width:1;height:4649" coordsize="0,310" path="m,310l,,,e" filled="f" strokeweight=".5pt">
              <v:stroke dashstyle="dash"/>
              <v:path arrowok="t"/>
            </v:shape>
            <v:shape id="_x0000_s24244" style="position:absolute;left:5204;top:420;width:1;height:4649" coordsize="0,310" path="m,310l,,,e" filled="f" strokeweight=".5pt">
              <v:stroke dashstyle="dash"/>
              <v:path arrowok="t"/>
            </v:shape>
            <v:shape id="_x0000_s24245" style="position:absolute;left:5308;top:420;width:1;height:4649" coordsize="0,310" path="m,310l,,,e" filled="f" strokeweight=".5pt">
              <v:stroke dashstyle="dash"/>
              <v:path arrowok="t"/>
            </v:shape>
            <v:shape id="_x0000_s24246" style="position:absolute;left:5398;top:420;width:1;height:4649" coordsize="0,310" path="m,310l,,,e" filled="f" strokeweight=".5pt">
              <v:stroke dashstyle="dash"/>
              <v:path arrowok="t"/>
            </v:shape>
            <v:shape id="_x0000_s24247" style="position:absolute;left:5473;top:420;width:1;height:4649" coordsize="0,310" path="m,310l,,,e" filled="f" strokeweight=".5pt">
              <v:stroke dashstyle="dash"/>
              <v:path arrowok="t"/>
            </v:shape>
            <v:shape id="_x0000_s24248" style="position:absolute;left:5548;top:420;width:1;height:4649" coordsize="0,310" path="m,310l,,,e" filled="f" strokeweight=".5pt">
              <v:stroke dashstyle="dash"/>
              <v:path arrowok="t"/>
            </v:shape>
            <v:shape id="_x0000_s24249" style="position:absolute;left:5998;top:420;width:1;height:4649" coordsize="0,310" path="m,310l,,,e" filled="f" strokeweight=".5pt">
              <v:stroke dashstyle="dash"/>
              <v:path arrowok="t"/>
            </v:shape>
            <v:shape id="_x0000_s24250" style="position:absolute;left:6268;top:420;width:1;height:4649" coordsize="0,310" path="m,310l,,,e" filled="f" strokeweight=".5pt">
              <v:stroke dashstyle="dash"/>
              <v:path arrowok="t"/>
            </v:shape>
            <v:shape id="_x0000_s24251" style="position:absolute;left:6448;top:420;width:1;height:4649" coordsize="0,310" path="m,310l,,,e" filled="f" strokeweight=".5pt">
              <v:stroke dashstyle="dash"/>
              <v:path arrowok="t"/>
            </v:shape>
            <v:shape id="_x0000_s24252" style="position:absolute;left:6598;top:420;width:1;height:4649" coordsize="0,310" path="m,310l,,,e" filled="f" strokeweight=".5pt">
              <v:stroke dashstyle="dash"/>
              <v:path arrowok="t"/>
            </v:shape>
            <v:shape id="_x0000_s24253" style="position:absolute;left:6718;top:420;width:1;height:4649" coordsize="0,310" path="m,310l,,,e" filled="f" strokeweight=".5pt">
              <v:stroke dashstyle="dash"/>
              <v:path arrowok="t"/>
            </v:shape>
            <v:shape id="_x0000_s24254" style="position:absolute;left:6823;top:420;width:1;height:4649" coordsize="0,310" path="m,310l,,,e" filled="f" strokeweight=".5pt">
              <v:stroke dashstyle="dash"/>
              <v:path arrowok="t"/>
            </v:shape>
            <v:shape id="_x0000_s24255" style="position:absolute;left:6913;top:420;width:1;height:4649" coordsize="0,310" path="m,310l,,,e" filled="f" strokeweight=".5pt">
              <v:stroke dashstyle="dash"/>
              <v:path arrowok="t"/>
            </v:shape>
            <v:shape id="_x0000_s24256" style="position:absolute;left:6988;top:420;width:1;height:4649" coordsize="0,310" path="m,310l,,,e" filled="f" strokeweight=".5pt">
              <v:stroke dashstyle="dash"/>
              <v:path arrowok="t"/>
            </v:shape>
            <v:shape id="_x0000_s24257" style="position:absolute;left:7063;top:420;width:1;height:4649" coordsize="0,310" path="m,310l,,,e" filled="f" strokeweight="0">
              <v:stroke dashstyle="1 1"/>
              <v:path arrowok="t"/>
            </v:shape>
            <v:line id="_x0000_s24258" style="position:absolute" from="1020,5069" to="1080,5070" strokeweight="0"/>
            <v:rect id="_x0000_s24259" style="position:absolute;left:855;top:4949;width:112;height:230;mso-wrap-style:none" filled="f" stroked="f">
              <v:textbox style="mso-next-textbox:#_x0000_s24259" inset="0,0,0,0">
                <w:txbxContent>
                  <w:p w:rsidR="002421BE" w:rsidRPr="00292440" w:rsidRDefault="002421BE" w:rsidP="00164F9D">
                    <w:r w:rsidRPr="00292440">
                      <w:rPr>
                        <w:rFonts w:cs="Helvetica"/>
                        <w:color w:val="000000"/>
                        <w:sz w:val="20"/>
                        <w:szCs w:val="20"/>
                        <w:lang w:val="en-US"/>
                      </w:rPr>
                      <w:t>0</w:t>
                    </w:r>
                  </w:p>
                </w:txbxContent>
              </v:textbox>
            </v:rect>
            <v:rect id="_x0000_s24260" style="position:absolute;left:750;top:4424;width:223;height:230;mso-wrap-style:none" filled="f" stroked="f">
              <v:textbox style="mso-next-textbox:#_x0000_s24260" inset="0,0,0,0">
                <w:txbxContent>
                  <w:p w:rsidR="002421BE" w:rsidRPr="00292440" w:rsidRDefault="002421BE" w:rsidP="00164F9D">
                    <w:r w:rsidRPr="00292440">
                      <w:rPr>
                        <w:rFonts w:cs="Helvetica"/>
                        <w:color w:val="000000"/>
                        <w:sz w:val="20"/>
                        <w:szCs w:val="20"/>
                        <w:lang w:val="en-US"/>
                      </w:rPr>
                      <w:t>10</w:t>
                    </w:r>
                  </w:p>
                </w:txbxContent>
              </v:textbox>
            </v:rect>
            <v:rect id="_x0000_s24261" style="position:absolute;left:750;top:3914;width:223;height:230;mso-wrap-style:none" filled="f" stroked="f">
              <v:textbox style="mso-next-textbox:#_x0000_s24261" inset="0,0,0,0">
                <w:txbxContent>
                  <w:p w:rsidR="002421BE" w:rsidRPr="00292440" w:rsidRDefault="002421BE" w:rsidP="00164F9D">
                    <w:r w:rsidRPr="00292440">
                      <w:rPr>
                        <w:rFonts w:cs="Helvetica"/>
                        <w:color w:val="000000"/>
                        <w:sz w:val="20"/>
                        <w:szCs w:val="20"/>
                        <w:lang w:val="en-US"/>
                      </w:rPr>
                      <w:t>20</w:t>
                    </w:r>
                  </w:p>
                </w:txbxContent>
              </v:textbox>
            </v:rect>
            <v:rect id="_x0000_s24262" style="position:absolute;left:750;top:3389;width:223;height:230;mso-wrap-style:none" filled="f" stroked="f">
              <v:textbox style="mso-next-textbox:#_x0000_s24262" inset="0,0,0,0">
                <w:txbxContent>
                  <w:p w:rsidR="002421BE" w:rsidRPr="00292440" w:rsidRDefault="002421BE" w:rsidP="00164F9D">
                    <w:r w:rsidRPr="00292440">
                      <w:rPr>
                        <w:rFonts w:cs="Helvetica"/>
                        <w:color w:val="000000"/>
                        <w:sz w:val="20"/>
                        <w:szCs w:val="20"/>
                        <w:lang w:val="en-US"/>
                      </w:rPr>
                      <w:t>30</w:t>
                    </w:r>
                  </w:p>
                </w:txbxContent>
              </v:textbox>
            </v:rect>
            <v:rect id="_x0000_s24263" style="position:absolute;left:750;top:2879;width:223;height:327;mso-wrap-style:none" filled="f" stroked="f">
              <v:textbox style="mso-next-textbox:#_x0000_s24263" inset="0,0,0,0">
                <w:txbxContent>
                  <w:p w:rsidR="002421BE" w:rsidRPr="00292440" w:rsidRDefault="002421BE" w:rsidP="00164F9D">
                    <w:r w:rsidRPr="00292440">
                      <w:rPr>
                        <w:rFonts w:cs="Helvetica"/>
                        <w:color w:val="000000"/>
                        <w:sz w:val="20"/>
                        <w:szCs w:val="20"/>
                        <w:lang w:val="en-US"/>
                      </w:rPr>
                      <w:t>40</w:t>
                    </w:r>
                  </w:p>
                </w:txbxContent>
              </v:textbox>
            </v:rect>
            <v:rect id="_x0000_s24264" style="position:absolute;left:750;top:2355;width:223;height:230;mso-wrap-style:none" filled="f" stroked="f">
              <v:textbox style="mso-next-textbox:#_x0000_s24264" inset="0,0,0,0">
                <w:txbxContent>
                  <w:p w:rsidR="002421BE" w:rsidRPr="00292440" w:rsidRDefault="002421BE" w:rsidP="00164F9D">
                    <w:r w:rsidRPr="00292440">
                      <w:rPr>
                        <w:rFonts w:cs="Helvetica"/>
                        <w:color w:val="000000"/>
                        <w:sz w:val="20"/>
                        <w:szCs w:val="20"/>
                        <w:lang w:val="en-US"/>
                      </w:rPr>
                      <w:t>50</w:t>
                    </w:r>
                  </w:p>
                </w:txbxContent>
              </v:textbox>
            </v:rect>
            <v:rect id="_x0000_s24265" style="position:absolute;left:750;top:1845;width:223;height:230;mso-wrap-style:none" filled="f" stroked="f">
              <v:textbox style="mso-next-textbox:#_x0000_s24265" inset="0,0,0,0">
                <w:txbxContent>
                  <w:p w:rsidR="002421BE" w:rsidRPr="00292440" w:rsidRDefault="002421BE" w:rsidP="00164F9D">
                    <w:r w:rsidRPr="00292440">
                      <w:rPr>
                        <w:rFonts w:cs="Helvetica"/>
                        <w:color w:val="000000"/>
                        <w:sz w:val="20"/>
                        <w:szCs w:val="20"/>
                        <w:lang w:val="en-US"/>
                      </w:rPr>
                      <w:t>60</w:t>
                    </w:r>
                  </w:p>
                </w:txbxContent>
              </v:textbox>
            </v:rect>
            <v:rect id="_x0000_s24266" style="position:absolute;left:750;top:1320;width:223;height:230;mso-wrap-style:none" filled="f" stroked="f">
              <v:textbox style="mso-next-textbox:#_x0000_s24266" inset="0,0,0,0">
                <w:txbxContent>
                  <w:p w:rsidR="002421BE" w:rsidRPr="00292440" w:rsidRDefault="002421BE" w:rsidP="00164F9D">
                    <w:r w:rsidRPr="00292440">
                      <w:rPr>
                        <w:rFonts w:cs="Helvetica"/>
                        <w:color w:val="000000"/>
                        <w:sz w:val="20"/>
                        <w:szCs w:val="20"/>
                        <w:lang w:val="en-US"/>
                      </w:rPr>
                      <w:t>70</w:t>
                    </w:r>
                  </w:p>
                </w:txbxContent>
              </v:textbox>
            </v:rect>
            <v:rect id="_x0000_s24267" style="position:absolute;left:750;top:810;width:223;height:230;mso-wrap-style:none" filled="f" stroked="f">
              <v:textbox style="mso-next-textbox:#_x0000_s24267" inset="0,0,0,0">
                <w:txbxContent>
                  <w:p w:rsidR="002421BE" w:rsidRPr="00292440" w:rsidRDefault="002421BE" w:rsidP="00164F9D">
                    <w:r w:rsidRPr="00292440">
                      <w:rPr>
                        <w:rFonts w:cs="Helvetica"/>
                        <w:color w:val="000000"/>
                        <w:sz w:val="20"/>
                        <w:szCs w:val="20"/>
                        <w:lang w:val="en-US"/>
                      </w:rPr>
                      <w:t>80</w:t>
                    </w:r>
                  </w:p>
                </w:txbxContent>
              </v:textbox>
            </v:rect>
            <v:line id="_x0000_s24268" style="position:absolute" from="1020,420" to="1080,421" strokeweight="0"/>
            <v:rect id="_x0000_s24269" style="position:absolute;left:750;top:300;width:223;height:230;mso-wrap-style:none" filled="f" stroked="f">
              <v:textbox style="mso-next-textbox:#_x0000_s24269" inset="0,0,0,0">
                <w:txbxContent>
                  <w:p w:rsidR="002421BE" w:rsidRPr="00292440" w:rsidRDefault="002421BE" w:rsidP="00164F9D">
                    <w:r w:rsidRPr="00292440">
                      <w:rPr>
                        <w:rFonts w:cs="Helvetica"/>
                        <w:color w:val="000000"/>
                        <w:sz w:val="20"/>
                        <w:szCs w:val="20"/>
                        <w:lang w:val="en-US"/>
                      </w:rPr>
                      <w:t>90</w:t>
                    </w:r>
                  </w:p>
                </w:txbxContent>
              </v:textbox>
            </v:rect>
            <v:line id="_x0000_s24270" style="position:absolute" from="1020,420" to="7063,421" strokeweight="0"/>
            <v:line id="_x0000_s24271" style="position:absolute" from="1020,5069" to="7063,5070" strokeweight="0"/>
            <v:line id="_x0000_s24272" style="position:absolute;flip:y" from="7063,420" to="7064,5069" strokeweight="0"/>
            <v:line id="_x0000_s24273" style="position:absolute;flip:y" from="1020,420" to="1021,5069" strokeweight="0"/>
            <v:rect id="_x0000_s24274" style="position:absolute;left:3874;top:5148;width:237;height:274" filled="f" stroked="f">
              <v:textbox style="mso-next-textbox:#_x0000_s24274" inset="0,0,0,0">
                <w:txbxContent>
                  <w:p w:rsidR="002421BE" w:rsidRPr="00292440" w:rsidRDefault="002421BE" w:rsidP="00164F9D">
                    <w:pPr>
                      <w:rPr>
                        <w:i/>
                      </w:rPr>
                    </w:pPr>
                    <w:r w:rsidRPr="00292440">
                      <w:rPr>
                        <w:rFonts w:cs="Helvetica"/>
                        <w:i/>
                        <w:color w:val="000000"/>
                        <w:sz w:val="20"/>
                        <w:szCs w:val="20"/>
                        <w:lang w:val="en-US"/>
                      </w:rPr>
                      <w:t>f</w:t>
                    </w:r>
                    <w:r w:rsidRPr="00292440">
                      <w:rPr>
                        <w:rFonts w:cs="Helvetica"/>
                        <w:i/>
                        <w:color w:val="000000"/>
                        <w:sz w:val="20"/>
                        <w:szCs w:val="20"/>
                        <w:vertAlign w:val="subscript"/>
                        <w:lang w:val="en-US"/>
                      </w:rPr>
                      <w:t>o</w:t>
                    </w:r>
                  </w:p>
                </w:txbxContent>
              </v:textbox>
            </v:rect>
            <v:oval id="_x0000_s24275" style="position:absolute;left:3995;top:2720;width:71;height:71" strokeweight="1pt"/>
            <v:shape id="_x0000_s24276" style="position:absolute;left:1030;top:2749;width:6043;height:1" coordsize="403,0" path="m,l403,r,e" filled="f" strokeweight=".5pt">
              <v:stroke dashstyle="dash"/>
              <v:path arrowok="t"/>
            </v:shape>
            <v:rect id="_x0000_s24277" style="position:absolute;left:750;top:2626;width:223;height:290;mso-wrap-style:none" filled="f" stroked="f">
              <v:textbox style="mso-next-textbox:#_x0000_s24277" inset="0,0,0,0">
                <w:txbxContent>
                  <w:p w:rsidR="002421BE" w:rsidRPr="00292440" w:rsidRDefault="002421BE" w:rsidP="00164F9D">
                    <w:r w:rsidRPr="00292440">
                      <w:rPr>
                        <w:rFonts w:cs="Helvetica"/>
                        <w:color w:val="000000"/>
                        <w:sz w:val="20"/>
                        <w:szCs w:val="20"/>
                        <w:lang w:val="en-US"/>
                      </w:rPr>
                      <w:t>45</w:t>
                    </w:r>
                  </w:p>
                </w:txbxContent>
              </v:textbox>
            </v:rect>
            <v:shape id="_x0000_s24278" style="position:absolute;left:1029;top:434;width:6013;height:463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6013,4634" path="m,4634r3012,l3012,,6013,e" filled="f" strokecolor="blue" strokeweight="1pt">
              <v:stroke dashstyle="dash"/>
              <v:path arrowok="t"/>
            </v:shape>
            <v:shape id="_x0000_s24279" style="position:absolute;left:1020;top:435;width:6043;height:4604" coordsize="6043,4604" path="m,4604r120,-15l240,4589r120,-15l480,4559r135,-15l735,4529r119,-15l974,4499r135,-30l1229,4439r120,-45l1469,4349r120,-60l1724,4214r120,-75l1964,4034r120,-120l2219,3779r120,-165l2459,3419r120,-210l2699,2969r135,-255l2954,2444r120,-284l3194,1890r135,-255l3449,1395r120,-210l3689,990,3809,825,3944,690,4064,570,4184,465r119,-75l4438,315r120,-60l4678,210r120,-45l4918,135r135,-30l5173,90,5293,75,5413,60,5548,45,5668,30,5788,15r120,l6043,e" filled="f" strokecolor="red" strokeweight="1.5pt">
              <v:path arrowok="t"/>
            </v:shape>
            <w10:wrap type="none"/>
            <w10:anchorlock/>
          </v:group>
        </w:pict>
      </w:r>
    </w:p>
    <w:p w:rsidR="00164F9D" w:rsidRPr="004D4E3B"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8</w:t>
      </w:r>
      <w:r w:rsidR="000911E9">
        <w:rPr>
          <w:noProof/>
        </w:rPr>
        <w:fldChar w:fldCharType="end"/>
      </w:r>
      <w:r>
        <w:t xml:space="preserve"> : Courbe de phase  </w:t>
      </w:r>
      <w:r w:rsidRPr="000E74BB">
        <w:rPr>
          <w:noProof/>
          <w:position w:val="-12"/>
        </w:rPr>
        <w:drawing>
          <wp:inline distT="0" distB="0" distL="0" distR="0">
            <wp:extent cx="753414" cy="168575"/>
            <wp:effectExtent l="19050" t="0" r="0" b="0"/>
            <wp:docPr id="8" name="Imag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 cstate="print"/>
                    <a:srcRect/>
                    <a:stretch>
                      <a:fillRect/>
                    </a:stretch>
                  </pic:blipFill>
                  <pic:spPr bwMode="auto">
                    <a:xfrm>
                      <a:off x="0" y="0"/>
                      <a:ext cx="754039" cy="168715"/>
                    </a:xfrm>
                    <a:prstGeom prst="rect">
                      <a:avLst/>
                    </a:prstGeom>
                    <a:noFill/>
                    <a:ln w="9525">
                      <a:noFill/>
                      <a:miter lim="800000"/>
                      <a:headEnd/>
                      <a:tailEnd/>
                    </a:ln>
                  </pic:spPr>
                </pic:pic>
              </a:graphicData>
            </a:graphic>
          </wp:inline>
        </w:drawing>
      </w:r>
    </w:p>
    <w:p w:rsidR="00164F9D" w:rsidRDefault="00164F9D" w:rsidP="00164F9D">
      <w:pPr>
        <w:pStyle w:val="Nor"/>
      </w:pPr>
    </w:p>
    <w:p w:rsidR="00164F9D" w:rsidRDefault="00164F9D" w:rsidP="00164F9D">
      <w:pPr>
        <w:pStyle w:val="Titre3"/>
      </w:pPr>
      <w:r w:rsidRPr="00001F8E">
        <w:t>Foncti</w:t>
      </w:r>
      <w:r>
        <w:t>on h(f) = h</w:t>
      </w:r>
      <w:r w:rsidRPr="00001F8E">
        <w:rPr>
          <w:vertAlign w:val="subscript"/>
        </w:rPr>
        <w:t>1</w:t>
      </w:r>
      <w:r>
        <w:t>(f) × h</w:t>
      </w:r>
      <w:r w:rsidRPr="00001F8E">
        <w:rPr>
          <w:vertAlign w:val="subscript"/>
        </w:rPr>
        <w:t>2</w:t>
      </w:r>
      <w:r>
        <w:t>(f)</w:t>
      </w:r>
    </w:p>
    <w:p w:rsidR="00164F9D" w:rsidRPr="0047009D" w:rsidRDefault="00164F9D" w:rsidP="00164F9D">
      <w:pPr>
        <w:pStyle w:val="NorP1"/>
        <w:rPr>
          <w:i/>
        </w:rPr>
      </w:pPr>
      <w:r w:rsidRPr="0047009D">
        <w:rPr>
          <w:b/>
        </w:rPr>
        <w:t>Module</w:t>
      </w:r>
      <w:r w:rsidRPr="0047009D">
        <w:rPr>
          <w:i/>
        </w:rPr>
        <w:t>:   H(f) = H</w:t>
      </w:r>
      <w:r w:rsidRPr="0047009D">
        <w:rPr>
          <w:i/>
          <w:vertAlign w:val="subscript"/>
        </w:rPr>
        <w:t>1</w:t>
      </w:r>
      <w:r w:rsidRPr="0047009D">
        <w:rPr>
          <w:i/>
        </w:rPr>
        <w:t>(f) × H</w:t>
      </w:r>
      <w:r w:rsidRPr="0047009D">
        <w:rPr>
          <w:i/>
          <w:vertAlign w:val="subscript"/>
        </w:rPr>
        <w:t>2</w:t>
      </w:r>
      <w:r w:rsidRPr="0047009D">
        <w:rPr>
          <w:i/>
        </w:rPr>
        <w:t xml:space="preserve">(f) </w:t>
      </w:r>
      <w:r w:rsidRPr="0047009D">
        <w:rPr>
          <w:i/>
        </w:rPr>
        <w:sym w:font="Wingdings" w:char="F0E8"/>
      </w:r>
      <w:r w:rsidRPr="004D4E3B">
        <w:rPr>
          <w:i/>
        </w:rPr>
        <w:t>H</w:t>
      </w:r>
      <w:r w:rsidRPr="004D4E3B">
        <w:rPr>
          <w:i/>
          <w:vertAlign w:val="subscript"/>
        </w:rPr>
        <w:t>dB</w:t>
      </w:r>
      <w:r w:rsidRPr="004D4E3B">
        <w:rPr>
          <w:i/>
        </w:rPr>
        <w:t>(f)</w:t>
      </w:r>
      <w:r w:rsidRPr="0047009D">
        <w:rPr>
          <w:i/>
        </w:rPr>
        <w:t xml:space="preserve"> = </w:t>
      </w:r>
      <w:r w:rsidRPr="004D4E3B">
        <w:rPr>
          <w:i/>
        </w:rPr>
        <w:t>H</w:t>
      </w:r>
      <w:r w:rsidRPr="004D4E3B">
        <w:rPr>
          <w:i/>
          <w:vertAlign w:val="subscript"/>
        </w:rPr>
        <w:t>dB</w:t>
      </w:r>
      <w:r w:rsidRPr="004D4E3B">
        <w:rPr>
          <w:i/>
        </w:rPr>
        <w:t>(f) + H</w:t>
      </w:r>
      <w:r w:rsidRPr="004D4E3B">
        <w:rPr>
          <w:i/>
          <w:vertAlign w:val="subscript"/>
        </w:rPr>
        <w:t>dB</w:t>
      </w:r>
      <w:r w:rsidRPr="004D4E3B">
        <w:rPr>
          <w:i/>
        </w:rPr>
        <w:t xml:space="preserve">(f) </w:t>
      </w:r>
    </w:p>
    <w:p w:rsidR="00164F9D" w:rsidRPr="0047009D" w:rsidRDefault="00164F9D" w:rsidP="00164F9D">
      <w:pPr>
        <w:pStyle w:val="NorP1"/>
        <w:rPr>
          <w:i/>
        </w:rPr>
      </w:pPr>
      <w:r>
        <w:rPr>
          <w:b/>
        </w:rPr>
        <w:t>Argument</w:t>
      </w:r>
      <w:r w:rsidRPr="0047009D">
        <w:rPr>
          <w:i/>
        </w:rPr>
        <w:t xml:space="preserve">:  </w:t>
      </w:r>
      <w:r>
        <w:rPr>
          <w:i/>
          <w:sz w:val="28"/>
        </w:rPr>
        <w:t>φ</w:t>
      </w:r>
      <w:r w:rsidRPr="00D571E3">
        <w:rPr>
          <w:i/>
        </w:rPr>
        <w:t>(f)</w:t>
      </w:r>
      <w:r w:rsidRPr="0047009D">
        <w:rPr>
          <w:i/>
        </w:rPr>
        <w:t xml:space="preserve"> = </w:t>
      </w:r>
      <w:r>
        <w:rPr>
          <w:i/>
          <w:sz w:val="28"/>
        </w:rPr>
        <w:t>φ</w:t>
      </w:r>
      <w:r w:rsidRPr="0047009D">
        <w:rPr>
          <w:i/>
          <w:vertAlign w:val="subscript"/>
        </w:rPr>
        <w:t>1</w:t>
      </w:r>
      <w:r w:rsidRPr="00D571E3">
        <w:rPr>
          <w:i/>
        </w:rPr>
        <w:t>(f)</w:t>
      </w:r>
      <w:r>
        <w:rPr>
          <w:i/>
        </w:rPr>
        <w:t xml:space="preserve"> + </w:t>
      </w:r>
      <w:r>
        <w:rPr>
          <w:i/>
          <w:sz w:val="28"/>
        </w:rPr>
        <w:t>φ</w:t>
      </w:r>
      <w:r w:rsidRPr="0047009D">
        <w:rPr>
          <w:i/>
          <w:vertAlign w:val="subscript"/>
        </w:rPr>
        <w:t>2</w:t>
      </w:r>
      <w:r w:rsidRPr="00D571E3">
        <w:rPr>
          <w:i/>
        </w:rPr>
        <w:t>(f)</w:t>
      </w:r>
    </w:p>
    <w:p w:rsidR="00164F9D" w:rsidRDefault="00164F9D" w:rsidP="00164F9D">
      <w:pPr>
        <w:pStyle w:val="NorP1"/>
      </w:pPr>
      <w:r>
        <w:t xml:space="preserve">En définitive il faut faire la </w:t>
      </w:r>
      <w:r w:rsidRPr="00AA3C57">
        <w:rPr>
          <w:b/>
        </w:rPr>
        <w:t>somme</w:t>
      </w:r>
      <w:r>
        <w:t xml:space="preserve"> du module et de la phase</w:t>
      </w:r>
    </w:p>
    <w:p w:rsidR="00164F9D" w:rsidRDefault="00164F9D" w:rsidP="00164F9D">
      <w:pPr>
        <w:pStyle w:val="Nor"/>
      </w:pPr>
    </w:p>
    <w:p w:rsidR="00164F9D" w:rsidRDefault="00164F9D" w:rsidP="00164F9D">
      <w:pPr>
        <w:pStyle w:val="Nor"/>
      </w:pPr>
    </w:p>
    <w:p w:rsidR="00164F9D" w:rsidRDefault="00164F9D" w:rsidP="00164F9D">
      <w:pPr>
        <w:pStyle w:val="Nor"/>
      </w:pPr>
    </w:p>
    <w:p w:rsidR="00164F9D" w:rsidRDefault="00164F9D" w:rsidP="00164F9D">
      <w:pPr>
        <w:pStyle w:val="Titre3"/>
      </w:pPr>
      <w:r w:rsidRPr="00001F8E">
        <w:t>Foncti</w:t>
      </w:r>
      <w:r>
        <w:t>on h(f) = h</w:t>
      </w:r>
      <w:r w:rsidRPr="00001F8E">
        <w:rPr>
          <w:vertAlign w:val="subscript"/>
        </w:rPr>
        <w:t>1</w:t>
      </w:r>
      <w:r>
        <w:t>(f) / h</w:t>
      </w:r>
      <w:r w:rsidRPr="00001F8E">
        <w:rPr>
          <w:vertAlign w:val="subscript"/>
        </w:rPr>
        <w:t>2</w:t>
      </w:r>
      <w:r>
        <w:t>(f)</w:t>
      </w:r>
    </w:p>
    <w:p w:rsidR="00164F9D" w:rsidRPr="0047009D" w:rsidRDefault="00164F9D" w:rsidP="00164F9D">
      <w:pPr>
        <w:pStyle w:val="NorP1"/>
        <w:rPr>
          <w:i/>
        </w:rPr>
      </w:pPr>
      <w:r w:rsidRPr="0047009D">
        <w:rPr>
          <w:b/>
        </w:rPr>
        <w:t>Module</w:t>
      </w:r>
      <w:r w:rsidRPr="0047009D">
        <w:rPr>
          <w:i/>
        </w:rPr>
        <w:t>:   H(f) = H</w:t>
      </w:r>
      <w:r w:rsidRPr="0047009D">
        <w:rPr>
          <w:i/>
          <w:vertAlign w:val="subscript"/>
        </w:rPr>
        <w:t>1</w:t>
      </w:r>
      <w:r w:rsidRPr="0047009D">
        <w:rPr>
          <w:i/>
        </w:rPr>
        <w:t xml:space="preserve">(f) </w:t>
      </w:r>
      <w:r>
        <w:rPr>
          <w:i/>
        </w:rPr>
        <w:t>/</w:t>
      </w:r>
      <w:r w:rsidRPr="0047009D">
        <w:rPr>
          <w:i/>
        </w:rPr>
        <w:t xml:space="preserve"> H</w:t>
      </w:r>
      <w:r w:rsidRPr="0047009D">
        <w:rPr>
          <w:i/>
          <w:vertAlign w:val="subscript"/>
        </w:rPr>
        <w:t>2</w:t>
      </w:r>
      <w:r w:rsidRPr="0047009D">
        <w:rPr>
          <w:i/>
        </w:rPr>
        <w:t xml:space="preserve">(f) </w:t>
      </w:r>
      <w:r w:rsidRPr="0047009D">
        <w:rPr>
          <w:i/>
        </w:rPr>
        <w:sym w:font="Wingdings" w:char="F0E8"/>
      </w:r>
      <w:r w:rsidRPr="004D4E3B">
        <w:rPr>
          <w:i/>
        </w:rPr>
        <w:t>H</w:t>
      </w:r>
      <w:r w:rsidRPr="004D4E3B">
        <w:rPr>
          <w:i/>
          <w:vertAlign w:val="subscript"/>
        </w:rPr>
        <w:t>dB</w:t>
      </w:r>
      <w:r w:rsidRPr="004D4E3B">
        <w:rPr>
          <w:i/>
        </w:rPr>
        <w:t>(f)</w:t>
      </w:r>
      <w:r w:rsidRPr="0047009D">
        <w:rPr>
          <w:i/>
        </w:rPr>
        <w:t xml:space="preserve"> = </w:t>
      </w:r>
      <w:r w:rsidRPr="004D4E3B">
        <w:rPr>
          <w:i/>
        </w:rPr>
        <w:t>H</w:t>
      </w:r>
      <w:r w:rsidRPr="004D4E3B">
        <w:rPr>
          <w:i/>
          <w:vertAlign w:val="subscript"/>
        </w:rPr>
        <w:t>dB</w:t>
      </w:r>
      <w:r w:rsidRPr="004D4E3B">
        <w:rPr>
          <w:i/>
        </w:rPr>
        <w:t xml:space="preserve">(f) </w:t>
      </w:r>
      <w:r w:rsidRPr="004D4E3B">
        <w:t>-</w:t>
      </w:r>
      <w:r w:rsidRPr="004D4E3B">
        <w:rPr>
          <w:i/>
        </w:rPr>
        <w:t>H</w:t>
      </w:r>
      <w:r w:rsidRPr="004D4E3B">
        <w:rPr>
          <w:i/>
          <w:vertAlign w:val="subscript"/>
        </w:rPr>
        <w:t>dB</w:t>
      </w:r>
      <w:r w:rsidRPr="004D4E3B">
        <w:rPr>
          <w:i/>
        </w:rPr>
        <w:t>(f)</w:t>
      </w:r>
    </w:p>
    <w:p w:rsidR="00164F9D" w:rsidRPr="0047009D" w:rsidRDefault="00164F9D" w:rsidP="00164F9D">
      <w:pPr>
        <w:pStyle w:val="NorP1"/>
        <w:rPr>
          <w:i/>
        </w:rPr>
      </w:pPr>
      <w:r>
        <w:rPr>
          <w:b/>
        </w:rPr>
        <w:t>Argument</w:t>
      </w:r>
      <w:r w:rsidRPr="0047009D">
        <w:rPr>
          <w:i/>
        </w:rPr>
        <w:t xml:space="preserve">:  </w:t>
      </w:r>
      <w:r>
        <w:rPr>
          <w:i/>
          <w:sz w:val="28"/>
        </w:rPr>
        <w:t>φ</w:t>
      </w:r>
      <w:r w:rsidRPr="00D571E3">
        <w:rPr>
          <w:i/>
        </w:rPr>
        <w:t>(f)</w:t>
      </w:r>
      <w:r w:rsidRPr="0047009D">
        <w:rPr>
          <w:i/>
        </w:rPr>
        <w:t xml:space="preserve"> = </w:t>
      </w:r>
      <w:r>
        <w:rPr>
          <w:i/>
          <w:sz w:val="28"/>
        </w:rPr>
        <w:t>φ</w:t>
      </w:r>
      <w:r w:rsidRPr="0047009D">
        <w:rPr>
          <w:i/>
          <w:vertAlign w:val="subscript"/>
        </w:rPr>
        <w:t>1</w:t>
      </w:r>
      <w:r w:rsidRPr="00D571E3">
        <w:rPr>
          <w:i/>
        </w:rPr>
        <w:t>(f)</w:t>
      </w:r>
      <w:r>
        <w:rPr>
          <w:i/>
        </w:rPr>
        <w:t xml:space="preserve"> - </w:t>
      </w:r>
      <w:r>
        <w:rPr>
          <w:i/>
          <w:sz w:val="28"/>
        </w:rPr>
        <w:t>φ</w:t>
      </w:r>
      <w:r w:rsidRPr="0047009D">
        <w:rPr>
          <w:i/>
          <w:vertAlign w:val="subscript"/>
        </w:rPr>
        <w:t>2</w:t>
      </w:r>
      <w:r w:rsidRPr="00D571E3">
        <w:rPr>
          <w:i/>
        </w:rPr>
        <w:t>(f)</w:t>
      </w:r>
    </w:p>
    <w:p w:rsidR="00164F9D" w:rsidRDefault="00164F9D" w:rsidP="00164F9D">
      <w:pPr>
        <w:pStyle w:val="NorP1"/>
      </w:pPr>
      <w:r>
        <w:t xml:space="preserve">En définitive il faut faire la </w:t>
      </w:r>
      <w:r w:rsidRPr="00AA3C57">
        <w:rPr>
          <w:b/>
        </w:rPr>
        <w:t>différence</w:t>
      </w:r>
      <w:r>
        <w:t xml:space="preserve"> du module et de la phase</w:t>
      </w:r>
    </w:p>
    <w:p w:rsidR="00164F9D" w:rsidRDefault="00164F9D" w:rsidP="00164F9D">
      <w:pPr>
        <w:ind w:left="1418" w:hanging="1418"/>
        <w:rPr>
          <w:rFonts w:asciiTheme="majorHAnsi" w:eastAsiaTheme="majorEastAsia" w:hAnsiTheme="majorHAnsi" w:cstheme="majorBidi"/>
          <w:b/>
          <w:bCs/>
          <w:i/>
          <w:sz w:val="24"/>
          <w:szCs w:val="26"/>
        </w:rPr>
      </w:pPr>
      <w:bookmarkStart w:id="17" w:name="_Ref335811215"/>
      <w:r>
        <w:br w:type="page"/>
      </w:r>
    </w:p>
    <w:p w:rsidR="00164F9D" w:rsidRPr="009E52FC" w:rsidRDefault="00164F9D" w:rsidP="00164F9D">
      <w:pPr>
        <w:pStyle w:val="Titre3"/>
      </w:pPr>
      <w:bookmarkStart w:id="18" w:name="_Ref462916060"/>
      <w:r w:rsidRPr="009E52FC">
        <w:lastRenderedPageBreak/>
        <w:t>Bibliothèque graphique de quelques fonctions usuelles</w:t>
      </w:r>
      <w:bookmarkEnd w:id="17"/>
      <w:bookmarkEnd w:id="18"/>
    </w:p>
    <w:tbl>
      <w:tblPr>
        <w:tblStyle w:val="Grilledutableau"/>
        <w:tblW w:w="0" w:type="auto"/>
        <w:tblInd w:w="108" w:type="dxa"/>
        <w:tblLook w:val="04A0"/>
      </w:tblPr>
      <w:tblGrid>
        <w:gridCol w:w="2962"/>
        <w:gridCol w:w="3516"/>
        <w:gridCol w:w="3071"/>
      </w:tblGrid>
      <w:tr w:rsidR="00164F9D" w:rsidTr="001B1688">
        <w:tc>
          <w:tcPr>
            <w:tcW w:w="2962" w:type="dxa"/>
            <w:vAlign w:val="center"/>
          </w:tcPr>
          <w:p w:rsidR="00164F9D" w:rsidRDefault="00164F9D" w:rsidP="001B1688">
            <w:pPr>
              <w:jc w:val="center"/>
            </w:pPr>
          </w:p>
        </w:tc>
        <w:tc>
          <w:tcPr>
            <w:tcW w:w="3495" w:type="dxa"/>
            <w:vAlign w:val="center"/>
          </w:tcPr>
          <w:p w:rsidR="00164F9D" w:rsidRPr="00136768" w:rsidRDefault="00164F9D" w:rsidP="001B1688">
            <w:pPr>
              <w:jc w:val="center"/>
              <w:rPr>
                <w:i/>
              </w:rPr>
            </w:pPr>
            <w:r w:rsidRPr="00136768">
              <w:rPr>
                <w:i/>
              </w:rPr>
              <w:t>MODULE en d</w:t>
            </w:r>
            <w:r>
              <w:rPr>
                <w:i/>
              </w:rPr>
              <w:t>B</w:t>
            </w:r>
          </w:p>
        </w:tc>
        <w:tc>
          <w:tcPr>
            <w:tcW w:w="3071" w:type="dxa"/>
            <w:vAlign w:val="center"/>
          </w:tcPr>
          <w:p w:rsidR="00164F9D" w:rsidRDefault="00164F9D" w:rsidP="001B1688">
            <w:pPr>
              <w:jc w:val="center"/>
            </w:pPr>
            <w:r>
              <w:t>ARGUMENT</w:t>
            </w:r>
          </w:p>
        </w:tc>
      </w:tr>
      <w:tr w:rsidR="00164F9D" w:rsidTr="001B1688">
        <w:tc>
          <w:tcPr>
            <w:tcW w:w="2962" w:type="dxa"/>
            <w:vAlign w:val="center"/>
          </w:tcPr>
          <w:p w:rsidR="00164F9D" w:rsidRPr="003A1379" w:rsidRDefault="00164F9D" w:rsidP="001B1688">
            <w:pPr>
              <w:jc w:val="center"/>
              <w:rPr>
                <w:rFonts w:eastAsia="Calibri" w:cs="Times New Roman"/>
                <w:i/>
              </w:rPr>
            </w:pPr>
            <w:r w:rsidRPr="003A1379">
              <w:rPr>
                <w:rFonts w:eastAsia="Calibri" w:cs="Times New Roman"/>
                <w:i/>
              </w:rPr>
              <w:t>h</w:t>
            </w:r>
            <w:r w:rsidRPr="003A1379">
              <w:rPr>
                <w:rFonts w:eastAsia="Calibri" w:cs="Times New Roman"/>
                <w:i/>
                <w:vertAlign w:val="subscript"/>
              </w:rPr>
              <w:t>o</w:t>
            </w:r>
          </w:p>
        </w:tc>
        <w:tc>
          <w:tcPr>
            <w:tcW w:w="3495" w:type="dxa"/>
            <w:vAlign w:val="center"/>
          </w:tcPr>
          <w:p w:rsidR="00164F9D" w:rsidRPr="00FC628C" w:rsidRDefault="000911E9" w:rsidP="001B1688">
            <w:pPr>
              <w:pStyle w:val="Nor"/>
              <w:jc w:val="center"/>
            </w:pPr>
            <w:r w:rsidRPr="000911E9">
              <w:rPr>
                <w:szCs w:val="24"/>
              </w:rPr>
            </w:r>
            <w:r w:rsidRPr="000911E9">
              <w:rPr>
                <w:szCs w:val="24"/>
              </w:rPr>
              <w:pict>
                <v:group id="_x0000_s24186" editas="canvas" style="width:150.85pt;height:45.2pt;mso-position-horizontal-relative:char;mso-position-vertical-relative:line" coordorigin="3875,1744" coordsize="2396,718">
                  <o:lock v:ext="edit" aspectratio="t"/>
                  <v:shape id="_x0000_s24187" type="#_x0000_t75" style="position:absolute;left:3875;top:1744;width:2396;height:718" o:preferrelative="f">
                    <v:fill o:detectmouseclick="t"/>
                    <v:path o:extrusionok="t" o:connecttype="none"/>
                    <o:lock v:ext="edit" text="t"/>
                  </v:shape>
                  <v:line id="_x0000_s24188" style="position:absolute;flip:x y" from="4525,2164" to="5986,2167" strokeweight="1pt"/>
                  <v:shapetype id="_x0000_t202" coordsize="21600,21600" o:spt="202" path="m,l,21600r21600,l21600,xe">
                    <v:stroke joinstyle="miter"/>
                    <v:path gradientshapeok="t" o:connecttype="rect"/>
                  </v:shapetype>
                  <v:shape id="_x0000_s24189" type="#_x0000_t202" style="position:absolute;left:3875;top:2094;width:679;height:191;v-text-anchor:middle" stroked="f">
                    <v:textbox style="mso-next-textbox:#_x0000_s24189" inset="0,0,0,0">
                      <w:txbxContent>
                        <w:p w:rsidR="002421BE" w:rsidRPr="00C72ABC" w:rsidRDefault="002421BE" w:rsidP="00164F9D">
                          <w:pPr>
                            <w:rPr>
                              <w:rFonts w:ascii="Times New Roman" w:hAnsi="Times New Roman"/>
                              <w:i/>
                              <w:sz w:val="20"/>
                              <w:szCs w:val="20"/>
                            </w:rPr>
                          </w:pPr>
                          <w:r>
                            <w:rPr>
                              <w:rFonts w:ascii="Times New Roman" w:hAnsi="Times New Roman"/>
                              <w:i/>
                              <w:sz w:val="20"/>
                              <w:szCs w:val="20"/>
                            </w:rPr>
                            <w:t>20log(H</w:t>
                          </w:r>
                          <w:r w:rsidRPr="00923A68">
                            <w:rPr>
                              <w:rFonts w:ascii="Times New Roman" w:hAnsi="Times New Roman"/>
                              <w:i/>
                              <w:sz w:val="20"/>
                              <w:szCs w:val="20"/>
                              <w:vertAlign w:val="subscript"/>
                            </w:rPr>
                            <w:t>o</w:t>
                          </w:r>
                          <w:r>
                            <w:rPr>
                              <w:rFonts w:ascii="Times New Roman" w:hAnsi="Times New Roman"/>
                              <w:i/>
                              <w:sz w:val="20"/>
                              <w:szCs w:val="20"/>
                            </w:rPr>
                            <w:t>)</w:t>
                          </w:r>
                        </w:p>
                      </w:txbxContent>
                    </v:textbox>
                  </v:shape>
                  <v:shape id="_x0000_s24190" type="#_x0000_t202" style="position:absolute;left:4446;top:2302;width:101;height:160;v-text-anchor:middle" stroked="f">
                    <v:textbox style="mso-next-textbox:#_x0000_s24190" inset="0,0,0,0">
                      <w:txbxContent>
                        <w:p w:rsidR="002421BE" w:rsidRPr="00940253" w:rsidRDefault="002421BE" w:rsidP="00164F9D">
                          <w:pPr>
                            <w:rPr>
                              <w:i/>
                              <w:sz w:val="20"/>
                              <w:szCs w:val="20"/>
                            </w:rPr>
                          </w:pPr>
                          <w:r w:rsidRPr="00940253">
                            <w:rPr>
                              <w:i/>
                              <w:sz w:val="20"/>
                              <w:szCs w:val="20"/>
                            </w:rPr>
                            <w:t>0</w:t>
                          </w:r>
                        </w:p>
                      </w:txbxContent>
                    </v:textbox>
                  </v:shape>
                  <v:shape id="_x0000_s24191" type="#_x0000_t32" style="position:absolute;left:4551;top:2374;width:1715;height:0" o:connectortype="straight" strokeweight=".5pt">
                    <v:stroke endarrow="block"/>
                  </v:shape>
                  <v:shape id="_x0000_s24192" type="#_x0000_t32" style="position:absolute;left:4547;top:1750;width:5;height:633;flip:y" o:connectortype="straight" strokeweight=".5pt">
                    <v:stroke endarrow="block"/>
                  </v:shape>
                  <w10:wrap type="none"/>
                  <w10:anchorlock/>
                </v:group>
              </w:pict>
            </w:r>
          </w:p>
        </w:tc>
        <w:tc>
          <w:tcPr>
            <w:tcW w:w="3071" w:type="dxa"/>
            <w:vAlign w:val="center"/>
          </w:tcPr>
          <w:p w:rsidR="00164F9D" w:rsidRPr="00FC628C" w:rsidRDefault="000911E9" w:rsidP="001B1688">
            <w:pPr>
              <w:pStyle w:val="Nor"/>
              <w:jc w:val="center"/>
            </w:pPr>
            <w:r w:rsidRPr="000911E9">
              <w:rPr>
                <w:szCs w:val="24"/>
              </w:rPr>
            </w:r>
            <w:r w:rsidRPr="000911E9">
              <w:rPr>
                <w:szCs w:val="24"/>
              </w:rPr>
              <w:pict>
                <v:group id="_x0000_s24176" editas="canvas" style="width:122.4pt;height:45.6pt;mso-position-horizontal-relative:char;mso-position-vertical-relative:line" coordorigin="4328,1744" coordsize="1943,723">
                  <o:lock v:ext="edit" aspectratio="t"/>
                  <v:shape id="_x0000_s24177" type="#_x0000_t75" style="position:absolute;left:4328;top:1744;width:1943;height:723" o:preferrelative="f">
                    <v:fill o:detectmouseclick="t"/>
                    <v:path o:extrusionok="t" o:connecttype="none"/>
                    <o:lock v:ext="edit" text="t"/>
                  </v:shape>
                  <v:shape id="_x0000_s24178" type="#_x0000_t202" style="position:absolute;left:4446;top:2306;width:101;height:161;v-text-anchor:middle" stroked="f">
                    <v:textbox style="mso-next-textbox:#_x0000_s24178" inset="0,0,0,0">
                      <w:txbxContent>
                        <w:p w:rsidR="002421BE" w:rsidRPr="00940253" w:rsidRDefault="002421BE" w:rsidP="00164F9D">
                          <w:pPr>
                            <w:rPr>
                              <w:i/>
                              <w:sz w:val="20"/>
                              <w:szCs w:val="20"/>
                            </w:rPr>
                          </w:pPr>
                          <w:r w:rsidRPr="00940253">
                            <w:rPr>
                              <w:i/>
                              <w:sz w:val="20"/>
                              <w:szCs w:val="20"/>
                            </w:rPr>
                            <w:t>0</w:t>
                          </w:r>
                        </w:p>
                      </w:txbxContent>
                    </v:textbox>
                  </v:shape>
                  <v:shape id="_x0000_s24179" type="#_x0000_t32" style="position:absolute;left:4551;top:2378;width:1715;height:0" o:connectortype="straight" strokeweight=".5pt">
                    <v:stroke endarrow="block"/>
                  </v:shape>
                  <v:shape id="_x0000_s24180" type="#_x0000_t32" style="position:absolute;left:4538;top:1750;width:14;height:614;flip:y" o:connectortype="straight" strokeweight=".5pt">
                    <v:stroke endarrow="block"/>
                  </v:shape>
                  <v:line id="_x0000_s24181" style="position:absolute" from="4538,2364" to="5964,2365" strokeweight="1pt"/>
                  <v:line id="_x0000_s24182" style="position:absolute" from="4546,2006" to="5972,2007" strokeweight="1pt"/>
                  <v:shape id="_x0000_s24183" type="#_x0000_t202" style="position:absolute;left:4328;top:1909;width:215;height:183;v-text-anchor:middle" stroked="f">
                    <v:textbox style="mso-next-textbox:#_x0000_s24183" inset="0,0,0,0">
                      <w:txbxContent>
                        <w:p w:rsidR="002421BE" w:rsidRPr="00940253" w:rsidRDefault="002421BE" w:rsidP="00164F9D">
                          <w:pPr>
                            <w:rPr>
                              <w:i/>
                              <w:sz w:val="20"/>
                              <w:szCs w:val="20"/>
                            </w:rPr>
                          </w:pPr>
                          <w:r>
                            <w:rPr>
                              <w:i/>
                              <w:sz w:val="20"/>
                              <w:szCs w:val="20"/>
                            </w:rPr>
                            <w:sym w:font="Symbol" w:char="F070"/>
                          </w:r>
                        </w:p>
                      </w:txbxContent>
                    </v:textbox>
                  </v:shape>
                  <v:shape id="_x0000_s24184" type="#_x0000_t202" style="position:absolute;left:4945;top:1779;width:505;height:183;v-text-anchor:middle" stroked="f">
                    <v:textbox style="mso-next-textbox:#_x0000_s24184" inset="0,0,0,0">
                      <w:txbxContent>
                        <w:p w:rsidR="002421BE" w:rsidRPr="00940253" w:rsidRDefault="002421BE" w:rsidP="00164F9D">
                          <w:pPr>
                            <w:rPr>
                              <w:i/>
                              <w:sz w:val="20"/>
                              <w:szCs w:val="20"/>
                            </w:rPr>
                          </w:pPr>
                          <w:r>
                            <w:rPr>
                              <w:i/>
                              <w:sz w:val="20"/>
                              <w:szCs w:val="20"/>
                            </w:rPr>
                            <w:t>h</w:t>
                          </w:r>
                          <w:r w:rsidRPr="00E4599B">
                            <w:rPr>
                              <w:i/>
                              <w:sz w:val="20"/>
                              <w:szCs w:val="20"/>
                              <w:vertAlign w:val="subscript"/>
                            </w:rPr>
                            <w:t>o</w:t>
                          </w:r>
                          <w:r>
                            <w:rPr>
                              <w:i/>
                              <w:sz w:val="20"/>
                              <w:szCs w:val="20"/>
                            </w:rPr>
                            <w:t>&lt; 0</w:t>
                          </w:r>
                        </w:p>
                      </w:txbxContent>
                    </v:textbox>
                  </v:shape>
                  <v:shape id="_x0000_s24185" type="#_x0000_t202" style="position:absolute;left:4968;top:2144;width:505;height:183;v-text-anchor:middle" stroked="f">
                    <v:textbox style="mso-next-textbox:#_x0000_s24185" inset="0,0,0,0">
                      <w:txbxContent>
                        <w:p w:rsidR="002421BE" w:rsidRPr="00940253" w:rsidRDefault="002421BE" w:rsidP="00164F9D">
                          <w:pPr>
                            <w:rPr>
                              <w:i/>
                              <w:sz w:val="20"/>
                              <w:szCs w:val="20"/>
                            </w:rPr>
                          </w:pPr>
                          <w:r>
                            <w:rPr>
                              <w:i/>
                              <w:sz w:val="20"/>
                              <w:szCs w:val="20"/>
                            </w:rPr>
                            <w:t>h</w:t>
                          </w:r>
                          <w:r w:rsidRPr="00E4599B">
                            <w:rPr>
                              <w:i/>
                              <w:sz w:val="20"/>
                              <w:szCs w:val="20"/>
                              <w:vertAlign w:val="subscript"/>
                            </w:rPr>
                            <w:t>o</w:t>
                          </w:r>
                          <w:r>
                            <w:rPr>
                              <w:i/>
                              <w:sz w:val="20"/>
                              <w:szCs w:val="20"/>
                            </w:rPr>
                            <w:t>&gt; 0</w:t>
                          </w:r>
                        </w:p>
                      </w:txbxContent>
                    </v:textbox>
                  </v:shape>
                  <w10:wrap type="none"/>
                  <w10:anchorlock/>
                </v:group>
              </w:pict>
            </w:r>
          </w:p>
        </w:tc>
      </w:tr>
      <w:tr w:rsidR="00164F9D" w:rsidTr="001B1688">
        <w:tc>
          <w:tcPr>
            <w:tcW w:w="2962" w:type="dxa"/>
            <w:vAlign w:val="center"/>
          </w:tcPr>
          <w:p w:rsidR="00164F9D" w:rsidRDefault="000911E9" w:rsidP="001B1688">
            <w:pPr>
              <w:jc w:val="center"/>
            </w:pPr>
            <m:oMathPara>
              <m:oMath>
                <m:sSub>
                  <m:sSubPr>
                    <m:ctrlPr>
                      <w:rPr>
                        <w:rFonts w:ascii="Cambria Math" w:hAnsi="Cambria Math"/>
                        <w:i/>
                      </w:rPr>
                    </m:ctrlPr>
                  </m:sSubPr>
                  <m:e>
                    <m:r>
                      <w:rPr>
                        <w:rFonts w:ascii="Cambria Math" w:hAnsi="Cambria Math"/>
                      </w:rPr>
                      <m:t>h</m:t>
                    </m:r>
                  </m:e>
                  <m:sub>
                    <m:r>
                      <w:rPr>
                        <w:rFonts w:ascii="Cambria Math" w:hAnsi="Cambria Math"/>
                      </w:rPr>
                      <m:t>o</m:t>
                    </m:r>
                  </m:sub>
                </m:sSub>
                <m:box>
                  <m:boxPr>
                    <m:ctrlPr>
                      <w:rPr>
                        <w:rFonts w:ascii="Cambria Math" w:hAnsi="Cambria Math"/>
                        <w:i/>
                      </w:rPr>
                    </m:ctrlPr>
                  </m:boxPr>
                  <m:e>
                    <m:argPr>
                      <m:argSz m:val="-1"/>
                    </m:argP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box>
              </m:oMath>
            </m:oMathPara>
          </w:p>
        </w:tc>
        <w:tc>
          <w:tcPr>
            <w:tcW w:w="3495" w:type="dxa"/>
            <w:vAlign w:val="center"/>
          </w:tcPr>
          <w:p w:rsidR="00164F9D" w:rsidRDefault="000911E9" w:rsidP="001B1688">
            <w:pPr>
              <w:jc w:val="center"/>
            </w:pPr>
            <w:r w:rsidRPr="000911E9">
              <w:rPr>
                <w:szCs w:val="24"/>
              </w:rPr>
            </w:r>
            <w:r w:rsidRPr="000911E9">
              <w:rPr>
                <w:szCs w:val="24"/>
              </w:rPr>
              <w:pict>
                <v:group id="_x0000_s24164" editas="canvas" style="width:155.15pt;height:72.15pt;mso-position-horizontal-relative:char;mso-position-vertical-relative:line" coordorigin="3807,1669" coordsize="2464,1145">
                  <o:lock v:ext="edit" aspectratio="t"/>
                  <v:shape id="_x0000_s24165" type="#_x0000_t75" style="position:absolute;left:3807;top:1669;width:2464;height:1145" o:preferrelative="f">
                    <v:fill o:detectmouseclick="t"/>
                    <v:path o:extrusionok="t" o:connecttype="none"/>
                    <o:lock v:ext="edit" text="t"/>
                  </v:shape>
                  <v:shape id="_x0000_s24166" type="#_x0000_t202" style="position:absolute;left:5547;top:1934;width:175;height:160;v-text-anchor:middle" stroked="f">
                    <v:textbox style="mso-next-textbox:#_x0000_s24166" inset="0,0,0,0">
                      <w:txbxContent>
                        <w:p w:rsidR="002421BE" w:rsidRPr="00940253" w:rsidRDefault="002421BE" w:rsidP="00164F9D">
                          <w:pPr>
                            <w:rPr>
                              <w:rFonts w:ascii="Times New Roman" w:hAnsi="Times New Roman"/>
                              <w:i/>
                              <w:sz w:val="20"/>
                              <w:szCs w:val="20"/>
                            </w:rPr>
                          </w:pPr>
                          <w:r>
                            <w:rPr>
                              <w:rFonts w:ascii="Times New Roman" w:hAnsi="Times New Roman"/>
                              <w:i/>
                              <w:sz w:val="20"/>
                              <w:szCs w:val="20"/>
                            </w:rPr>
                            <w:t>2</w:t>
                          </w:r>
                          <w:r w:rsidRPr="00940253">
                            <w:rPr>
                              <w:rFonts w:ascii="Times New Roman" w:hAnsi="Times New Roman"/>
                              <w:i/>
                              <w:sz w:val="20"/>
                              <w:szCs w:val="20"/>
                            </w:rPr>
                            <w:t>0</w:t>
                          </w:r>
                        </w:p>
                      </w:txbxContent>
                    </v:textbox>
                  </v:shape>
                  <v:shape id="_x0000_s24167" type="#_x0000_t202" style="position:absolute;left:5485;top:2385;width:131;height:206;v-text-anchor:middle" stroked="f">
                    <v:textbox style="mso-next-textbox:#_x0000_s24167" inset="0,0,0,0">
                      <w:txbxContent>
                        <w:p w:rsidR="002421BE" w:rsidRPr="009F6321" w:rsidRDefault="002421BE" w:rsidP="00164F9D">
                          <w:pPr>
                            <w:rPr>
                              <w:i/>
                            </w:rPr>
                          </w:pPr>
                          <w:r w:rsidRPr="009F6321">
                            <w:rPr>
                              <w:i/>
                            </w:rPr>
                            <w:t>f</w:t>
                          </w:r>
                          <w:r w:rsidRPr="009F6321">
                            <w:rPr>
                              <w:i/>
                              <w:vertAlign w:val="subscript"/>
                            </w:rPr>
                            <w:t>o</w:t>
                          </w:r>
                        </w:p>
                      </w:txbxContent>
                    </v:textbox>
                  </v:shape>
                  <v:line id="_x0000_s24168" style="position:absolute;flip:x" from="4551,1960" to="5980,2674" strokeweight="1pt"/>
                  <v:line id="_x0000_s24169" style="position:absolute" from="4552,2204" to="5489,2205" strokeweight="1pt">
                    <v:stroke dashstyle="dash"/>
                  </v:line>
                  <v:shape id="_x0000_s24170" type="#_x0000_t202" style="position:absolute;left:3875;top:2094;width:679;height:191;v-text-anchor:middle" stroked="f">
                    <v:textbox style="mso-next-textbox:#_x0000_s24170" inset="0,0,0,0">
                      <w:txbxContent>
                        <w:p w:rsidR="002421BE" w:rsidRPr="00C72ABC" w:rsidRDefault="002421BE" w:rsidP="00164F9D">
                          <w:pPr>
                            <w:rPr>
                              <w:rFonts w:ascii="Times New Roman" w:hAnsi="Times New Roman"/>
                              <w:i/>
                              <w:sz w:val="20"/>
                              <w:szCs w:val="20"/>
                            </w:rPr>
                          </w:pPr>
                          <w:r>
                            <w:rPr>
                              <w:rFonts w:ascii="Times New Roman" w:hAnsi="Times New Roman"/>
                              <w:i/>
                              <w:sz w:val="20"/>
                              <w:szCs w:val="20"/>
                            </w:rPr>
                            <w:t>20log(H</w:t>
                          </w:r>
                          <w:r w:rsidRPr="00923A68">
                            <w:rPr>
                              <w:rFonts w:ascii="Times New Roman" w:hAnsi="Times New Roman"/>
                              <w:i/>
                              <w:sz w:val="20"/>
                              <w:szCs w:val="20"/>
                              <w:vertAlign w:val="subscript"/>
                            </w:rPr>
                            <w:t>o</w:t>
                          </w:r>
                          <w:r>
                            <w:rPr>
                              <w:rFonts w:ascii="Times New Roman" w:hAnsi="Times New Roman"/>
                              <w:i/>
                              <w:sz w:val="20"/>
                              <w:szCs w:val="20"/>
                            </w:rPr>
                            <w:t>)</w:t>
                          </w:r>
                        </w:p>
                      </w:txbxContent>
                    </v:textbox>
                  </v:shape>
                  <v:group id="_x0000_s24171" style="position:absolute;left:4446;top:1750;width:1820;height:1006" coordorigin="4446,1674" coordsize="1820,1143">
                    <v:shape id="_x0000_s24172" type="#_x0000_t202" style="position:absolute;left:4446;top:2306;width:101;height:183;v-text-anchor:middle" stroked="f">
                      <v:textbox style="mso-next-textbox:#_x0000_s24172" inset="0,0,0,0">
                        <w:txbxContent>
                          <w:p w:rsidR="002421BE" w:rsidRPr="00940253" w:rsidRDefault="002421BE" w:rsidP="00164F9D">
                            <w:pPr>
                              <w:rPr>
                                <w:i/>
                                <w:sz w:val="20"/>
                                <w:szCs w:val="20"/>
                              </w:rPr>
                            </w:pPr>
                            <w:r w:rsidRPr="00940253">
                              <w:rPr>
                                <w:i/>
                                <w:sz w:val="20"/>
                                <w:szCs w:val="20"/>
                              </w:rPr>
                              <w:t>0</w:t>
                            </w:r>
                          </w:p>
                        </w:txbxContent>
                      </v:textbox>
                    </v:shape>
                    <v:shape id="_x0000_s24173" type="#_x0000_t32" style="position:absolute;left:4551;top:2388;width:1715;height:0" o:connectortype="straight" strokeweight=".5pt">
                      <v:stroke endarrow="block"/>
                    </v:shape>
                    <v:shape id="_x0000_s24174" type="#_x0000_t32" style="position:absolute;left:4551;top:1674;width:0;height:1143;flip:y" o:connectortype="straight" strokeweight=".5pt">
                      <v:stroke endarrow="block"/>
                    </v:shape>
                  </v:group>
                  <v:line id="_x0000_s24175" style="position:absolute" from="5496,2212" to="5497,2386" strokeweight="1pt">
                    <v:stroke dashstyle="dash"/>
                  </v:line>
                  <w10:wrap type="none"/>
                  <w10:anchorlock/>
                </v:group>
              </w:pict>
            </w:r>
          </w:p>
        </w:tc>
        <w:tc>
          <w:tcPr>
            <w:tcW w:w="3071" w:type="dxa"/>
            <w:vAlign w:val="center"/>
          </w:tcPr>
          <w:p w:rsidR="00164F9D" w:rsidRDefault="000911E9" w:rsidP="001B1688">
            <w:pPr>
              <w:jc w:val="center"/>
            </w:pPr>
            <w:r w:rsidRPr="000911E9">
              <w:rPr>
                <w:szCs w:val="24"/>
              </w:rPr>
            </w:r>
            <w:r w:rsidRPr="000911E9">
              <w:rPr>
                <w:szCs w:val="24"/>
              </w:rPr>
              <w:pict>
                <v:group id="_x0000_s24153" editas="canvas" style="width:129.25pt;height:72.15pt;mso-position-horizontal-relative:char;mso-position-vertical-relative:line" coordorigin="4219,1669" coordsize="2052,1145">
                  <o:lock v:ext="edit" aspectratio="t"/>
                  <v:shape id="_x0000_s24154" type="#_x0000_t75" style="position:absolute;left:4219;top:1669;width:2052;height:1145" o:preferrelative="f">
                    <v:fill o:detectmouseclick="t"/>
                    <v:path o:extrusionok="t" o:connecttype="none"/>
                    <o:lock v:ext="edit" text="t"/>
                  </v:shape>
                  <v:group id="_x0000_s24155" style="position:absolute;left:4446;top:1750;width:1820;height:1006" coordorigin="4446,1674" coordsize="1820,1143">
                    <v:shape id="_x0000_s24156" type="#_x0000_t202" style="position:absolute;left:4446;top:2306;width:101;height:183;v-text-anchor:middle" stroked="f">
                      <v:textbox style="mso-next-textbox:#_x0000_s24156" inset="0,0,0,0">
                        <w:txbxContent>
                          <w:p w:rsidR="002421BE" w:rsidRPr="00940253" w:rsidRDefault="002421BE" w:rsidP="00164F9D">
                            <w:pPr>
                              <w:rPr>
                                <w:i/>
                                <w:sz w:val="20"/>
                                <w:szCs w:val="20"/>
                              </w:rPr>
                            </w:pPr>
                            <w:r w:rsidRPr="00940253">
                              <w:rPr>
                                <w:i/>
                                <w:sz w:val="20"/>
                                <w:szCs w:val="20"/>
                              </w:rPr>
                              <w:t>0</w:t>
                            </w:r>
                          </w:p>
                        </w:txbxContent>
                      </v:textbox>
                    </v:shape>
                    <v:shape id="_x0000_s24157" type="#_x0000_t32" style="position:absolute;left:4551;top:2388;width:1715;height:0" o:connectortype="straight" strokeweight=".5pt">
                      <v:stroke endarrow="block"/>
                    </v:shape>
                    <v:shape id="_x0000_s24158" type="#_x0000_t32" style="position:absolute;left:4551;top:1674;width:0;height:1143;flip:y" o:connectortype="straight" strokeweight=".5pt">
                      <v:stroke endarrow="block"/>
                    </v:shape>
                  </v:group>
                  <v:line id="_x0000_s24159" style="position:absolute" from="4538,2364" to="5964,2365" strokeweight="1pt"/>
                  <v:line id="_x0000_s24160" style="position:absolute" from="4546,2006" to="5972,2007" strokeweight="1pt"/>
                  <v:shape id="_x0000_s24161" type="#_x0000_t202" style="position:absolute;left:4328;top:1909;width:215;height:183;v-text-anchor:middle" stroked="f">
                    <v:textbox style="mso-next-textbox:#_x0000_s24161" inset="0,0,0,0">
                      <w:txbxContent>
                        <w:p w:rsidR="002421BE" w:rsidRPr="00940253" w:rsidRDefault="002421BE" w:rsidP="00164F9D">
                          <w:pPr>
                            <w:rPr>
                              <w:i/>
                              <w:sz w:val="20"/>
                              <w:szCs w:val="20"/>
                            </w:rPr>
                          </w:pPr>
                          <w:r>
                            <w:rPr>
                              <w:i/>
                              <w:sz w:val="20"/>
                              <w:szCs w:val="20"/>
                            </w:rPr>
                            <w:sym w:font="Symbol" w:char="F070"/>
                          </w:r>
                        </w:p>
                      </w:txbxContent>
                    </v:textbox>
                  </v:shape>
                  <v:shape id="_x0000_s24162" type="#_x0000_t202" style="position:absolute;left:4945;top:1779;width:505;height:183;v-text-anchor:middle" stroked="f">
                    <v:textbox style="mso-next-textbox:#_x0000_s24162" inset="0,0,0,0">
                      <w:txbxContent>
                        <w:p w:rsidR="002421BE" w:rsidRPr="00940253" w:rsidRDefault="002421BE" w:rsidP="00164F9D">
                          <w:pPr>
                            <w:rPr>
                              <w:i/>
                              <w:sz w:val="20"/>
                              <w:szCs w:val="20"/>
                            </w:rPr>
                          </w:pPr>
                          <w:r>
                            <w:rPr>
                              <w:i/>
                              <w:sz w:val="20"/>
                              <w:szCs w:val="20"/>
                            </w:rPr>
                            <w:t>h</w:t>
                          </w:r>
                          <w:r w:rsidRPr="00E4599B">
                            <w:rPr>
                              <w:i/>
                              <w:sz w:val="20"/>
                              <w:szCs w:val="20"/>
                              <w:vertAlign w:val="subscript"/>
                            </w:rPr>
                            <w:t>o</w:t>
                          </w:r>
                          <w:r>
                            <w:rPr>
                              <w:i/>
                              <w:sz w:val="20"/>
                              <w:szCs w:val="20"/>
                            </w:rPr>
                            <w:t>&lt; 0</w:t>
                          </w:r>
                        </w:p>
                      </w:txbxContent>
                    </v:textbox>
                  </v:shape>
                  <v:shape id="_x0000_s24163" type="#_x0000_t202" style="position:absolute;left:4968;top:2144;width:505;height:183;v-text-anchor:middle" stroked="f">
                    <v:textbox style="mso-next-textbox:#_x0000_s24163" inset="0,0,0,0">
                      <w:txbxContent>
                        <w:p w:rsidR="002421BE" w:rsidRPr="00940253" w:rsidRDefault="002421BE" w:rsidP="00164F9D">
                          <w:pPr>
                            <w:rPr>
                              <w:i/>
                              <w:sz w:val="20"/>
                              <w:szCs w:val="20"/>
                            </w:rPr>
                          </w:pPr>
                          <w:r>
                            <w:rPr>
                              <w:i/>
                              <w:sz w:val="20"/>
                              <w:szCs w:val="20"/>
                            </w:rPr>
                            <w:t>h</w:t>
                          </w:r>
                          <w:r w:rsidRPr="00E4599B">
                            <w:rPr>
                              <w:i/>
                              <w:sz w:val="20"/>
                              <w:szCs w:val="20"/>
                              <w:vertAlign w:val="subscript"/>
                            </w:rPr>
                            <w:t>o</w:t>
                          </w:r>
                          <w:r>
                            <w:rPr>
                              <w:i/>
                              <w:sz w:val="20"/>
                              <w:szCs w:val="20"/>
                            </w:rPr>
                            <w:t>&gt; 0</w:t>
                          </w:r>
                        </w:p>
                      </w:txbxContent>
                    </v:textbox>
                  </v:shape>
                  <w10:wrap type="none"/>
                  <w10:anchorlock/>
                </v:group>
              </w:pict>
            </w:r>
          </w:p>
        </w:tc>
      </w:tr>
      <w:tr w:rsidR="00164F9D" w:rsidTr="001B1688">
        <w:tc>
          <w:tcPr>
            <w:tcW w:w="2962" w:type="dxa"/>
            <w:vAlign w:val="center"/>
          </w:tcPr>
          <w:p w:rsidR="00164F9D" w:rsidRDefault="00164F9D" w:rsidP="001B1688">
            <w:pPr>
              <w:jc w:val="center"/>
            </w:pPr>
            <m:oMathPara>
              <m:oMath>
                <m:r>
                  <w:rPr>
                    <w:rFonts w:ascii="Cambria Math" w:hAnsi="Cambria Math"/>
                  </w:rPr>
                  <m:t>j</m:t>
                </m:r>
                <m:sSub>
                  <m:sSubPr>
                    <m:ctrlPr>
                      <w:rPr>
                        <w:rFonts w:ascii="Cambria Math" w:hAnsi="Cambria Math"/>
                        <w:i/>
                      </w:rPr>
                    </m:ctrlPr>
                  </m:sSubPr>
                  <m:e>
                    <m:r>
                      <w:rPr>
                        <w:rFonts w:ascii="Cambria Math" w:hAnsi="Cambria Math"/>
                      </w:rPr>
                      <m:t>h</m:t>
                    </m:r>
                  </m:e>
                  <m:sub>
                    <m:r>
                      <w:rPr>
                        <w:rFonts w:ascii="Cambria Math" w:hAnsi="Cambria Math"/>
                      </w:rPr>
                      <m:t>o</m:t>
                    </m:r>
                  </m:sub>
                </m:sSub>
                <m:box>
                  <m:boxPr>
                    <m:ctrlPr>
                      <w:rPr>
                        <w:rFonts w:ascii="Cambria Math" w:hAnsi="Cambria Math"/>
                        <w:i/>
                      </w:rPr>
                    </m:ctrlPr>
                  </m:boxPr>
                  <m:e>
                    <m:argPr>
                      <m:argSz m:val="-1"/>
                    </m:argP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box>
              </m:oMath>
            </m:oMathPara>
          </w:p>
        </w:tc>
        <w:tc>
          <w:tcPr>
            <w:tcW w:w="3495" w:type="dxa"/>
            <w:vAlign w:val="center"/>
          </w:tcPr>
          <w:p w:rsidR="00164F9D" w:rsidRDefault="000911E9" w:rsidP="001B1688">
            <w:pPr>
              <w:jc w:val="center"/>
            </w:pPr>
            <w:r w:rsidRPr="000911E9">
              <w:rPr>
                <w:szCs w:val="24"/>
              </w:rPr>
            </w:r>
            <w:r w:rsidRPr="000911E9">
              <w:rPr>
                <w:szCs w:val="24"/>
              </w:rPr>
              <w:pict>
                <v:group id="_x0000_s24141" editas="canvas" style="width:163.8pt;height:72.15pt;mso-position-horizontal-relative:char;mso-position-vertical-relative:line" coordorigin="3670,1669" coordsize="2601,1145">
                  <o:lock v:ext="edit" aspectratio="t"/>
                  <v:shape id="_x0000_s24142" type="#_x0000_t75" style="position:absolute;left:3670;top:1669;width:2601;height:1145" o:preferrelative="f">
                    <v:fill o:detectmouseclick="t"/>
                    <v:path o:extrusionok="t" o:connecttype="none"/>
                    <o:lock v:ext="edit" text="t"/>
                  </v:shape>
                  <v:shape id="_x0000_s24143" type="#_x0000_t202" style="position:absolute;left:5547;top:1934;width:175;height:160;v-text-anchor:middle" stroked="f">
                    <v:textbox style="mso-next-textbox:#_x0000_s24143" inset="0,0,0,0">
                      <w:txbxContent>
                        <w:p w:rsidR="002421BE" w:rsidRPr="00940253" w:rsidRDefault="002421BE" w:rsidP="00164F9D">
                          <w:pPr>
                            <w:rPr>
                              <w:rFonts w:ascii="Times New Roman" w:hAnsi="Times New Roman"/>
                              <w:i/>
                              <w:sz w:val="20"/>
                              <w:szCs w:val="20"/>
                            </w:rPr>
                          </w:pPr>
                          <w:r>
                            <w:rPr>
                              <w:rFonts w:ascii="Times New Roman" w:hAnsi="Times New Roman"/>
                              <w:i/>
                              <w:sz w:val="20"/>
                              <w:szCs w:val="20"/>
                            </w:rPr>
                            <w:t>2</w:t>
                          </w:r>
                          <w:r w:rsidRPr="00940253">
                            <w:rPr>
                              <w:rFonts w:ascii="Times New Roman" w:hAnsi="Times New Roman"/>
                              <w:i/>
                              <w:sz w:val="20"/>
                              <w:szCs w:val="20"/>
                            </w:rPr>
                            <w:t>0</w:t>
                          </w:r>
                        </w:p>
                      </w:txbxContent>
                    </v:textbox>
                  </v:shape>
                  <v:shape id="_x0000_s24144" type="#_x0000_t202" style="position:absolute;left:5485;top:2385;width:131;height:206;v-text-anchor:middle" stroked="f">
                    <v:textbox style="mso-next-textbox:#_x0000_s24144" inset="0,0,0,0">
                      <w:txbxContent>
                        <w:p w:rsidR="002421BE" w:rsidRPr="009F6321" w:rsidRDefault="002421BE" w:rsidP="00164F9D">
                          <w:pPr>
                            <w:rPr>
                              <w:i/>
                            </w:rPr>
                          </w:pPr>
                          <w:r w:rsidRPr="009F6321">
                            <w:rPr>
                              <w:i/>
                            </w:rPr>
                            <w:t>f</w:t>
                          </w:r>
                          <w:r w:rsidRPr="009F6321">
                            <w:rPr>
                              <w:i/>
                              <w:vertAlign w:val="subscript"/>
                            </w:rPr>
                            <w:t>o</w:t>
                          </w:r>
                        </w:p>
                      </w:txbxContent>
                    </v:textbox>
                  </v:shape>
                  <v:line id="_x0000_s24145" style="position:absolute;flip:x" from="4551,1960" to="5980,2674" strokeweight="1pt"/>
                  <v:line id="_x0000_s24146" style="position:absolute" from="4552,2204" to="5489,2205" strokeweight="1pt">
                    <v:stroke dashstyle="dash"/>
                  </v:line>
                  <v:group id="_x0000_s24147" style="position:absolute;left:4446;top:1750;width:1820;height:1006" coordorigin="4446,1674" coordsize="1820,1143">
                    <v:shape id="_x0000_s24148" type="#_x0000_t202" style="position:absolute;left:4446;top:2306;width:101;height:183;v-text-anchor:middle" stroked="f">
                      <v:textbox style="mso-next-textbox:#_x0000_s24148" inset="0,0,0,0">
                        <w:txbxContent>
                          <w:p w:rsidR="002421BE" w:rsidRPr="00940253" w:rsidRDefault="002421BE" w:rsidP="00164F9D">
                            <w:pPr>
                              <w:rPr>
                                <w:i/>
                                <w:sz w:val="20"/>
                                <w:szCs w:val="20"/>
                              </w:rPr>
                            </w:pPr>
                            <w:r w:rsidRPr="00940253">
                              <w:rPr>
                                <w:i/>
                                <w:sz w:val="20"/>
                                <w:szCs w:val="20"/>
                              </w:rPr>
                              <w:t>0</w:t>
                            </w:r>
                          </w:p>
                        </w:txbxContent>
                      </v:textbox>
                    </v:shape>
                    <v:shape id="_x0000_s24149" type="#_x0000_t32" style="position:absolute;left:4551;top:2388;width:1715;height:0" o:connectortype="straight" strokeweight=".5pt">
                      <v:stroke endarrow="block"/>
                    </v:shape>
                    <v:shape id="_x0000_s24150" type="#_x0000_t32" style="position:absolute;left:4551;top:1674;width:0;height:1143;flip:y" o:connectortype="straight" strokeweight=".5pt">
                      <v:stroke endarrow="block"/>
                    </v:shape>
                  </v:group>
                  <v:line id="_x0000_s24151" style="position:absolute" from="5496,2212" to="5497,2386" strokeweight="1pt">
                    <v:stroke dashstyle="dash"/>
                  </v:line>
                  <v:shape id="_x0000_s24152" type="#_x0000_t202" style="position:absolute;left:3830;top:2109;width:680;height:190;v-text-anchor:middle" stroked="f">
                    <v:textbox style="mso-next-textbox:#_x0000_s24152" inset="0,0,0,0">
                      <w:txbxContent>
                        <w:p w:rsidR="002421BE" w:rsidRPr="00C72ABC" w:rsidRDefault="002421BE" w:rsidP="00164F9D">
                          <w:pPr>
                            <w:rPr>
                              <w:rFonts w:ascii="Times New Roman" w:hAnsi="Times New Roman"/>
                              <w:i/>
                              <w:sz w:val="20"/>
                              <w:szCs w:val="20"/>
                            </w:rPr>
                          </w:pPr>
                          <w:r>
                            <w:rPr>
                              <w:rFonts w:ascii="Times New Roman" w:hAnsi="Times New Roman"/>
                              <w:i/>
                              <w:sz w:val="20"/>
                              <w:szCs w:val="20"/>
                            </w:rPr>
                            <w:t>20log(H</w:t>
                          </w:r>
                          <w:r w:rsidRPr="00923A68">
                            <w:rPr>
                              <w:rFonts w:ascii="Times New Roman" w:hAnsi="Times New Roman"/>
                              <w:i/>
                              <w:sz w:val="20"/>
                              <w:szCs w:val="20"/>
                              <w:vertAlign w:val="subscript"/>
                            </w:rPr>
                            <w:t>o</w:t>
                          </w:r>
                          <w:r>
                            <w:rPr>
                              <w:rFonts w:ascii="Times New Roman" w:hAnsi="Times New Roman"/>
                              <w:i/>
                              <w:sz w:val="20"/>
                              <w:szCs w:val="20"/>
                            </w:rPr>
                            <w:t>)</w:t>
                          </w:r>
                        </w:p>
                      </w:txbxContent>
                    </v:textbox>
                  </v:shape>
                  <w10:wrap type="none"/>
                  <w10:anchorlock/>
                </v:group>
              </w:pict>
            </w:r>
          </w:p>
        </w:tc>
        <w:tc>
          <w:tcPr>
            <w:tcW w:w="3071" w:type="dxa"/>
            <w:vAlign w:val="center"/>
          </w:tcPr>
          <w:p w:rsidR="00164F9D" w:rsidRDefault="000911E9" w:rsidP="001B1688">
            <w:pPr>
              <w:jc w:val="center"/>
            </w:pPr>
            <w:r w:rsidRPr="000911E9">
              <w:rPr>
                <w:szCs w:val="24"/>
              </w:rPr>
            </w:r>
            <w:r w:rsidRPr="000911E9">
              <w:rPr>
                <w:szCs w:val="24"/>
              </w:rPr>
              <w:pict>
                <v:group id="_x0000_s24129" editas="canvas" style="width:139.85pt;height:72.15pt;mso-position-horizontal-relative:char;mso-position-vertical-relative:line" coordorigin="4051,1669" coordsize="2220,1145">
                  <o:lock v:ext="edit" aspectratio="t"/>
                  <v:shape id="_x0000_s24130" type="#_x0000_t75" style="position:absolute;left:4051;top:1669;width:2220;height:1145" o:preferrelative="f">
                    <v:fill o:detectmouseclick="t"/>
                    <v:path o:extrusionok="t" o:connecttype="none"/>
                    <o:lock v:ext="edit" text="t"/>
                  </v:shape>
                  <v:group id="_x0000_s24131" style="position:absolute;left:4446;top:1750;width:1820;height:1006" coordorigin="4446,1674" coordsize="1820,1143">
                    <v:shape id="_x0000_s24132" type="#_x0000_t202" style="position:absolute;left:4446;top:2306;width:101;height:183;v-text-anchor:middle" stroked="f">
                      <v:textbox style="mso-next-textbox:#_x0000_s24132" inset="0,0,0,0">
                        <w:txbxContent>
                          <w:p w:rsidR="002421BE" w:rsidRPr="00940253" w:rsidRDefault="002421BE" w:rsidP="00164F9D">
                            <w:pPr>
                              <w:rPr>
                                <w:i/>
                                <w:sz w:val="20"/>
                                <w:szCs w:val="20"/>
                              </w:rPr>
                            </w:pPr>
                            <w:r w:rsidRPr="00940253">
                              <w:rPr>
                                <w:i/>
                                <w:sz w:val="20"/>
                                <w:szCs w:val="20"/>
                              </w:rPr>
                              <w:t>0</w:t>
                            </w:r>
                          </w:p>
                        </w:txbxContent>
                      </v:textbox>
                    </v:shape>
                    <v:shape id="_x0000_s24133" type="#_x0000_t32" style="position:absolute;left:4551;top:2388;width:1715;height:0" o:connectortype="straight" strokeweight=".5pt">
                      <v:stroke endarrow="block"/>
                    </v:shape>
                    <v:shape id="_x0000_s24134" type="#_x0000_t32" style="position:absolute;left:4551;top:1674;width:0;height:1143;flip:y" o:connectortype="straight" strokeweight=".5pt">
                      <v:stroke endarrow="block"/>
                    </v:shape>
                  </v:group>
                  <v:line id="_x0000_s24135" style="position:absolute" from="4545,2067" to="5971,2068" strokeweight="1pt"/>
                  <v:shape id="_x0000_s24136" type="#_x0000_t202" style="position:absolute;left:4286;top:1957;width:247;height:183;v-text-anchor:middle" stroked="f">
                    <v:textbox style="mso-next-textbox:#_x0000_s24136" inset="0,0,0,0">
                      <w:txbxContent>
                        <w:p w:rsidR="002421BE" w:rsidRPr="00940253" w:rsidRDefault="002421BE" w:rsidP="00164F9D">
                          <w:pPr>
                            <w:rPr>
                              <w:i/>
                              <w:sz w:val="20"/>
                              <w:szCs w:val="20"/>
                            </w:rPr>
                          </w:pPr>
                          <w:r>
                            <w:rPr>
                              <w:i/>
                              <w:sz w:val="20"/>
                              <w:szCs w:val="20"/>
                            </w:rPr>
                            <w:sym w:font="Symbol" w:char="F070"/>
                          </w:r>
                          <w:r>
                            <w:rPr>
                              <w:i/>
                              <w:sz w:val="20"/>
                              <w:szCs w:val="20"/>
                            </w:rPr>
                            <w:t>/2</w:t>
                          </w:r>
                        </w:p>
                      </w:txbxContent>
                    </v:textbox>
                  </v:shape>
                  <v:line id="_x0000_s24137" style="position:absolute" from="4545,2684" to="5971,2685" strokeweight="1pt"/>
                  <v:shape id="_x0000_s24138" type="#_x0000_t202" style="position:absolute;left:4172;top:2574;width:376;height:183;v-text-anchor:middle" stroked="f">
                    <v:textbox style="mso-next-textbox:#_x0000_s24138" inset="0,0,0,0">
                      <w:txbxContent>
                        <w:p w:rsidR="002421BE" w:rsidRPr="00940253" w:rsidRDefault="002421BE" w:rsidP="00164F9D">
                          <w:pPr>
                            <w:rPr>
                              <w:i/>
                              <w:sz w:val="20"/>
                              <w:szCs w:val="20"/>
                            </w:rPr>
                          </w:pPr>
                          <w:r>
                            <w:rPr>
                              <w:i/>
                              <w:sz w:val="20"/>
                              <w:szCs w:val="20"/>
                            </w:rPr>
                            <w:t>-</w:t>
                          </w:r>
                          <w:r>
                            <w:rPr>
                              <w:i/>
                              <w:sz w:val="20"/>
                              <w:szCs w:val="20"/>
                            </w:rPr>
                            <w:sym w:font="Symbol" w:char="F070"/>
                          </w:r>
                          <w:r>
                            <w:rPr>
                              <w:i/>
                              <w:sz w:val="20"/>
                              <w:szCs w:val="20"/>
                            </w:rPr>
                            <w:t>/2</w:t>
                          </w:r>
                        </w:p>
                      </w:txbxContent>
                    </v:textbox>
                  </v:shape>
                  <v:shape id="_x0000_s24139" type="#_x0000_t202" style="position:absolute;left:4929;top:1875;width:505;height:183;v-text-anchor:middle" stroked="f">
                    <v:textbox style="mso-next-textbox:#_x0000_s24139" inset="0,0,0,0">
                      <w:txbxContent>
                        <w:p w:rsidR="002421BE" w:rsidRPr="00940253" w:rsidRDefault="002421BE" w:rsidP="00164F9D">
                          <w:pPr>
                            <w:rPr>
                              <w:i/>
                              <w:sz w:val="20"/>
                              <w:szCs w:val="20"/>
                            </w:rPr>
                          </w:pPr>
                          <w:r>
                            <w:rPr>
                              <w:i/>
                              <w:sz w:val="20"/>
                              <w:szCs w:val="20"/>
                            </w:rPr>
                            <w:t>h</w:t>
                          </w:r>
                          <w:r w:rsidRPr="00E4599B">
                            <w:rPr>
                              <w:i/>
                              <w:sz w:val="20"/>
                              <w:szCs w:val="20"/>
                              <w:vertAlign w:val="subscript"/>
                            </w:rPr>
                            <w:t>o</w:t>
                          </w:r>
                          <w:r>
                            <w:rPr>
                              <w:i/>
                              <w:sz w:val="20"/>
                              <w:szCs w:val="20"/>
                            </w:rPr>
                            <w:t>&gt; 0</w:t>
                          </w:r>
                        </w:p>
                      </w:txbxContent>
                    </v:textbox>
                  </v:shape>
                  <v:shape id="_x0000_s24140" type="#_x0000_t202" style="position:absolute;left:4921;top:2485;width:505;height:182;v-text-anchor:middle" stroked="f">
                    <v:textbox style="mso-next-textbox:#_x0000_s24140" inset="0,0,0,0">
                      <w:txbxContent>
                        <w:p w:rsidR="002421BE" w:rsidRPr="00940253" w:rsidRDefault="002421BE" w:rsidP="00164F9D">
                          <w:pPr>
                            <w:rPr>
                              <w:i/>
                              <w:sz w:val="20"/>
                              <w:szCs w:val="20"/>
                            </w:rPr>
                          </w:pPr>
                          <w:r>
                            <w:rPr>
                              <w:i/>
                              <w:sz w:val="20"/>
                              <w:szCs w:val="20"/>
                            </w:rPr>
                            <w:t>h</w:t>
                          </w:r>
                          <w:r w:rsidRPr="00E4599B">
                            <w:rPr>
                              <w:i/>
                              <w:sz w:val="20"/>
                              <w:szCs w:val="20"/>
                              <w:vertAlign w:val="subscript"/>
                            </w:rPr>
                            <w:t>o</w:t>
                          </w:r>
                          <w:r>
                            <w:rPr>
                              <w:i/>
                              <w:sz w:val="20"/>
                              <w:szCs w:val="20"/>
                            </w:rPr>
                            <w:t>&lt; 0</w:t>
                          </w:r>
                        </w:p>
                      </w:txbxContent>
                    </v:textbox>
                  </v:shape>
                  <w10:wrap type="none"/>
                  <w10:anchorlock/>
                </v:group>
              </w:pict>
            </w:r>
          </w:p>
        </w:tc>
      </w:tr>
      <w:tr w:rsidR="00164F9D" w:rsidTr="001B1688">
        <w:tc>
          <w:tcPr>
            <w:tcW w:w="2962" w:type="dxa"/>
            <w:vAlign w:val="center"/>
          </w:tcPr>
          <w:p w:rsidR="00164F9D" w:rsidRPr="00CD4412" w:rsidRDefault="00164F9D" w:rsidP="001B1688">
            <w:pPr>
              <w:jc w:val="center"/>
              <w:rPr>
                <w:rFonts w:ascii="Calibri" w:eastAsia="Calibri" w:hAnsi="Calibri"/>
              </w:rPr>
            </w:pPr>
            <m:oMathPara>
              <m:oMath>
                <m:r>
                  <w:rPr>
                    <w:rFonts w:ascii="Cambria Math" w:hAnsi="Cambria Math"/>
                  </w:rPr>
                  <m:t>1+j</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box>
              </m:oMath>
            </m:oMathPara>
          </w:p>
        </w:tc>
        <w:tc>
          <w:tcPr>
            <w:tcW w:w="3495" w:type="dxa"/>
            <w:vAlign w:val="center"/>
          </w:tcPr>
          <w:p w:rsidR="00164F9D" w:rsidRDefault="000911E9" w:rsidP="001B1688">
            <w:pPr>
              <w:jc w:val="center"/>
            </w:pPr>
            <w:r w:rsidRPr="000911E9">
              <w:rPr>
                <w:szCs w:val="24"/>
              </w:rPr>
            </w:r>
            <w:r w:rsidRPr="000911E9">
              <w:rPr>
                <w:szCs w:val="24"/>
              </w:rPr>
              <w:pict>
                <v:group id="_x0000_s24120" editas="canvas" style="width:114.95pt;height:63.95pt;mso-position-horizontal-relative:char;mso-position-vertical-relative:line" coordorigin="4779,1785" coordsize="1827,1013">
                  <o:lock v:ext="edit" aspectratio="t"/>
                  <v:shape id="_x0000_s24121" type="#_x0000_t75" style="position:absolute;left:4779;top:1785;width:1827;height:1013" o:preferrelative="f">
                    <v:fill o:detectmouseclick="t"/>
                    <v:path o:extrusionok="t" o:connecttype="none"/>
                    <o:lock v:ext="edit" text="t"/>
                  </v:shape>
                  <v:shape id="_x0000_s24122" type="#_x0000_t202" style="position:absolute;left:5722;top:2094;width:175;height:160;v-text-anchor:middle" stroked="f">
                    <v:textbox style="mso-next-textbox:#_x0000_s24122" inset="0,0,0,0">
                      <w:txbxContent>
                        <w:p w:rsidR="002421BE" w:rsidRPr="00940253" w:rsidRDefault="002421BE" w:rsidP="00164F9D">
                          <w:pPr>
                            <w:rPr>
                              <w:rFonts w:ascii="Times New Roman" w:hAnsi="Times New Roman"/>
                              <w:i/>
                              <w:sz w:val="20"/>
                              <w:szCs w:val="20"/>
                            </w:rPr>
                          </w:pPr>
                          <w:r>
                            <w:rPr>
                              <w:rFonts w:ascii="Times New Roman" w:hAnsi="Times New Roman"/>
                              <w:i/>
                              <w:sz w:val="20"/>
                              <w:szCs w:val="20"/>
                            </w:rPr>
                            <w:t>2</w:t>
                          </w:r>
                          <w:r w:rsidRPr="00940253">
                            <w:rPr>
                              <w:rFonts w:ascii="Times New Roman" w:hAnsi="Times New Roman"/>
                              <w:i/>
                              <w:sz w:val="20"/>
                              <w:szCs w:val="20"/>
                            </w:rPr>
                            <w:t>0</w:t>
                          </w:r>
                        </w:p>
                      </w:txbxContent>
                    </v:textbox>
                  </v:shape>
                  <v:shape id="_x0000_s24123" style="position:absolute;left:4877;top:1965;width:1654;height:453" coordsize="2082,572" path="m,571r866,1l2082,e" filled="f" strokeweight="1pt">
                    <v:path arrowok="t"/>
                  </v:shape>
                  <v:shape id="_x0000_s24124" type="#_x0000_t202" style="position:absolute;left:5523;top:2438;width:131;height:206;v-text-anchor:middle" stroked="f">
                    <v:textbox style="mso-next-textbox:#_x0000_s24124" inset="0,0,0,0">
                      <w:txbxContent>
                        <w:p w:rsidR="002421BE" w:rsidRPr="009F6321" w:rsidRDefault="002421BE" w:rsidP="00164F9D">
                          <w:pPr>
                            <w:rPr>
                              <w:i/>
                            </w:rPr>
                          </w:pPr>
                          <w:r w:rsidRPr="009F6321">
                            <w:rPr>
                              <w:i/>
                            </w:rPr>
                            <w:t>f</w:t>
                          </w:r>
                          <w:r w:rsidRPr="009F6321">
                            <w:rPr>
                              <w:i/>
                              <w:vertAlign w:val="subscript"/>
                            </w:rPr>
                            <w:t>o</w:t>
                          </w:r>
                        </w:p>
                      </w:txbxContent>
                    </v:textbox>
                  </v:shape>
                  <v:group id="_x0000_s24125" style="position:absolute;left:4779;top:1790;width:1822;height:1004" coordorigin="4446,1674" coordsize="1820,1143">
                    <v:shape id="_x0000_s24126" type="#_x0000_t202" style="position:absolute;left:4446;top:2306;width:101;height:183;v-text-anchor:middle" stroked="f">
                      <v:textbox style="mso-next-textbox:#_x0000_s24126" inset="0,0,0,0">
                        <w:txbxContent>
                          <w:p w:rsidR="002421BE" w:rsidRPr="00940253" w:rsidRDefault="002421BE" w:rsidP="00164F9D">
                            <w:pPr>
                              <w:rPr>
                                <w:i/>
                                <w:sz w:val="20"/>
                                <w:szCs w:val="20"/>
                              </w:rPr>
                            </w:pPr>
                            <w:r w:rsidRPr="00940253">
                              <w:rPr>
                                <w:i/>
                                <w:sz w:val="20"/>
                                <w:szCs w:val="20"/>
                              </w:rPr>
                              <w:t>0</w:t>
                            </w:r>
                          </w:p>
                        </w:txbxContent>
                      </v:textbox>
                    </v:shape>
                    <v:shape id="_x0000_s24127" type="#_x0000_t32" style="position:absolute;left:4551;top:2388;width:1715;height:0" o:connectortype="straight" strokeweight=".5pt">
                      <v:stroke endarrow="block"/>
                    </v:shape>
                    <v:shape id="_x0000_s24128" type="#_x0000_t32" style="position:absolute;left:4551;top:1674;width:0;height:1143;flip:y" o:connectortype="straight" strokeweight=".5pt">
                      <v:stroke endarrow="block"/>
                    </v:shape>
                  </v:group>
                  <w10:wrap type="none"/>
                  <w10:anchorlock/>
                </v:group>
              </w:pict>
            </w:r>
          </w:p>
        </w:tc>
        <w:tc>
          <w:tcPr>
            <w:tcW w:w="3071" w:type="dxa"/>
            <w:vAlign w:val="center"/>
          </w:tcPr>
          <w:p w:rsidR="00164F9D" w:rsidRDefault="000911E9" w:rsidP="001B1688">
            <w:pPr>
              <w:jc w:val="center"/>
            </w:pPr>
            <w:r w:rsidRPr="000911E9">
              <w:rPr>
                <w:szCs w:val="24"/>
              </w:rPr>
            </w:r>
            <w:r w:rsidRPr="000911E9">
              <w:rPr>
                <w:szCs w:val="24"/>
              </w:rPr>
              <w:pict>
                <v:group id="_x0000_s24111" editas="canvas" style="width:106.75pt;height:63.85pt;mso-position-horizontal-relative:char;mso-position-vertical-relative:line" coordorigin="4712,1771" coordsize="1696,1014">
                  <o:lock v:ext="edit" aspectratio="t"/>
                  <v:shape id="_x0000_s24112" type="#_x0000_t75" style="position:absolute;left:4712;top:1771;width:1696;height:1014" o:preferrelative="f">
                    <v:fill o:detectmouseclick="t"/>
                    <v:path o:extrusionok="t" o:connecttype="none"/>
                    <o:lock v:ext="edit" text="t"/>
                  </v:shape>
                  <v:shape id="_x0000_s24113" style="position:absolute;left:4985;top:1982;width:1089;height:429" coordsize="1372,541" path="m,541r652,-1l652,r720,e" filled="f" strokeweight="1pt">
                    <v:path arrowok="t"/>
                  </v:shape>
                  <v:shape id="_x0000_s24114" type="#_x0000_t202" style="position:absolute;left:5467;top:2424;width:131;height:207;v-text-anchor:middle" stroked="f">
                    <v:textbox style="mso-next-textbox:#_x0000_s24114" inset="0,0,0,0">
                      <w:txbxContent>
                        <w:p w:rsidR="002421BE" w:rsidRPr="009F6321" w:rsidRDefault="002421BE" w:rsidP="00164F9D">
                          <w:pPr>
                            <w:rPr>
                              <w:i/>
                            </w:rPr>
                          </w:pPr>
                          <w:r w:rsidRPr="009F6321">
                            <w:rPr>
                              <w:i/>
                            </w:rPr>
                            <w:t>f</w:t>
                          </w:r>
                          <w:r w:rsidRPr="009F6321">
                            <w:rPr>
                              <w:i/>
                              <w:vertAlign w:val="subscript"/>
                            </w:rPr>
                            <w:t>o</w:t>
                          </w:r>
                        </w:p>
                      </w:txbxContent>
                    </v:textbox>
                  </v:shape>
                  <v:shape id="_x0000_s24115" type="#_x0000_t202" style="position:absolute;left:4712;top:1886;width:249;height:184;v-text-anchor:middle" stroked="f">
                    <v:textbox style="mso-next-textbox:#_x0000_s24115" inset="0,0,0,0">
                      <w:txbxContent>
                        <w:p w:rsidR="002421BE" w:rsidRPr="00940253" w:rsidRDefault="002421BE" w:rsidP="00164F9D">
                          <w:pPr>
                            <w:rPr>
                              <w:i/>
                              <w:sz w:val="20"/>
                              <w:szCs w:val="20"/>
                            </w:rPr>
                          </w:pPr>
                          <w:r>
                            <w:rPr>
                              <w:i/>
                              <w:sz w:val="20"/>
                              <w:szCs w:val="20"/>
                            </w:rPr>
                            <w:sym w:font="Symbol" w:char="F070"/>
                          </w:r>
                          <w:r>
                            <w:rPr>
                              <w:i/>
                              <w:sz w:val="20"/>
                              <w:szCs w:val="20"/>
                            </w:rPr>
                            <w:t>/2</w:t>
                          </w:r>
                        </w:p>
                      </w:txbxContent>
                    </v:textbox>
                  </v:shape>
                  <v:group id="_x0000_s24116" style="position:absolute;left:4856;top:1776;width:1547;height:1005" coordorigin="4870,1774" coordsize="1547,1005">
                    <v:shape id="_x0000_s24117" type="#_x0000_t202" style="position:absolute;left:4870;top:2329;width:84;height:162;v-text-anchor:middle" stroked="f">
                      <v:textbox style="mso-next-textbox:#_x0000_s24117" inset="0,0,0,0">
                        <w:txbxContent>
                          <w:p w:rsidR="002421BE" w:rsidRPr="0009148B" w:rsidRDefault="002421BE" w:rsidP="00164F9D">
                            <w:pPr>
                              <w:rPr>
                                <w:i/>
                                <w:sz w:val="16"/>
                                <w:szCs w:val="16"/>
                              </w:rPr>
                            </w:pPr>
                            <w:r w:rsidRPr="0009148B">
                              <w:rPr>
                                <w:i/>
                                <w:sz w:val="16"/>
                                <w:szCs w:val="16"/>
                              </w:rPr>
                              <w:t>0</w:t>
                            </w:r>
                          </w:p>
                        </w:txbxContent>
                      </v:textbox>
                    </v:shape>
                    <v:shape id="_x0000_s24118" type="#_x0000_t32" style="position:absolute;left:4988;top:2402;width:1429;height:0" o:connectortype="straight" strokeweight=".5pt">
                      <v:stroke endarrow="block"/>
                    </v:shape>
                    <v:shape id="_x0000_s24119" type="#_x0000_t32" style="position:absolute;left:4988;top:1774;width:0;height:1005;flip:y" o:connectortype="straight" strokeweight=".5pt">
                      <v:stroke endarrow="block"/>
                    </v:shape>
                  </v:group>
                  <w10:wrap type="none"/>
                  <w10:anchorlock/>
                </v:group>
              </w:pict>
            </w:r>
          </w:p>
        </w:tc>
      </w:tr>
      <w:tr w:rsidR="00164F9D" w:rsidTr="001B1688">
        <w:tc>
          <w:tcPr>
            <w:tcW w:w="2962" w:type="dxa"/>
            <w:vAlign w:val="center"/>
          </w:tcPr>
          <w:p w:rsidR="00164F9D" w:rsidRPr="00CD4412" w:rsidRDefault="00164F9D" w:rsidP="001B1688">
            <w:pPr>
              <w:jc w:val="center"/>
              <w:rPr>
                <w:rFonts w:ascii="Calibri" w:eastAsia="Calibri" w:hAnsi="Calibri"/>
              </w:rPr>
            </w:pPr>
            <m:oMathPara>
              <m:oMath>
                <m:r>
                  <w:rPr>
                    <w:rFonts w:ascii="Cambria Math" w:hAnsi="Cambria Math"/>
                  </w:rPr>
                  <m:t>1-j</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box>
              </m:oMath>
            </m:oMathPara>
          </w:p>
        </w:tc>
        <w:tc>
          <w:tcPr>
            <w:tcW w:w="3495" w:type="dxa"/>
            <w:vAlign w:val="center"/>
          </w:tcPr>
          <w:p w:rsidR="00164F9D" w:rsidRDefault="000911E9" w:rsidP="001B1688">
            <w:pPr>
              <w:jc w:val="center"/>
            </w:pPr>
            <w:r w:rsidRPr="000911E9">
              <w:rPr>
                <w:szCs w:val="24"/>
              </w:rPr>
            </w:r>
            <w:r w:rsidRPr="000911E9">
              <w:rPr>
                <w:szCs w:val="24"/>
              </w:rPr>
              <w:pict>
                <v:group id="_x0000_s24103" editas="canvas" style="width:114.95pt;height:55.85pt;mso-position-horizontal-relative:char;mso-position-vertical-relative:line" coordorigin="4779,1784" coordsize="1827,885">
                  <o:lock v:ext="edit" aspectratio="t"/>
                  <v:shape id="_x0000_s24104" type="#_x0000_t75" style="position:absolute;left:4779;top:1784;width:1827;height:885" o:preferrelative="f">
                    <v:fill o:detectmouseclick="t"/>
                    <v:path o:extrusionok="t" o:connecttype="none"/>
                    <o:lock v:ext="edit" text="t"/>
                  </v:shape>
                  <v:shape id="_x0000_s24105" type="#_x0000_t202" style="position:absolute;left:5722;top:2094;width:175;height:160;v-text-anchor:middle" stroked="f">
                    <v:textbox style="mso-next-textbox:#_x0000_s24105" inset="0,0,0,0">
                      <w:txbxContent>
                        <w:p w:rsidR="002421BE" w:rsidRPr="00940253" w:rsidRDefault="002421BE" w:rsidP="00164F9D">
                          <w:pPr>
                            <w:rPr>
                              <w:rFonts w:ascii="Times New Roman" w:hAnsi="Times New Roman"/>
                              <w:i/>
                              <w:sz w:val="20"/>
                              <w:szCs w:val="20"/>
                            </w:rPr>
                          </w:pPr>
                          <w:r>
                            <w:rPr>
                              <w:rFonts w:ascii="Times New Roman" w:hAnsi="Times New Roman"/>
                              <w:i/>
                              <w:sz w:val="20"/>
                              <w:szCs w:val="20"/>
                            </w:rPr>
                            <w:t>2</w:t>
                          </w:r>
                          <w:r w:rsidRPr="00940253">
                            <w:rPr>
                              <w:rFonts w:ascii="Times New Roman" w:hAnsi="Times New Roman"/>
                              <w:i/>
                              <w:sz w:val="20"/>
                              <w:szCs w:val="20"/>
                            </w:rPr>
                            <w:t>0</w:t>
                          </w:r>
                        </w:p>
                      </w:txbxContent>
                    </v:textbox>
                  </v:shape>
                  <v:shape id="_x0000_s24106" style="position:absolute;left:4877;top:1961;width:1677;height:457" coordsize="2111,577" path="m,576r866,1l2111,e" filled="f" strokeweight="1pt">
                    <v:path arrowok="t"/>
                  </v:shape>
                  <v:shape id="_x0000_s24107" type="#_x0000_t202" style="position:absolute;left:5523;top:2438;width:131;height:206;v-text-anchor:middle" stroked="f">
                    <v:textbox style="mso-next-textbox:#_x0000_s24107" inset="0,0,0,0">
                      <w:txbxContent>
                        <w:p w:rsidR="002421BE" w:rsidRPr="009F6321" w:rsidRDefault="002421BE" w:rsidP="00164F9D">
                          <w:pPr>
                            <w:rPr>
                              <w:i/>
                            </w:rPr>
                          </w:pPr>
                          <w:r w:rsidRPr="009F6321">
                            <w:rPr>
                              <w:i/>
                            </w:rPr>
                            <w:t>f</w:t>
                          </w:r>
                          <w:r w:rsidRPr="009F6321">
                            <w:rPr>
                              <w:i/>
                              <w:vertAlign w:val="subscript"/>
                            </w:rPr>
                            <w:t>o</w:t>
                          </w:r>
                        </w:p>
                      </w:txbxContent>
                    </v:textbox>
                  </v:shape>
                  <v:shape id="_x0000_s24108" type="#_x0000_t202" style="position:absolute;left:4779;top:2345;width:101;height:161;v-text-anchor:middle" stroked="f">
                    <v:textbox style="mso-next-textbox:#_x0000_s24108" inset="0,0,0,0">
                      <w:txbxContent>
                        <w:p w:rsidR="002421BE" w:rsidRPr="00940253" w:rsidRDefault="002421BE" w:rsidP="00164F9D">
                          <w:pPr>
                            <w:rPr>
                              <w:i/>
                              <w:sz w:val="20"/>
                              <w:szCs w:val="20"/>
                            </w:rPr>
                          </w:pPr>
                          <w:r w:rsidRPr="00940253">
                            <w:rPr>
                              <w:i/>
                              <w:sz w:val="20"/>
                              <w:szCs w:val="20"/>
                            </w:rPr>
                            <w:t>0</w:t>
                          </w:r>
                        </w:p>
                      </w:txbxContent>
                    </v:textbox>
                  </v:shape>
                  <v:shape id="_x0000_s24109" type="#_x0000_t32" style="position:absolute;left:4884;top:2417;width:1717;height:0" o:connectortype="straight" strokeweight=".5pt">
                    <v:stroke endarrow="block"/>
                  </v:shape>
                  <v:shape id="_x0000_s24110" type="#_x0000_t32" style="position:absolute;left:4884;top:1790;width:1;height:875;flip:y" o:connectortype="straight" strokeweight=".5pt">
                    <v:stroke endarrow="block"/>
                  </v:shape>
                  <w10:wrap type="none"/>
                  <w10:anchorlock/>
                </v:group>
              </w:pict>
            </w:r>
          </w:p>
        </w:tc>
        <w:tc>
          <w:tcPr>
            <w:tcW w:w="3071" w:type="dxa"/>
            <w:vAlign w:val="center"/>
          </w:tcPr>
          <w:p w:rsidR="00164F9D" w:rsidRDefault="000911E9" w:rsidP="001B1688">
            <w:pPr>
              <w:jc w:val="center"/>
            </w:pPr>
            <w:r w:rsidRPr="000911E9">
              <w:rPr>
                <w:szCs w:val="24"/>
              </w:rPr>
            </w:r>
            <w:r w:rsidRPr="000911E9">
              <w:rPr>
                <w:szCs w:val="24"/>
              </w:rPr>
              <w:pict>
                <v:group id="_x0000_s24095" editas="canvas" style="width:109.95pt;height:53.2pt;mso-position-horizontal-relative:char;mso-position-vertical-relative:line" coordorigin="8041,6106" coordsize="2199,1064">
                  <o:lock v:ext="edit" aspectratio="t"/>
                  <v:shape id="_x0000_s24096" type="#_x0000_t75" style="position:absolute;left:8041;top:6106;width:2199;height:1064" o:preferrelative="f">
                    <v:fill o:detectmouseclick="t"/>
                    <v:path o:extrusionok="t" o:connecttype="none"/>
                    <o:lock v:ext="edit" text="t"/>
                  </v:shape>
                  <v:shape id="_x0000_s24097" style="position:absolute;left:8448;top:6558;width:1371;height:540;flip:y" coordsize="1372,541" path="m,541r652,-1l652,r720,e" filled="f" strokeweight="1pt">
                    <v:path arrowok="t"/>
                  </v:shape>
                  <v:shape id="_x0000_s24098" type="#_x0000_t202" style="position:absolute;left:8041;top:6935;width:396;height:230;v-text-anchor:middle" stroked="f">
                    <v:textbox style="mso-next-textbox:#_x0000_s24098" inset="0,0,0,0">
                      <w:txbxContent>
                        <w:p w:rsidR="002421BE" w:rsidRPr="00940253" w:rsidRDefault="002421BE" w:rsidP="00164F9D">
                          <w:pPr>
                            <w:rPr>
                              <w:i/>
                              <w:sz w:val="20"/>
                              <w:szCs w:val="20"/>
                            </w:rPr>
                          </w:pPr>
                          <w:r>
                            <w:rPr>
                              <w:i/>
                              <w:sz w:val="20"/>
                              <w:szCs w:val="20"/>
                            </w:rPr>
                            <w:t>-</w:t>
                          </w:r>
                          <w:r>
                            <w:rPr>
                              <w:i/>
                              <w:sz w:val="20"/>
                              <w:szCs w:val="20"/>
                            </w:rPr>
                            <w:sym w:font="Symbol" w:char="F070"/>
                          </w:r>
                          <w:r>
                            <w:rPr>
                              <w:i/>
                              <w:sz w:val="20"/>
                              <w:szCs w:val="20"/>
                            </w:rPr>
                            <w:t>/2</w:t>
                          </w:r>
                        </w:p>
                      </w:txbxContent>
                    </v:textbox>
                  </v:shape>
                  <v:shape id="_x0000_s24099" type="#_x0000_t202" style="position:absolute;left:9017;top:6250;width:165;height:261;v-text-anchor:middle" stroked="f">
                    <v:textbox style="mso-next-textbox:#_x0000_s24099" inset="0,0,0,0">
                      <w:txbxContent>
                        <w:p w:rsidR="002421BE" w:rsidRPr="009F6321" w:rsidRDefault="002421BE" w:rsidP="00164F9D">
                          <w:pPr>
                            <w:rPr>
                              <w:i/>
                            </w:rPr>
                          </w:pPr>
                          <w:r w:rsidRPr="009F6321">
                            <w:rPr>
                              <w:i/>
                            </w:rPr>
                            <w:t>f</w:t>
                          </w:r>
                          <w:r w:rsidRPr="009F6321">
                            <w:rPr>
                              <w:i/>
                              <w:vertAlign w:val="subscript"/>
                            </w:rPr>
                            <w:t>o</w:t>
                          </w:r>
                        </w:p>
                      </w:txbxContent>
                    </v:textbox>
                  </v:shape>
                  <v:shape id="_x0000_s24100" type="#_x0000_t202" style="position:absolute;left:8284;top:6457;width:106;height:204;v-text-anchor:middle" stroked="f">
                    <v:textbox style="mso-next-textbox:#_x0000_s24100" inset="0,0,0,0">
                      <w:txbxContent>
                        <w:p w:rsidR="002421BE" w:rsidRPr="0009148B" w:rsidRDefault="002421BE" w:rsidP="00164F9D">
                          <w:pPr>
                            <w:rPr>
                              <w:i/>
                              <w:sz w:val="16"/>
                              <w:szCs w:val="16"/>
                            </w:rPr>
                          </w:pPr>
                          <w:r w:rsidRPr="0009148B">
                            <w:rPr>
                              <w:i/>
                              <w:sz w:val="16"/>
                              <w:szCs w:val="16"/>
                            </w:rPr>
                            <w:t>0</w:t>
                          </w:r>
                        </w:p>
                      </w:txbxContent>
                    </v:textbox>
                  </v:shape>
                  <v:shape id="_x0000_s24101" type="#_x0000_t32" style="position:absolute;left:8433;top:6549;width:1801;height:0" o:connectortype="straight" strokeweight=".5pt">
                    <v:stroke endarrow="block"/>
                  </v:shape>
                  <v:shape id="_x0000_s24102" type="#_x0000_t32" style="position:absolute;left:8434;top:6113;width:1;height:1052;flip:x y" o:connectortype="straight" strokeweight=".5pt">
                    <v:stroke endarrow="block"/>
                  </v:shape>
                  <w10:wrap type="none"/>
                  <w10:anchorlock/>
                </v:group>
              </w:pict>
            </w:r>
          </w:p>
        </w:tc>
      </w:tr>
      <w:tr w:rsidR="00164F9D" w:rsidTr="001B1688">
        <w:tc>
          <w:tcPr>
            <w:tcW w:w="2962" w:type="dxa"/>
            <w:vAlign w:val="center"/>
          </w:tcPr>
          <w:p w:rsidR="00164F9D" w:rsidRDefault="000911E9" w:rsidP="001B1688">
            <w:pPr>
              <w:jc w:val="center"/>
            </w:pPr>
            <m:oMathPara>
              <m:oMath>
                <m:sSub>
                  <m:sSubPr>
                    <m:ctrlPr>
                      <w:rPr>
                        <w:rFonts w:ascii="Cambria Math" w:hAnsi="Cambria Math"/>
                        <w:i/>
                      </w:rPr>
                    </m:ctrlPr>
                  </m:sSubPr>
                  <m:e>
                    <m:r>
                      <w:rPr>
                        <w:rFonts w:ascii="Cambria Math" w:hAnsi="Cambria Math"/>
                      </w:rPr>
                      <m:t>h</m:t>
                    </m:r>
                  </m:e>
                  <m:sub>
                    <m:r>
                      <w:rPr>
                        <w:rFonts w:ascii="Cambria Math" w:hAnsi="Cambria Math"/>
                      </w:rPr>
                      <m:t>o</m:t>
                    </m:r>
                  </m:sub>
                </m:sSub>
                <m:sSup>
                  <m:sSupPr>
                    <m:ctrlPr>
                      <w:rPr>
                        <w:rFonts w:ascii="Cambria Math" w:hAnsi="Cambria Math"/>
                        <w:i/>
                      </w:rPr>
                    </m:ctrlPr>
                  </m:sSupPr>
                  <m:e>
                    <m:d>
                      <m:dPr>
                        <m:ctrlPr>
                          <w:rPr>
                            <w:rFonts w:ascii="Cambria Math" w:hAnsi="Cambria Math"/>
                            <w:i/>
                          </w:rPr>
                        </m:ctrlPr>
                      </m:dP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box>
                      </m:e>
                    </m:d>
                  </m:e>
                  <m:sup>
                    <m:r>
                      <w:rPr>
                        <w:rFonts w:ascii="Cambria Math" w:hAnsi="Cambria Math"/>
                      </w:rPr>
                      <m:t>2</m:t>
                    </m:r>
                  </m:sup>
                </m:sSup>
              </m:oMath>
            </m:oMathPara>
          </w:p>
        </w:tc>
        <w:tc>
          <w:tcPr>
            <w:tcW w:w="3495" w:type="dxa"/>
            <w:vAlign w:val="center"/>
          </w:tcPr>
          <w:p w:rsidR="00164F9D" w:rsidRDefault="000911E9" w:rsidP="001B1688">
            <w:pPr>
              <w:jc w:val="center"/>
            </w:pPr>
            <w:r w:rsidRPr="000911E9">
              <w:rPr>
                <w:szCs w:val="24"/>
              </w:rPr>
            </w:r>
            <w:r w:rsidRPr="000911E9">
              <w:rPr>
                <w:szCs w:val="24"/>
              </w:rPr>
              <w:pict>
                <v:group id="_x0000_s24083" editas="canvas" style="width:152.3pt;height:65.25pt;mso-position-horizontal-relative:char;mso-position-vertical-relative:line" coordorigin="3853,1739" coordsize="2418,1035">
                  <o:lock v:ext="edit" aspectratio="t"/>
                  <v:shape id="_x0000_s24084" type="#_x0000_t75" style="position:absolute;left:3853;top:1739;width:2418;height:1035" o:preferrelative="f">
                    <v:fill o:detectmouseclick="t"/>
                    <v:path o:extrusionok="t" o:connecttype="none"/>
                    <o:lock v:ext="edit" text="t"/>
                  </v:shape>
                  <v:shape id="_x0000_s24085" type="#_x0000_t202" style="position:absolute;left:5524;top:1896;width:175;height:160;v-text-anchor:middle" stroked="f">
                    <v:textbox style="mso-next-textbox:#_x0000_s24085" inset="0,0,0,0">
                      <w:txbxContent>
                        <w:p w:rsidR="002421BE" w:rsidRPr="00940253" w:rsidRDefault="002421BE" w:rsidP="00164F9D">
                          <w:pPr>
                            <w:rPr>
                              <w:rFonts w:ascii="Times New Roman" w:hAnsi="Times New Roman"/>
                              <w:i/>
                              <w:sz w:val="20"/>
                              <w:szCs w:val="20"/>
                            </w:rPr>
                          </w:pPr>
                          <w:r>
                            <w:rPr>
                              <w:rFonts w:ascii="Times New Roman" w:hAnsi="Times New Roman"/>
                              <w:i/>
                              <w:sz w:val="20"/>
                              <w:szCs w:val="20"/>
                            </w:rPr>
                            <w:t>4</w:t>
                          </w:r>
                          <w:r w:rsidRPr="00940253">
                            <w:rPr>
                              <w:rFonts w:ascii="Times New Roman" w:hAnsi="Times New Roman"/>
                              <w:i/>
                              <w:sz w:val="20"/>
                              <w:szCs w:val="20"/>
                            </w:rPr>
                            <w:t>0</w:t>
                          </w:r>
                        </w:p>
                      </w:txbxContent>
                    </v:textbox>
                  </v:shape>
                  <v:shape id="_x0000_s24086" type="#_x0000_t202" style="position:absolute;left:5463;top:2385;width:131;height:206;v-text-anchor:middle" stroked="f">
                    <v:textbox style="mso-next-textbox:#_x0000_s24086" inset="0,0,0,0">
                      <w:txbxContent>
                        <w:p w:rsidR="002421BE" w:rsidRPr="009F6321" w:rsidRDefault="002421BE" w:rsidP="00164F9D">
                          <w:pPr>
                            <w:rPr>
                              <w:i/>
                            </w:rPr>
                          </w:pPr>
                          <w:r w:rsidRPr="009F6321">
                            <w:rPr>
                              <w:i/>
                            </w:rPr>
                            <w:t>f</w:t>
                          </w:r>
                          <w:r w:rsidRPr="009F6321">
                            <w:rPr>
                              <w:i/>
                              <w:vertAlign w:val="subscript"/>
                            </w:rPr>
                            <w:t>o</w:t>
                          </w:r>
                        </w:p>
                      </w:txbxContent>
                    </v:textbox>
                  </v:shape>
                  <v:line id="_x0000_s24087" style="position:absolute;flip:x" from="4833,1852" to="5928,2766" strokeweight="1pt"/>
                  <v:line id="_x0000_s24088" style="position:absolute" from="4552,2204" to="5489,2205" strokeweight="1pt">
                    <v:stroke dashstyle="dash"/>
                  </v:line>
                  <v:group id="_x0000_s24089" style="position:absolute;left:4446;top:1750;width:1820;height:1006" coordorigin="4446,1674" coordsize="1820,1143">
                    <v:shape id="_x0000_s24090" type="#_x0000_t202" style="position:absolute;left:4446;top:2306;width:101;height:183;v-text-anchor:middle" stroked="f">
                      <v:textbox style="mso-next-textbox:#_x0000_s24090" inset="0,0,0,0">
                        <w:txbxContent>
                          <w:p w:rsidR="002421BE" w:rsidRPr="00940253" w:rsidRDefault="002421BE" w:rsidP="00164F9D">
                            <w:pPr>
                              <w:rPr>
                                <w:i/>
                                <w:sz w:val="20"/>
                                <w:szCs w:val="20"/>
                              </w:rPr>
                            </w:pPr>
                            <w:r w:rsidRPr="00940253">
                              <w:rPr>
                                <w:i/>
                                <w:sz w:val="20"/>
                                <w:szCs w:val="20"/>
                              </w:rPr>
                              <w:t>0</w:t>
                            </w:r>
                          </w:p>
                        </w:txbxContent>
                      </v:textbox>
                    </v:shape>
                    <v:shape id="_x0000_s24091" type="#_x0000_t32" style="position:absolute;left:4551;top:2388;width:1715;height:0" o:connectortype="straight" strokeweight=".5pt">
                      <v:stroke endarrow="block"/>
                    </v:shape>
                    <v:shape id="_x0000_s24092" type="#_x0000_t32" style="position:absolute;left:4551;top:1674;width:0;height:1143;flip:y" o:connectortype="straight" strokeweight=".5pt">
                      <v:stroke endarrow="block"/>
                    </v:shape>
                  </v:group>
                  <v:line id="_x0000_s24093" style="position:absolute" from="5496,2212" to="5497,2386" strokeweight="1pt">
                    <v:stroke dashstyle="dash"/>
                  </v:line>
                  <v:shape id="_x0000_s24094" type="#_x0000_t202" style="position:absolute;left:3853;top:2105;width:679;height:189;v-text-anchor:middle" stroked="f">
                    <v:textbox style="mso-next-textbox:#_x0000_s24094" inset="0,0,0,0">
                      <w:txbxContent>
                        <w:p w:rsidR="002421BE" w:rsidRPr="00C72ABC" w:rsidRDefault="002421BE" w:rsidP="00164F9D">
                          <w:pPr>
                            <w:rPr>
                              <w:rFonts w:ascii="Times New Roman" w:hAnsi="Times New Roman"/>
                              <w:i/>
                              <w:sz w:val="20"/>
                              <w:szCs w:val="20"/>
                            </w:rPr>
                          </w:pPr>
                          <w:r>
                            <w:rPr>
                              <w:rFonts w:ascii="Times New Roman" w:hAnsi="Times New Roman"/>
                              <w:i/>
                              <w:sz w:val="20"/>
                              <w:szCs w:val="20"/>
                            </w:rPr>
                            <w:t>20log(H</w:t>
                          </w:r>
                          <w:r w:rsidRPr="00923A68">
                            <w:rPr>
                              <w:rFonts w:ascii="Times New Roman" w:hAnsi="Times New Roman"/>
                              <w:i/>
                              <w:sz w:val="20"/>
                              <w:szCs w:val="20"/>
                              <w:vertAlign w:val="subscript"/>
                            </w:rPr>
                            <w:t>o</w:t>
                          </w:r>
                          <w:r>
                            <w:rPr>
                              <w:rFonts w:ascii="Times New Roman" w:hAnsi="Times New Roman"/>
                              <w:i/>
                              <w:sz w:val="20"/>
                              <w:szCs w:val="20"/>
                            </w:rPr>
                            <w:t>)</w:t>
                          </w:r>
                        </w:p>
                      </w:txbxContent>
                    </v:textbox>
                  </v:shape>
                  <w10:wrap type="none"/>
                  <w10:anchorlock/>
                </v:group>
              </w:pict>
            </w:r>
          </w:p>
        </w:tc>
        <w:tc>
          <w:tcPr>
            <w:tcW w:w="3071" w:type="dxa"/>
            <w:vAlign w:val="center"/>
          </w:tcPr>
          <w:p w:rsidR="00164F9D" w:rsidRDefault="000911E9" w:rsidP="001B1688">
            <w:pPr>
              <w:jc w:val="center"/>
            </w:pPr>
            <w:r w:rsidRPr="000911E9">
              <w:rPr>
                <w:szCs w:val="24"/>
              </w:rPr>
            </w:r>
            <w:r w:rsidRPr="000911E9">
              <w:rPr>
                <w:szCs w:val="24"/>
              </w:rPr>
              <w:pict>
                <v:group id="_x0000_s24072" editas="canvas" style="width:129.25pt;height:72.15pt;mso-position-horizontal-relative:char;mso-position-vertical-relative:line" coordorigin="4219,1669" coordsize="2052,1145">
                  <o:lock v:ext="edit" aspectratio="t"/>
                  <v:shape id="_x0000_s24073" type="#_x0000_t75" style="position:absolute;left:4219;top:1669;width:2052;height:1145" o:preferrelative="f">
                    <v:fill o:detectmouseclick="t"/>
                    <v:path o:extrusionok="t" o:connecttype="none"/>
                    <o:lock v:ext="edit" text="t"/>
                  </v:shape>
                  <v:group id="_x0000_s24074" style="position:absolute;left:4446;top:1750;width:1820;height:1006" coordorigin="4446,1674" coordsize="1820,1143">
                    <v:shape id="_x0000_s24075" type="#_x0000_t202" style="position:absolute;left:4446;top:2306;width:101;height:183;v-text-anchor:middle" stroked="f">
                      <v:textbox style="mso-next-textbox:#_x0000_s24075" inset="0,0,0,0">
                        <w:txbxContent>
                          <w:p w:rsidR="002421BE" w:rsidRPr="00940253" w:rsidRDefault="002421BE" w:rsidP="00164F9D">
                            <w:pPr>
                              <w:rPr>
                                <w:i/>
                                <w:sz w:val="20"/>
                                <w:szCs w:val="20"/>
                              </w:rPr>
                            </w:pPr>
                            <w:r w:rsidRPr="00940253">
                              <w:rPr>
                                <w:i/>
                                <w:sz w:val="20"/>
                                <w:szCs w:val="20"/>
                              </w:rPr>
                              <w:t>0</w:t>
                            </w:r>
                          </w:p>
                        </w:txbxContent>
                      </v:textbox>
                    </v:shape>
                    <v:shape id="_x0000_s24076" type="#_x0000_t32" style="position:absolute;left:4551;top:2388;width:1715;height:0" o:connectortype="straight" strokeweight=".5pt">
                      <v:stroke endarrow="block"/>
                    </v:shape>
                    <v:shape id="_x0000_s24077" type="#_x0000_t32" style="position:absolute;left:4551;top:1674;width:0;height:1143;flip:y" o:connectortype="straight" strokeweight=".5pt">
                      <v:stroke endarrow="block"/>
                    </v:shape>
                  </v:group>
                  <v:line id="_x0000_s24078" style="position:absolute" from="4553,2372" to="5979,2373" strokeweight="1pt"/>
                  <v:line id="_x0000_s24079" style="position:absolute" from="4546,2004" to="5972,2005" strokeweight="1pt"/>
                  <v:shape id="_x0000_s24080" type="#_x0000_t202" style="position:absolute;left:4434;top:1907;width:101;height:183;v-text-anchor:middle" stroked="f">
                    <v:textbox style="mso-next-textbox:#_x0000_s24080" inset="0,0,0,0">
                      <w:txbxContent>
                        <w:p w:rsidR="002421BE" w:rsidRPr="00940253" w:rsidRDefault="002421BE" w:rsidP="00164F9D">
                          <w:pPr>
                            <w:rPr>
                              <w:i/>
                              <w:sz w:val="20"/>
                              <w:szCs w:val="20"/>
                            </w:rPr>
                          </w:pPr>
                          <w:r>
                            <w:rPr>
                              <w:i/>
                              <w:sz w:val="20"/>
                              <w:szCs w:val="20"/>
                            </w:rPr>
                            <w:sym w:font="Symbol" w:char="F070"/>
                          </w:r>
                        </w:p>
                      </w:txbxContent>
                    </v:textbox>
                  </v:shape>
                  <v:shape id="_x0000_s24081" type="#_x0000_t202" style="position:absolute;left:4930;top:1771;width:505;height:182;v-text-anchor:middle" stroked="f">
                    <v:textbox style="mso-next-textbox:#_x0000_s24081" inset="0,0,0,0">
                      <w:txbxContent>
                        <w:p w:rsidR="002421BE" w:rsidRPr="00940253" w:rsidRDefault="002421BE" w:rsidP="00164F9D">
                          <w:pPr>
                            <w:rPr>
                              <w:i/>
                              <w:sz w:val="20"/>
                              <w:szCs w:val="20"/>
                            </w:rPr>
                          </w:pPr>
                          <w:r>
                            <w:rPr>
                              <w:i/>
                              <w:sz w:val="20"/>
                              <w:szCs w:val="20"/>
                            </w:rPr>
                            <w:t>h</w:t>
                          </w:r>
                          <w:r w:rsidRPr="00E4599B">
                            <w:rPr>
                              <w:i/>
                              <w:sz w:val="20"/>
                              <w:szCs w:val="20"/>
                              <w:vertAlign w:val="subscript"/>
                            </w:rPr>
                            <w:t>o</w:t>
                          </w:r>
                          <w:r>
                            <w:rPr>
                              <w:i/>
                              <w:sz w:val="20"/>
                              <w:szCs w:val="20"/>
                            </w:rPr>
                            <w:t>&lt; 0</w:t>
                          </w:r>
                        </w:p>
                      </w:txbxContent>
                    </v:textbox>
                  </v:shape>
                  <v:shape id="_x0000_s24082" type="#_x0000_t202" style="position:absolute;left:4945;top:2147;width:505;height:190;v-text-anchor:middle" stroked="f">
                    <v:textbox style="mso-next-textbox:#_x0000_s24082" inset="0,0,0,0">
                      <w:txbxContent>
                        <w:p w:rsidR="002421BE" w:rsidRPr="00940253" w:rsidRDefault="002421BE" w:rsidP="00164F9D">
                          <w:pPr>
                            <w:rPr>
                              <w:i/>
                              <w:sz w:val="20"/>
                              <w:szCs w:val="20"/>
                            </w:rPr>
                          </w:pPr>
                          <w:r>
                            <w:rPr>
                              <w:i/>
                              <w:sz w:val="20"/>
                              <w:szCs w:val="20"/>
                            </w:rPr>
                            <w:t>h</w:t>
                          </w:r>
                          <w:r w:rsidRPr="00E4599B">
                            <w:rPr>
                              <w:i/>
                              <w:sz w:val="20"/>
                              <w:szCs w:val="20"/>
                              <w:vertAlign w:val="subscript"/>
                            </w:rPr>
                            <w:t>o</w:t>
                          </w:r>
                          <w:r>
                            <w:rPr>
                              <w:i/>
                              <w:sz w:val="20"/>
                              <w:szCs w:val="20"/>
                            </w:rPr>
                            <w:t>&gt; 0</w:t>
                          </w:r>
                        </w:p>
                      </w:txbxContent>
                    </v:textbox>
                  </v:shape>
                  <w10:wrap type="none"/>
                  <w10:anchorlock/>
                </v:group>
              </w:pict>
            </w:r>
          </w:p>
        </w:tc>
      </w:tr>
      <w:tr w:rsidR="00164F9D" w:rsidTr="001B1688">
        <w:trPr>
          <w:trHeight w:val="1077"/>
        </w:trPr>
        <w:tc>
          <w:tcPr>
            <w:tcW w:w="2962" w:type="dxa"/>
            <w:vAlign w:val="center"/>
          </w:tcPr>
          <w:p w:rsidR="00164F9D" w:rsidRDefault="00164F9D" w:rsidP="001B1688">
            <w:pPr>
              <w:jc w:val="center"/>
            </w:pPr>
            <m:oMathPara>
              <m:oMathParaPr>
                <m:jc m:val="center"/>
              </m:oMathParaPr>
              <m:oMath>
                <m:r>
                  <w:rPr>
                    <w:rFonts w:ascii="Cambria Math" w:hAnsi="Cambria Math"/>
                  </w:rPr>
                  <m:t>j</m:t>
                </m:r>
                <m:sSub>
                  <m:sSubPr>
                    <m:ctrlPr>
                      <w:rPr>
                        <w:rFonts w:ascii="Cambria Math" w:hAnsi="Cambria Math"/>
                        <w:i/>
                      </w:rPr>
                    </m:ctrlPr>
                  </m:sSubPr>
                  <m:e>
                    <m:r>
                      <w:rPr>
                        <w:rFonts w:ascii="Cambria Math" w:hAnsi="Cambria Math"/>
                      </w:rPr>
                      <m:t>h</m:t>
                    </m:r>
                  </m:e>
                  <m:sub>
                    <m:r>
                      <w:rPr>
                        <w:rFonts w:ascii="Cambria Math" w:hAnsi="Cambria Math"/>
                      </w:rPr>
                      <m:t>o</m:t>
                    </m:r>
                  </m:sub>
                </m:sSub>
                <m:sSup>
                  <m:sSupPr>
                    <m:ctrlPr>
                      <w:rPr>
                        <w:rFonts w:ascii="Cambria Math" w:hAnsi="Cambria Math"/>
                        <w:i/>
                      </w:rPr>
                    </m:ctrlPr>
                  </m:sSupPr>
                  <m:e>
                    <m:d>
                      <m:dPr>
                        <m:ctrlPr>
                          <w:rPr>
                            <w:rFonts w:ascii="Cambria Math" w:hAnsi="Cambria Math"/>
                            <w:i/>
                          </w:rPr>
                        </m:ctrlPr>
                      </m:dP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box>
                      </m:e>
                    </m:d>
                  </m:e>
                  <m:sup>
                    <m:r>
                      <w:rPr>
                        <w:rFonts w:ascii="Cambria Math" w:hAnsi="Cambria Math"/>
                      </w:rPr>
                      <m:t>2</m:t>
                    </m:r>
                  </m:sup>
                </m:sSup>
              </m:oMath>
            </m:oMathPara>
          </w:p>
        </w:tc>
        <w:tc>
          <w:tcPr>
            <w:tcW w:w="3495" w:type="dxa"/>
            <w:vAlign w:val="center"/>
          </w:tcPr>
          <w:p w:rsidR="00164F9D" w:rsidRDefault="000911E9" w:rsidP="001B1688">
            <w:pPr>
              <w:jc w:val="center"/>
            </w:pPr>
            <w:r w:rsidRPr="000911E9">
              <w:rPr>
                <w:szCs w:val="24"/>
              </w:rPr>
            </w:r>
            <w:r w:rsidRPr="000911E9">
              <w:rPr>
                <w:szCs w:val="24"/>
              </w:rPr>
              <w:pict>
                <v:group id="_x0000_s24060" editas="canvas" style="width:152.6pt;height:65.25pt;mso-position-horizontal-relative:char;mso-position-vertical-relative:line" coordorigin="3848,1739" coordsize="2423,1035">
                  <o:lock v:ext="edit" aspectratio="t"/>
                  <v:shape id="_x0000_s24061" type="#_x0000_t75" style="position:absolute;left:3848;top:1739;width:2423;height:1035" o:preferrelative="f">
                    <v:fill o:detectmouseclick="t"/>
                    <v:path o:extrusionok="t" o:connecttype="none"/>
                    <o:lock v:ext="edit" text="t"/>
                  </v:shape>
                  <v:shape id="_x0000_s24062" type="#_x0000_t202" style="position:absolute;left:5524;top:1896;width:175;height:160;v-text-anchor:middle" stroked="f">
                    <v:textbox style="mso-next-textbox:#_x0000_s24062" inset="0,0,0,0">
                      <w:txbxContent>
                        <w:p w:rsidR="002421BE" w:rsidRPr="00940253" w:rsidRDefault="002421BE" w:rsidP="00164F9D">
                          <w:pPr>
                            <w:rPr>
                              <w:rFonts w:ascii="Times New Roman" w:hAnsi="Times New Roman"/>
                              <w:i/>
                              <w:sz w:val="20"/>
                              <w:szCs w:val="20"/>
                            </w:rPr>
                          </w:pPr>
                          <w:r>
                            <w:rPr>
                              <w:rFonts w:ascii="Times New Roman" w:hAnsi="Times New Roman"/>
                              <w:i/>
                              <w:sz w:val="20"/>
                              <w:szCs w:val="20"/>
                            </w:rPr>
                            <w:t>4</w:t>
                          </w:r>
                          <w:r w:rsidRPr="00940253">
                            <w:rPr>
                              <w:rFonts w:ascii="Times New Roman" w:hAnsi="Times New Roman"/>
                              <w:i/>
                              <w:sz w:val="20"/>
                              <w:szCs w:val="20"/>
                            </w:rPr>
                            <w:t>0</w:t>
                          </w:r>
                        </w:p>
                      </w:txbxContent>
                    </v:textbox>
                  </v:shape>
                  <v:shape id="_x0000_s24063" type="#_x0000_t202" style="position:absolute;left:5463;top:2385;width:131;height:206;v-text-anchor:middle" stroked="f">
                    <v:textbox style="mso-next-textbox:#_x0000_s24063" inset="0,0,0,0">
                      <w:txbxContent>
                        <w:p w:rsidR="002421BE" w:rsidRPr="009F6321" w:rsidRDefault="002421BE" w:rsidP="00164F9D">
                          <w:pPr>
                            <w:rPr>
                              <w:i/>
                            </w:rPr>
                          </w:pPr>
                          <w:r w:rsidRPr="009F6321">
                            <w:rPr>
                              <w:i/>
                            </w:rPr>
                            <w:t>f</w:t>
                          </w:r>
                          <w:r w:rsidRPr="009F6321">
                            <w:rPr>
                              <w:i/>
                              <w:vertAlign w:val="subscript"/>
                            </w:rPr>
                            <w:t>o</w:t>
                          </w:r>
                        </w:p>
                      </w:txbxContent>
                    </v:textbox>
                  </v:shape>
                  <v:line id="_x0000_s24064" style="position:absolute;flip:x" from="4833,1747" to="6041,2766" strokeweight="1pt"/>
                  <v:line id="_x0000_s24065" style="position:absolute" from="4552,2204" to="5489,2205" strokeweight="1pt">
                    <v:stroke dashstyle="dash"/>
                  </v:line>
                  <v:group id="_x0000_s24066" style="position:absolute;left:4446;top:1750;width:1820;height:1006" coordorigin="4446,1674" coordsize="1820,1143">
                    <v:shape id="_x0000_s24067" type="#_x0000_t202" style="position:absolute;left:4446;top:2306;width:101;height:183;v-text-anchor:middle" stroked="f">
                      <v:textbox style="mso-next-textbox:#_x0000_s24067" inset="0,0,0,0">
                        <w:txbxContent>
                          <w:p w:rsidR="002421BE" w:rsidRPr="00940253" w:rsidRDefault="002421BE" w:rsidP="00164F9D">
                            <w:pPr>
                              <w:rPr>
                                <w:i/>
                                <w:sz w:val="20"/>
                                <w:szCs w:val="20"/>
                              </w:rPr>
                            </w:pPr>
                            <w:r w:rsidRPr="00940253">
                              <w:rPr>
                                <w:i/>
                                <w:sz w:val="20"/>
                                <w:szCs w:val="20"/>
                              </w:rPr>
                              <w:t>0</w:t>
                            </w:r>
                          </w:p>
                        </w:txbxContent>
                      </v:textbox>
                    </v:shape>
                    <v:shape id="_x0000_s24068" type="#_x0000_t32" style="position:absolute;left:4551;top:2388;width:1715;height:0" o:connectortype="straight" strokeweight=".5pt">
                      <v:stroke endarrow="block"/>
                    </v:shape>
                    <v:shape id="_x0000_s24069" type="#_x0000_t32" style="position:absolute;left:4551;top:1674;width:0;height:1143;flip:y" o:connectortype="straight" strokeweight=".5pt">
                      <v:stroke endarrow="block"/>
                    </v:shape>
                  </v:group>
                  <v:line id="_x0000_s24070" style="position:absolute" from="5496,2212" to="5497,2386" strokeweight="1pt">
                    <v:stroke dashstyle="dash"/>
                  </v:line>
                  <v:shape id="_x0000_s24071" type="#_x0000_t202" style="position:absolute;left:3848;top:2101;width:679;height:189;v-text-anchor:middle" stroked="f">
                    <v:textbox style="mso-next-textbox:#_x0000_s24071" inset="0,0,0,0">
                      <w:txbxContent>
                        <w:p w:rsidR="002421BE" w:rsidRPr="00C72ABC" w:rsidRDefault="002421BE" w:rsidP="00164F9D">
                          <w:pPr>
                            <w:rPr>
                              <w:rFonts w:ascii="Times New Roman" w:hAnsi="Times New Roman"/>
                              <w:i/>
                              <w:sz w:val="20"/>
                              <w:szCs w:val="20"/>
                            </w:rPr>
                          </w:pPr>
                          <w:r>
                            <w:rPr>
                              <w:rFonts w:ascii="Times New Roman" w:hAnsi="Times New Roman"/>
                              <w:i/>
                              <w:sz w:val="20"/>
                              <w:szCs w:val="20"/>
                            </w:rPr>
                            <w:t>20log(H</w:t>
                          </w:r>
                          <w:r w:rsidRPr="00923A68">
                            <w:rPr>
                              <w:rFonts w:ascii="Times New Roman" w:hAnsi="Times New Roman"/>
                              <w:i/>
                              <w:sz w:val="20"/>
                              <w:szCs w:val="20"/>
                              <w:vertAlign w:val="subscript"/>
                            </w:rPr>
                            <w:t>o</w:t>
                          </w:r>
                          <w:r>
                            <w:rPr>
                              <w:rFonts w:ascii="Times New Roman" w:hAnsi="Times New Roman"/>
                              <w:i/>
                              <w:sz w:val="20"/>
                              <w:szCs w:val="20"/>
                            </w:rPr>
                            <w:t>)</w:t>
                          </w:r>
                        </w:p>
                      </w:txbxContent>
                    </v:textbox>
                  </v:shape>
                  <w10:wrap type="none"/>
                  <w10:anchorlock/>
                </v:group>
              </w:pict>
            </w:r>
          </w:p>
        </w:tc>
        <w:tc>
          <w:tcPr>
            <w:tcW w:w="3071" w:type="dxa"/>
            <w:vAlign w:val="center"/>
          </w:tcPr>
          <w:p w:rsidR="00164F9D" w:rsidRDefault="000911E9" w:rsidP="001B1688">
            <w:pPr>
              <w:jc w:val="center"/>
            </w:pPr>
            <w:r w:rsidRPr="000911E9">
              <w:rPr>
                <w:szCs w:val="24"/>
              </w:rPr>
            </w:r>
            <w:r w:rsidRPr="000911E9">
              <w:rPr>
                <w:szCs w:val="24"/>
              </w:rPr>
              <w:pict>
                <v:group id="_x0000_s24048" editas="canvas" style="width:135.5pt;height:78.85pt;mso-position-horizontal-relative:char;mso-position-vertical-relative:line" coordorigin="4120,1669" coordsize="2151,1251">
                  <o:lock v:ext="edit" aspectratio="t"/>
                  <v:shape id="_x0000_s24049" type="#_x0000_t75" style="position:absolute;left:4120;top:1669;width:2151;height:1251" o:preferrelative="f">
                    <v:fill o:detectmouseclick="t"/>
                    <v:path o:extrusionok="t" o:connecttype="none"/>
                    <o:lock v:ext="edit" text="t"/>
                  </v:shape>
                  <v:line id="_x0000_s24050" style="position:absolute" from="4545,2067" to="5971,2068" strokeweight="1pt"/>
                  <v:shape id="_x0000_s24051" type="#_x0000_t202" style="position:absolute;left:4286;top:1957;width:247;height:183;v-text-anchor:middle" stroked="f">
                    <v:textbox style="mso-next-textbox:#_x0000_s24051" inset="0,0,0,0">
                      <w:txbxContent>
                        <w:p w:rsidR="002421BE" w:rsidRPr="00940253" w:rsidRDefault="002421BE" w:rsidP="00164F9D">
                          <w:pPr>
                            <w:rPr>
                              <w:i/>
                              <w:sz w:val="20"/>
                              <w:szCs w:val="20"/>
                            </w:rPr>
                          </w:pPr>
                          <w:r>
                            <w:rPr>
                              <w:i/>
                              <w:sz w:val="20"/>
                              <w:szCs w:val="20"/>
                            </w:rPr>
                            <w:sym w:font="Symbol" w:char="F070"/>
                          </w:r>
                          <w:r>
                            <w:rPr>
                              <w:i/>
                              <w:sz w:val="20"/>
                              <w:szCs w:val="20"/>
                            </w:rPr>
                            <w:t>/2</w:t>
                          </w:r>
                        </w:p>
                      </w:txbxContent>
                    </v:textbox>
                  </v:shape>
                  <v:shape id="_x0000_s24052" type="#_x0000_t202" style="position:absolute;left:4210;top:2573;width:414;height:184;v-text-anchor:middle" stroked="f">
                    <v:textbox style="mso-next-textbox:#_x0000_s24052" inset="0,0,0,0">
                      <w:txbxContent>
                        <w:p w:rsidR="002421BE" w:rsidRPr="00940253" w:rsidRDefault="002421BE" w:rsidP="00164F9D">
                          <w:pPr>
                            <w:rPr>
                              <w:i/>
                              <w:sz w:val="20"/>
                              <w:szCs w:val="20"/>
                            </w:rPr>
                          </w:pPr>
                          <w:r>
                            <w:rPr>
                              <w:i/>
                              <w:sz w:val="20"/>
                              <w:szCs w:val="20"/>
                            </w:rPr>
                            <w:t>-</w:t>
                          </w:r>
                          <w:r>
                            <w:rPr>
                              <w:i/>
                              <w:sz w:val="20"/>
                              <w:szCs w:val="20"/>
                            </w:rPr>
                            <w:sym w:font="Symbol" w:char="F070"/>
                          </w:r>
                          <w:r>
                            <w:rPr>
                              <w:i/>
                              <w:sz w:val="20"/>
                              <w:szCs w:val="20"/>
                            </w:rPr>
                            <w:t>/2</w:t>
                          </w:r>
                        </w:p>
                      </w:txbxContent>
                    </v:textbox>
                  </v:shape>
                  <v:group id="_x0000_s24053" style="position:absolute;left:4446;top:1750;width:1820;height:1006" coordorigin="4446,1674" coordsize="1820,1143">
                    <v:shape id="_x0000_s24054" type="#_x0000_t202" style="position:absolute;left:4446;top:2306;width:101;height:183;v-text-anchor:middle" stroked="f">
                      <v:textbox style="mso-next-textbox:#_x0000_s24054" inset="0,0,0,0">
                        <w:txbxContent>
                          <w:p w:rsidR="002421BE" w:rsidRPr="00940253" w:rsidRDefault="002421BE" w:rsidP="00164F9D">
                            <w:pPr>
                              <w:rPr>
                                <w:i/>
                                <w:sz w:val="20"/>
                                <w:szCs w:val="20"/>
                              </w:rPr>
                            </w:pPr>
                            <w:r w:rsidRPr="00940253">
                              <w:rPr>
                                <w:i/>
                                <w:sz w:val="20"/>
                                <w:szCs w:val="20"/>
                              </w:rPr>
                              <w:t>0</w:t>
                            </w:r>
                          </w:p>
                        </w:txbxContent>
                      </v:textbox>
                    </v:shape>
                    <v:shape id="_x0000_s24055" type="#_x0000_t32" style="position:absolute;left:4551;top:2388;width:1715;height:0" o:connectortype="straight" strokeweight=".5pt">
                      <v:stroke endarrow="block"/>
                    </v:shape>
                    <v:shape id="_x0000_s24056" type="#_x0000_t32" style="position:absolute;left:4551;top:1674;width:0;height:1143;flip:y" o:connectortype="straight" strokeweight=".5pt">
                      <v:stroke endarrow="block"/>
                    </v:shape>
                  </v:group>
                  <v:line id="_x0000_s24057" style="position:absolute" from="4552,2684" to="5978,2685" strokeweight="1pt"/>
                  <v:shape id="_x0000_s24058" type="#_x0000_t202" style="position:absolute;left:5076;top:1863;width:505;height:183;v-text-anchor:middle" stroked="f">
                    <v:textbox style="mso-next-textbox:#_x0000_s24058" inset="0,0,0,0">
                      <w:txbxContent>
                        <w:p w:rsidR="002421BE" w:rsidRPr="00940253" w:rsidRDefault="002421BE" w:rsidP="00164F9D">
                          <w:pPr>
                            <w:rPr>
                              <w:i/>
                              <w:sz w:val="20"/>
                              <w:szCs w:val="20"/>
                            </w:rPr>
                          </w:pPr>
                          <w:r>
                            <w:rPr>
                              <w:i/>
                              <w:sz w:val="20"/>
                              <w:szCs w:val="20"/>
                            </w:rPr>
                            <w:t>h</w:t>
                          </w:r>
                          <w:r w:rsidRPr="00E4599B">
                            <w:rPr>
                              <w:i/>
                              <w:sz w:val="20"/>
                              <w:szCs w:val="20"/>
                              <w:vertAlign w:val="subscript"/>
                            </w:rPr>
                            <w:t>o</w:t>
                          </w:r>
                          <w:r>
                            <w:rPr>
                              <w:i/>
                              <w:sz w:val="20"/>
                              <w:szCs w:val="20"/>
                            </w:rPr>
                            <w:t>&gt; 0</w:t>
                          </w:r>
                        </w:p>
                      </w:txbxContent>
                    </v:textbox>
                  </v:shape>
                  <v:shape id="_x0000_s24059" type="#_x0000_t202" style="position:absolute;left:5030;top:2483;width:505;height:182;v-text-anchor:middle" stroked="f">
                    <v:textbox style="mso-next-textbox:#_x0000_s24059" inset="0,0,0,0">
                      <w:txbxContent>
                        <w:p w:rsidR="002421BE" w:rsidRPr="00940253" w:rsidRDefault="002421BE" w:rsidP="00164F9D">
                          <w:pPr>
                            <w:rPr>
                              <w:i/>
                              <w:sz w:val="20"/>
                              <w:szCs w:val="20"/>
                            </w:rPr>
                          </w:pPr>
                          <w:r>
                            <w:rPr>
                              <w:i/>
                              <w:sz w:val="20"/>
                              <w:szCs w:val="20"/>
                            </w:rPr>
                            <w:t>h</w:t>
                          </w:r>
                          <w:r w:rsidRPr="00E4599B">
                            <w:rPr>
                              <w:i/>
                              <w:sz w:val="20"/>
                              <w:szCs w:val="20"/>
                              <w:vertAlign w:val="subscript"/>
                            </w:rPr>
                            <w:t>o</w:t>
                          </w:r>
                          <w:r>
                            <w:rPr>
                              <w:i/>
                              <w:sz w:val="20"/>
                              <w:szCs w:val="20"/>
                            </w:rPr>
                            <w:t>&lt; 0</w:t>
                          </w:r>
                        </w:p>
                      </w:txbxContent>
                    </v:textbox>
                  </v:shape>
                  <w10:wrap type="none"/>
                  <w10:anchorlock/>
                </v:group>
              </w:pict>
            </w:r>
          </w:p>
        </w:tc>
      </w:tr>
      <w:tr w:rsidR="00164F9D" w:rsidTr="001B1688">
        <w:tc>
          <w:tcPr>
            <w:tcW w:w="2962" w:type="dxa"/>
            <w:vAlign w:val="center"/>
          </w:tcPr>
          <w:p w:rsidR="00164F9D" w:rsidRPr="00CD4412" w:rsidRDefault="00164F9D" w:rsidP="001B1688">
            <w:pPr>
              <w:jc w:val="center"/>
              <w:rPr>
                <w:i/>
              </w:rPr>
            </w:pPr>
            <m:oMathPara>
              <m:oMath>
                <m:r>
                  <m:rPr>
                    <m:sty m:val="p"/>
                  </m:rPr>
                  <w:rPr>
                    <w:rFonts w:ascii="Cambria Math" w:hAnsi="Cambria Math"/>
                  </w:rPr>
                  <m:t>1</m:t>
                </m:r>
                <m:r>
                  <w:rPr>
                    <w:rFonts w:ascii="Cambria Math" w:hAnsi="Cambria Math"/>
                  </w:rPr>
                  <m:t>+jm</m:t>
                </m: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d>
                  </m:e>
                  <m:sup>
                    <m:r>
                      <w:rPr>
                        <w:rFonts w:ascii="Cambria Math" w:hAnsi="Cambria Math"/>
                      </w:rPr>
                      <m:t>2</m:t>
                    </m:r>
                  </m:sup>
                </m:sSup>
              </m:oMath>
            </m:oMathPara>
          </w:p>
        </w:tc>
        <w:tc>
          <w:tcPr>
            <w:tcW w:w="3495" w:type="dxa"/>
            <w:vAlign w:val="center"/>
          </w:tcPr>
          <w:p w:rsidR="00164F9D" w:rsidRDefault="000911E9" w:rsidP="001B1688">
            <w:pPr>
              <w:jc w:val="center"/>
            </w:pPr>
            <w:r w:rsidRPr="000911E9">
              <w:rPr>
                <w:szCs w:val="24"/>
              </w:rPr>
            </w:r>
            <w:r w:rsidRPr="000911E9">
              <w:rPr>
                <w:szCs w:val="24"/>
              </w:rPr>
              <w:pict>
                <v:group id="_x0000_s24039" editas="canvas" style="width:114.9pt;height:63.9pt;mso-position-horizontal-relative:char;mso-position-vertical-relative:line" coordorigin="4695,1780" coordsize="1825,1013">
                  <o:lock v:ext="edit" aspectratio="t"/>
                  <v:shape id="_x0000_s24040" type="#_x0000_t75" style="position:absolute;left:4695;top:1780;width:1825;height:1013" o:preferrelative="f">
                    <v:fill o:detectmouseclick="t"/>
                    <v:path o:extrusionok="t" o:connecttype="none"/>
                    <o:lock v:ext="edit" text="t"/>
                  </v:shape>
                  <v:shape id="_x0000_s24041" type="#_x0000_t202" style="position:absolute;left:5646;top:1964;width:175;height:160;v-text-anchor:middle" stroked="f">
                    <v:textbox style="mso-next-textbox:#_x0000_s24041" inset="0,0,0,0">
                      <w:txbxContent>
                        <w:p w:rsidR="002421BE" w:rsidRPr="00940253" w:rsidRDefault="002421BE" w:rsidP="00164F9D">
                          <w:pPr>
                            <w:rPr>
                              <w:rFonts w:ascii="Times New Roman" w:hAnsi="Times New Roman"/>
                              <w:i/>
                              <w:sz w:val="20"/>
                              <w:szCs w:val="20"/>
                            </w:rPr>
                          </w:pPr>
                          <w:r>
                            <w:rPr>
                              <w:rFonts w:ascii="Times New Roman" w:hAnsi="Times New Roman"/>
                              <w:i/>
                              <w:sz w:val="20"/>
                              <w:szCs w:val="20"/>
                            </w:rPr>
                            <w:t>4</w:t>
                          </w:r>
                          <w:r w:rsidRPr="00940253">
                            <w:rPr>
                              <w:rFonts w:ascii="Times New Roman" w:hAnsi="Times New Roman"/>
                              <w:i/>
                              <w:sz w:val="20"/>
                              <w:szCs w:val="20"/>
                            </w:rPr>
                            <w:t>0</w:t>
                          </w:r>
                        </w:p>
                      </w:txbxContent>
                    </v:textbox>
                  </v:shape>
                  <v:shape id="_x0000_s24042" style="position:absolute;left:4796;top:1847;width:1285;height:571" coordsize="1620,720" path="m,720r900,l1620,e" filled="f" strokeweight="1pt">
                    <v:path arrowok="t"/>
                  </v:shape>
                  <v:shape id="_x0000_s24043" type="#_x0000_t202" style="position:absolute;left:5455;top:2446;width:131;height:206;v-text-anchor:middle" stroked="f">
                    <v:textbox style="mso-next-textbox:#_x0000_s24043" inset="0,0,0,0">
                      <w:txbxContent>
                        <w:p w:rsidR="002421BE" w:rsidRPr="009F6321" w:rsidRDefault="002421BE" w:rsidP="00164F9D">
                          <w:pPr>
                            <w:rPr>
                              <w:i/>
                            </w:rPr>
                          </w:pPr>
                          <w:r w:rsidRPr="009F6321">
                            <w:rPr>
                              <w:i/>
                            </w:rPr>
                            <w:t>f</w:t>
                          </w:r>
                          <w:r w:rsidRPr="009F6321">
                            <w:rPr>
                              <w:i/>
                              <w:vertAlign w:val="subscript"/>
                            </w:rPr>
                            <w:t>o</w:t>
                          </w:r>
                        </w:p>
                      </w:txbxContent>
                    </v:textbox>
                  </v:shape>
                  <v:group id="_x0000_s24044" style="position:absolute;left:4695;top:1785;width:1821;height:1004" coordorigin="4446,1674" coordsize="1820,1143">
                    <v:shape id="_x0000_s24045" type="#_x0000_t202" style="position:absolute;left:4446;top:2306;width:101;height:183;v-text-anchor:middle" stroked="f">
                      <v:textbox style="mso-next-textbox:#_x0000_s24045" inset="0,0,0,0">
                        <w:txbxContent>
                          <w:p w:rsidR="002421BE" w:rsidRPr="00940253" w:rsidRDefault="002421BE" w:rsidP="00164F9D">
                            <w:pPr>
                              <w:rPr>
                                <w:i/>
                                <w:sz w:val="20"/>
                                <w:szCs w:val="20"/>
                              </w:rPr>
                            </w:pPr>
                            <w:r w:rsidRPr="00940253">
                              <w:rPr>
                                <w:i/>
                                <w:sz w:val="20"/>
                                <w:szCs w:val="20"/>
                              </w:rPr>
                              <w:t>0</w:t>
                            </w:r>
                          </w:p>
                        </w:txbxContent>
                      </v:textbox>
                    </v:shape>
                    <v:shape id="_x0000_s24046" type="#_x0000_t32" style="position:absolute;left:4551;top:2388;width:1715;height:0" o:connectortype="straight" strokeweight=".5pt">
                      <v:stroke endarrow="block"/>
                    </v:shape>
                    <v:shape id="_x0000_s24047" type="#_x0000_t32" style="position:absolute;left:4551;top:1674;width:0;height:1143;flip:y" o:connectortype="straight" strokeweight=".5pt">
                      <v:stroke endarrow="block"/>
                    </v:shape>
                  </v:group>
                  <w10:wrap type="none"/>
                  <w10:anchorlock/>
                </v:group>
              </w:pict>
            </w:r>
          </w:p>
        </w:tc>
        <w:tc>
          <w:tcPr>
            <w:tcW w:w="3071" w:type="dxa"/>
            <w:vAlign w:val="center"/>
          </w:tcPr>
          <w:p w:rsidR="00164F9D" w:rsidRDefault="000911E9" w:rsidP="001B1688">
            <w:pPr>
              <w:jc w:val="center"/>
            </w:pPr>
            <w:r w:rsidRPr="000911E9">
              <w:rPr>
                <w:szCs w:val="24"/>
              </w:rPr>
            </w:r>
            <w:r w:rsidRPr="000911E9">
              <w:rPr>
                <w:szCs w:val="24"/>
              </w:rPr>
              <w:pict>
                <v:group id="_x0000_s24026" editas="canvas" style="width:116.8pt;height:81.1pt;mso-position-horizontal-relative:char;mso-position-vertical-relative:line" coordorigin="4567,1732" coordsize="1855,1288">
                  <o:lock v:ext="edit" aspectratio="t"/>
                  <v:shape id="_x0000_s24027" type="#_x0000_t75" style="position:absolute;left:4567;top:1732;width:1855;height:1288" o:preferrelative="f">
                    <v:fill o:detectmouseclick="t"/>
                    <v:path o:extrusionok="t" o:connecttype="none"/>
                    <o:lock v:ext="edit" text="t"/>
                  </v:shape>
                  <v:shape id="_x0000_s24028" style="position:absolute;left:4985;top:1982;width:1089;height:429" coordsize="1372,541" path="m,541r652,-1l652,r720,e" filled="f" strokecolor="black [3213]" strokeweight="1pt">
                    <v:path arrowok="t"/>
                  </v:shape>
                  <v:shape id="_x0000_s24029" type="#_x0000_t202" style="position:absolute;left:4842;top:1896;width:101;height:183;v-text-anchor:middle" stroked="f">
                    <v:textbox style="mso-next-textbox:#_x0000_s24029" inset="0,0,0,0">
                      <w:txbxContent>
                        <w:p w:rsidR="002421BE" w:rsidRPr="00940253" w:rsidRDefault="002421BE" w:rsidP="00164F9D">
                          <w:pPr>
                            <w:rPr>
                              <w:i/>
                              <w:sz w:val="20"/>
                              <w:szCs w:val="20"/>
                            </w:rPr>
                          </w:pPr>
                          <w:r>
                            <w:rPr>
                              <w:i/>
                              <w:sz w:val="20"/>
                              <w:szCs w:val="20"/>
                            </w:rPr>
                            <w:sym w:font="Symbol" w:char="F070"/>
                          </w:r>
                        </w:p>
                      </w:txbxContent>
                    </v:textbox>
                  </v:shape>
                  <v:shape id="_x0000_s24030" type="#_x0000_t202" style="position:absolute;left:5536;top:2416;width:131;height:207;v-text-anchor:middle" stroked="f">
                    <v:textbox style="mso-next-textbox:#_x0000_s24030" inset="0,0,0,0">
                      <w:txbxContent>
                        <w:p w:rsidR="002421BE" w:rsidRPr="009F6321" w:rsidRDefault="002421BE" w:rsidP="00164F9D">
                          <w:pPr>
                            <w:rPr>
                              <w:i/>
                            </w:rPr>
                          </w:pPr>
                          <w:r w:rsidRPr="009F6321">
                            <w:rPr>
                              <w:i/>
                            </w:rPr>
                            <w:t>f</w:t>
                          </w:r>
                          <w:r w:rsidRPr="009F6321">
                            <w:rPr>
                              <w:i/>
                              <w:vertAlign w:val="subscript"/>
                            </w:rPr>
                            <w:t>o</w:t>
                          </w:r>
                        </w:p>
                      </w:txbxContent>
                    </v:textbox>
                  </v:shape>
                  <v:group id="_x0000_s24031" style="position:absolute;left:4870;top:1774;width:1547;height:1005" coordorigin="4870,1774" coordsize="1547,1005">
                    <v:shape id="_x0000_s24032" type="#_x0000_t202" style="position:absolute;left:4870;top:2329;width:84;height:162;v-text-anchor:middle" stroked="f">
                      <v:textbox style="mso-next-textbox:#_x0000_s24032" inset="0,0,0,0">
                        <w:txbxContent>
                          <w:p w:rsidR="002421BE" w:rsidRPr="0009148B" w:rsidRDefault="002421BE" w:rsidP="00164F9D">
                            <w:pPr>
                              <w:rPr>
                                <w:i/>
                                <w:sz w:val="16"/>
                                <w:szCs w:val="16"/>
                              </w:rPr>
                            </w:pPr>
                            <w:r w:rsidRPr="0009148B">
                              <w:rPr>
                                <w:i/>
                                <w:sz w:val="16"/>
                                <w:szCs w:val="16"/>
                              </w:rPr>
                              <w:t>0</w:t>
                            </w:r>
                          </w:p>
                        </w:txbxContent>
                      </v:textbox>
                    </v:shape>
                    <v:shape id="_x0000_s24033" type="#_x0000_t32" style="position:absolute;left:4988;top:2402;width:1429;height:0" o:connectortype="straight" strokeweight=".5pt">
                      <v:stroke endarrow="block"/>
                    </v:shape>
                    <v:shape id="_x0000_s24034" type="#_x0000_t32" style="position:absolute;left:4988;top:1774;width:0;height:1005;flip:y" o:connectortype="straight" strokeweight=".5pt">
                      <v:stroke endarrow="block"/>
                    </v:shape>
                  </v:group>
                  <v:shape id="_x0000_s24035" style="position:absolute;left:4985;top:2401;width:1089;height:429;flip:y" coordsize="1372,541" path="m,541r652,-1l652,r720,e" filled="f" strokecolor="black [3213]" strokeweight="1pt">
                    <v:path arrowok="t"/>
                  </v:shape>
                  <v:shape id="_x0000_s24036" type="#_x0000_t202" style="position:absolute;left:5657;top:1788;width:383;height:182;v-text-anchor:middle" stroked="f">
                    <v:textbox style="mso-next-textbox:#_x0000_s24036" inset="0,0,0,0">
                      <w:txbxContent>
                        <w:p w:rsidR="002421BE" w:rsidRPr="00940253" w:rsidRDefault="002421BE" w:rsidP="00164F9D">
                          <w:pPr>
                            <w:rPr>
                              <w:i/>
                              <w:sz w:val="20"/>
                              <w:szCs w:val="20"/>
                            </w:rPr>
                          </w:pPr>
                          <w:r>
                            <w:rPr>
                              <w:i/>
                              <w:sz w:val="20"/>
                              <w:szCs w:val="20"/>
                            </w:rPr>
                            <w:t>m&gt; 0</w:t>
                          </w:r>
                        </w:p>
                      </w:txbxContent>
                    </v:textbox>
                  </v:shape>
                  <v:shape id="_x0000_s24037" type="#_x0000_t202" style="position:absolute;left:5832;top:2619;width:384;height:182;v-text-anchor:middle" stroked="f">
                    <v:textbox style="mso-next-textbox:#_x0000_s24037" inset="0,0,0,0">
                      <w:txbxContent>
                        <w:p w:rsidR="002421BE" w:rsidRPr="00940253" w:rsidRDefault="002421BE" w:rsidP="00164F9D">
                          <w:pPr>
                            <w:rPr>
                              <w:i/>
                              <w:sz w:val="20"/>
                              <w:szCs w:val="20"/>
                            </w:rPr>
                          </w:pPr>
                          <w:r>
                            <w:rPr>
                              <w:i/>
                              <w:sz w:val="20"/>
                              <w:szCs w:val="20"/>
                            </w:rPr>
                            <w:t>m&lt; 0</w:t>
                          </w:r>
                        </w:p>
                      </w:txbxContent>
                    </v:textbox>
                  </v:shape>
                  <v:shape id="_x0000_s24038" type="#_x0000_t202" style="position:absolute;left:4773;top:2690;width:193;height:182;v-text-anchor:middle" stroked="f">
                    <v:textbox style="mso-next-textbox:#_x0000_s24038" inset="0,0,0,0">
                      <w:txbxContent>
                        <w:p w:rsidR="002421BE" w:rsidRPr="00940253" w:rsidRDefault="002421BE" w:rsidP="00164F9D">
                          <w:pPr>
                            <w:rPr>
                              <w:i/>
                              <w:sz w:val="20"/>
                              <w:szCs w:val="20"/>
                            </w:rPr>
                          </w:pPr>
                          <w:r>
                            <w:rPr>
                              <w:i/>
                              <w:sz w:val="20"/>
                              <w:szCs w:val="20"/>
                            </w:rPr>
                            <w:t>-</w:t>
                          </w:r>
                          <w:r>
                            <w:rPr>
                              <w:i/>
                              <w:sz w:val="20"/>
                              <w:szCs w:val="20"/>
                            </w:rPr>
                            <w:sym w:font="Symbol" w:char="F070"/>
                          </w:r>
                        </w:p>
                      </w:txbxContent>
                    </v:textbox>
                  </v:shape>
                  <w10:wrap type="none"/>
                  <w10:anchorlock/>
                </v:group>
              </w:pict>
            </w:r>
          </w:p>
        </w:tc>
      </w:tr>
    </w:tbl>
    <w:p w:rsidR="00164F9D" w:rsidRDefault="00164F9D" w:rsidP="00164F9D">
      <w:pPr>
        <w:rPr>
          <w:lang w:val="en-US"/>
        </w:rPr>
      </w:pPr>
    </w:p>
    <w:p w:rsidR="00164F9D" w:rsidRDefault="00164F9D" w:rsidP="00164F9D">
      <w:pPr>
        <w:rPr>
          <w:b/>
          <w:i/>
        </w:rPr>
      </w:pPr>
      <w:r w:rsidRPr="00DB6AEB">
        <w:rPr>
          <w:b/>
          <w:i/>
        </w:rPr>
        <w:t xml:space="preserve">Exercice </w:t>
      </w:r>
      <w:r w:rsidR="000911E9">
        <w:rPr>
          <w:b/>
          <w:i/>
        </w:rPr>
        <w:fldChar w:fldCharType="begin"/>
      </w:r>
      <w:r>
        <w:rPr>
          <w:b/>
          <w:i/>
        </w:rPr>
        <w:instrText xml:space="preserve"> AUTONUM  \* Arabic \s ) </w:instrText>
      </w:r>
      <w:r w:rsidR="000911E9">
        <w:rPr>
          <w:b/>
          <w:i/>
        </w:rPr>
        <w:fldChar w:fldCharType="end"/>
      </w:r>
    </w:p>
    <w:p w:rsidR="00164F9D" w:rsidRDefault="00164F9D" w:rsidP="00164F9D">
      <w:r w:rsidRPr="00AA3C57">
        <w:t xml:space="preserve">Tracer les courbes de </w:t>
      </w:r>
      <w:r>
        <w:t>bodedes  fonctions</w:t>
      </w:r>
    </w:p>
    <w:p w:rsidR="00164F9D" w:rsidRDefault="00164F9D" w:rsidP="00164F9D">
      <w:pPr>
        <w:rPr>
          <w:position w:val="-30"/>
        </w:rPr>
      </w:pPr>
      <w:r w:rsidRPr="00AA3C57">
        <w:rPr>
          <w:position w:val="-30"/>
        </w:rPr>
        <w:object w:dxaOrig="1719" w:dyaOrig="680">
          <v:shape id="_x0000_i1092" type="#_x0000_t75" style="width:126.4pt;height:38.25pt" o:ole="">
            <v:imagedata r:id="rId15" o:title=""/>
          </v:shape>
          <o:OLEObject Type="Embed" ProgID="Equation.3" ShapeID="_x0000_i1092" DrawAspect="Content" ObjectID="_1793008020" r:id="rId16"/>
        </w:object>
      </w:r>
      <w:r>
        <w:rPr>
          <w:position w:val="-30"/>
        </w:rPr>
        <w:tab/>
      </w:r>
      <w:r>
        <w:rPr>
          <w:position w:val="-30"/>
        </w:rPr>
        <w:tab/>
      </w:r>
      <w:r>
        <w:rPr>
          <w:position w:val="-30"/>
        </w:rPr>
        <w:tab/>
      </w:r>
      <w:r w:rsidRPr="00AA3C57">
        <w:rPr>
          <w:position w:val="-30"/>
        </w:rPr>
        <w:object w:dxaOrig="1820" w:dyaOrig="720">
          <v:shape id="_x0000_i1093" type="#_x0000_t75" style="width:132.75pt;height:40.15pt" o:ole="">
            <v:imagedata r:id="rId17" o:title=""/>
          </v:shape>
          <o:OLEObject Type="Embed" ProgID="Equation.3" ShapeID="_x0000_i1093" DrawAspect="Content" ObjectID="_1793008021" r:id="rId18"/>
        </w:object>
      </w:r>
    </w:p>
    <w:p w:rsidR="00164F9D" w:rsidRDefault="00164F9D" w:rsidP="00164F9D">
      <w:pPr>
        <w:rPr>
          <w:position w:val="-30"/>
        </w:rPr>
      </w:pPr>
    </w:p>
    <w:p w:rsidR="00164F9D" w:rsidRDefault="00164F9D" w:rsidP="00164F9D">
      <w:pPr>
        <w:rPr>
          <w:position w:val="-30"/>
        </w:rPr>
      </w:pPr>
      <w:r w:rsidRPr="00AA3C57">
        <w:rPr>
          <w:position w:val="-30"/>
        </w:rPr>
        <w:object w:dxaOrig="1800" w:dyaOrig="720">
          <v:shape id="_x0000_i1094" type="#_x0000_t75" style="width:132.4pt;height:40.15pt" o:ole="">
            <v:imagedata r:id="rId19" o:title=""/>
          </v:shape>
          <o:OLEObject Type="Embed" ProgID="Equation.3" ShapeID="_x0000_i1094" DrawAspect="Content" ObjectID="_1793008022" r:id="rId20"/>
        </w:object>
      </w:r>
      <w:r>
        <w:rPr>
          <w:position w:val="-30"/>
        </w:rPr>
        <w:tab/>
      </w:r>
      <w:r>
        <w:rPr>
          <w:position w:val="-30"/>
        </w:rPr>
        <w:tab/>
      </w:r>
      <w:r>
        <w:rPr>
          <w:position w:val="-30"/>
        </w:rPr>
        <w:tab/>
      </w:r>
      <w:r w:rsidRPr="00AA3C57">
        <w:rPr>
          <w:position w:val="-30"/>
        </w:rPr>
        <w:object w:dxaOrig="3159" w:dyaOrig="720">
          <v:shape id="_x0000_i1095" type="#_x0000_t75" style="width:231pt;height:40.15pt" o:ole="">
            <v:imagedata r:id="rId21" o:title=""/>
          </v:shape>
          <o:OLEObject Type="Embed" ProgID="Equation.3" ShapeID="_x0000_i1095" DrawAspect="Content" ObjectID="_1793008023" r:id="rId22"/>
        </w:object>
      </w:r>
    </w:p>
    <w:p w:rsidR="00164F9D" w:rsidRPr="00BD45FD" w:rsidRDefault="00164F9D" w:rsidP="00164F9D"/>
    <w:p w:rsidR="00164F9D" w:rsidRPr="00BD45FD" w:rsidRDefault="000911E9" w:rsidP="00164F9D">
      <w:r>
        <w:pict>
          <v:group id="_x0000_s23913" editas="canvas" style="width:218.15pt;height:171.75pt;mso-position-horizontal-relative:char;mso-position-vertical-relative:line" coordorigin="6290,1129" coordsize="4363,3435">
            <o:lock v:ext="edit" aspectratio="t"/>
            <v:shape id="_x0000_s23914" type="#_x0000_t75" style="position:absolute;left:6290;top:1129;width:4363;height:3435" o:preferrelative="f">
              <v:fill o:detectmouseclick="t"/>
              <v:path o:extrusionok="t" o:connecttype="none"/>
              <o:lock v:ext="edit" text="t"/>
            </v:shape>
            <v:shape id="_x0000_s23915" style="position:absolute;left:6298;top:1139;width:0;height:3414" coordsize="0,341" path="m,341l,,,e" filled="f" strokeweight=".5pt">
              <v:path arrowok="t"/>
            </v:shape>
            <v:shape id="_x0000_s23916" style="position:absolute;left:7182;top:1139;width:1;height:3414" coordsize="0,341" path="m,341l,,,e" filled="f" strokeweight=".5pt">
              <v:stroke dashstyle="dash"/>
              <v:path arrowok="t"/>
            </v:shape>
            <v:shape id="_x0000_s23917" style="position:absolute;left:8043;top:1139;width:1;height:3414" coordsize="0,341" path="m,341l,,,e" filled="f" strokeweight=".5pt">
              <v:stroke dashstyle="dash"/>
              <v:path arrowok="t"/>
            </v:shape>
            <v:shape id="_x0000_s23918" style="position:absolute;left:8916;top:1139;width:0;height:3414" coordsize="0,341" path="m,341l,,,e" filled="f" strokeweight=".5pt">
              <v:stroke dashstyle="dash"/>
              <v:path arrowok="t"/>
            </v:shape>
            <v:shape id="_x0000_s23919" style="position:absolute;left:9777;top:1139;width:1;height:3414" coordsize="0,341" path="m,341l,,,e" filled="f" strokeweight=".5pt">
              <v:path arrowok="t"/>
            </v:shape>
            <v:shape id="_x0000_s23920" style="position:absolute;left:10648;top:1139;width:1;height:3414" coordsize="0,341" path="m,341l,,,e" filled="f" strokeweight=".5pt">
              <v:path arrowok="t"/>
            </v:shape>
            <v:shape id="_x0000_s23921" style="position:absolute;left:6311;top:4553;width:4337;height:1" coordsize="433,0" path="m,l433,r,e" filled="f" strokeweight=".5pt">
              <v:path arrowok="t"/>
            </v:shape>
            <v:shape id="_x0000_s23922" style="position:absolute;left:6311;top:4213;width:4337;height:0" coordsize="433,0" path="m,l433,r,e" filled="f" strokeweight=".5pt">
              <v:stroke dashstyle="dash"/>
              <v:path arrowok="t"/>
            </v:shape>
            <v:shape id="_x0000_s23923" style="position:absolute;left:6311;top:3872;width:4337;height:1" coordsize="433,0" path="m,l433,r,e" filled="f" strokeweight=".5pt">
              <v:stroke dashstyle="dash"/>
              <v:path arrowok="t"/>
            </v:shape>
            <v:shape id="_x0000_s23924" style="position:absolute;left:6311;top:3532;width:4337;height:0" coordsize="433,0" path="m,l433,r,e" filled="f" strokeweight=".5pt">
              <v:stroke dashstyle="dash"/>
              <v:path arrowok="t"/>
            </v:shape>
            <v:shape id="_x0000_s23925" style="position:absolute;left:6311;top:3191;width:4337;height:1" coordsize="433,0" path="m,l433,r,e" filled="f" strokeweight=".5pt">
              <v:stroke dashstyle="dash"/>
              <v:path arrowok="t"/>
            </v:shape>
            <v:shape id="_x0000_s23926" style="position:absolute;left:6311;top:2851;width:4337;height:1" coordsize="433,0" path="m,l433,r,e" filled="f" strokeweight=".5pt">
              <v:stroke dashstyle="dash"/>
              <v:path arrowok="t"/>
            </v:shape>
            <v:shape id="_x0000_s23927" style="position:absolute;left:6311;top:2501;width:4337;height:0" coordsize="433,0" path="m,l433,r,e" filled="f" strokeweight=".5pt">
              <v:stroke dashstyle="dash"/>
              <v:path arrowok="t"/>
            </v:shape>
            <v:shape id="_x0000_s23928" style="position:absolute;left:6311;top:2160;width:4337;height:1" coordsize="433,0" path="m,l433,r,e" filled="f" strokeweight=".5pt">
              <v:stroke dashstyle="dash"/>
              <v:path arrowok="t"/>
            </v:shape>
            <v:shape id="_x0000_s23929" style="position:absolute;left:6311;top:1820;width:4337;height:0" coordsize="433,0" path="m,l433,r,e" filled="f" strokeweight=".5pt">
              <v:stroke dashstyle="dash"/>
              <v:path arrowok="t"/>
            </v:shape>
            <v:shape id="_x0000_s23930" style="position:absolute;left:6311;top:1479;width:4337;height:1" coordsize="433,0" path="m,l433,r,e" filled="f" strokeweight=".5pt">
              <v:stroke dashstyle="dash"/>
              <v:path arrowok="t"/>
            </v:shape>
            <v:shape id="_x0000_s23931" style="position:absolute;left:6311;top:1139;width:4337;height:0" coordsize="433,0" path="m,l433,r,e" filled="f" strokeweight=".5pt">
              <v:path arrowok="t"/>
            </v:shape>
            <v:shape id="_x0000_s23932" style="position:absolute;left:6571;top:1139;width:1;height:3414" coordsize="0,341" path="m,341l,,,e" filled="f" strokeweight=".5pt">
              <v:stroke dashstyle="dash"/>
              <v:path arrowok="t"/>
            </v:shape>
            <v:shape id="_x0000_s23933" style="position:absolute;left:6721;top:1139;width:1;height:3414" coordsize="0,341" path="m,341l,,,e" filled="f" strokeweight=".5pt">
              <v:stroke dashstyle="dash"/>
              <v:path arrowok="t"/>
            </v:shape>
            <v:shape id="_x0000_s23934" style="position:absolute;left:6832;top:1139;width:0;height:3414" coordsize="0,341" path="m,341l,,,e" filled="f" strokeweight=".5pt">
              <v:stroke dashstyle="dash"/>
              <v:path arrowok="t"/>
            </v:shape>
            <v:shape id="_x0000_s23935" style="position:absolute;left:6922;top:1139;width:0;height:3414" coordsize="0,341" path="m,341l,,,e" filled="f" strokeweight=".5pt">
              <v:stroke dashstyle="dash"/>
              <v:path arrowok="t"/>
            </v:shape>
            <v:shape id="_x0000_s23936" style="position:absolute;left:6982;top:1139;width:0;height:3414" coordsize="0,341" path="m,341l,,,e" filled="f" strokeweight=".5pt">
              <v:stroke dashstyle="dash"/>
              <v:path arrowok="t"/>
            </v:shape>
            <v:shape id="_x0000_s23937" style="position:absolute;left:7042;top:1139;width:1;height:3414" coordsize="0,341" path="m,341l,,,e" filled="f" strokeweight=".5pt">
              <v:stroke dashstyle="dash"/>
              <v:path arrowok="t"/>
            </v:shape>
            <v:shape id="_x0000_s23938" style="position:absolute;left:7092;top:1139;width:1;height:3414" coordsize="0,341" path="m,341l,,,e" filled="f" strokeweight=".5pt">
              <v:stroke dashstyle="dash"/>
              <v:path arrowok="t"/>
            </v:shape>
            <v:shape id="_x0000_s23939" style="position:absolute;left:7142;top:1139;width:1;height:3414" coordsize="0,341" path="m,341l,,,e" filled="f" strokeweight=".5pt">
              <v:stroke dashstyle="dash"/>
              <v:path arrowok="t"/>
            </v:shape>
            <v:shape id="_x0000_s23940" style="position:absolute;left:7182;top:1139;width:1;height:3414" coordsize="0,341" path="m,341l,,,e" filled="f" strokeweight=".5pt">
              <v:path arrowok="t"/>
            </v:shape>
            <v:shape id="_x0000_s23941" style="position:absolute;left:7442;top:1139;width:1;height:3414" coordsize="0,341" path="m,341l,,,e" filled="f" strokeweight=".5pt">
              <v:stroke dashstyle="dash"/>
              <v:path arrowok="t"/>
            </v:shape>
            <v:shape id="_x0000_s23942" style="position:absolute;left:7593;top:1139;width:0;height:3414" coordsize="0,341" path="m,341l,,,e" filled="f" strokeweight=".5pt">
              <v:stroke dashstyle="dash"/>
              <v:path arrowok="t"/>
            </v:shape>
            <v:shape id="_x0000_s23943" style="position:absolute;left:7703;top:1139;width:1;height:3414" coordsize="0,341" path="m,341l,,,e" filled="f" strokeweight=".5pt">
              <v:stroke dashstyle="dash"/>
              <v:path arrowok="t"/>
            </v:shape>
            <v:shape id="_x0000_s23944" style="position:absolute;left:7783;top:1139;width:1;height:3414" coordsize="0,341" path="m,341l,,,e" filled="f" strokeweight=".5pt">
              <v:stroke dashstyle="dash"/>
              <v:path arrowok="t"/>
            </v:shape>
            <v:shape id="_x0000_s23945" style="position:absolute;left:7853;top:1139;width:1;height:3414" coordsize="0,341" path="m,341l,,,e" filled="f" strokeweight=".5pt">
              <v:stroke dashstyle="dash"/>
              <v:path arrowok="t"/>
            </v:shape>
            <v:shape id="_x0000_s23946" style="position:absolute;left:7913;top:1139;width:1;height:3414" coordsize="0,341" path="m,341l,,,e" filled="f" strokeweight=".5pt">
              <v:stroke dashstyle="dash"/>
              <v:path arrowok="t"/>
            </v:shape>
            <v:shape id="_x0000_s23947" style="position:absolute;left:7963;top:1139;width:1;height:3414" coordsize="0,341" path="m,341l,,,e" filled="f" strokeweight=".5pt">
              <v:stroke dashstyle="dash"/>
              <v:path arrowok="t"/>
            </v:shape>
            <v:shape id="_x0000_s23948" style="position:absolute;left:8003;top:1139;width:1;height:3414" coordsize="0,341" path="m,341l,,,e" filled="f" strokeweight=".5pt">
              <v:stroke dashstyle="dash"/>
              <v:path arrowok="t"/>
            </v:shape>
            <v:shape id="_x0000_s23949" style="position:absolute;left:8043;top:1139;width:1;height:3414" coordsize="0,341" path="m,341l,,,e" filled="f" strokecolor="black [3213]" strokeweight=".5pt">
              <v:path arrowok="t"/>
            </v:shape>
            <v:shape id="_x0000_s23950" style="position:absolute;left:8304;top:1139;width:1;height:3414" coordsize="0,341" path="m,341l,,,e" filled="f" strokeweight=".5pt">
              <v:stroke dashstyle="dash"/>
              <v:path arrowok="t"/>
            </v:shape>
            <v:shape id="_x0000_s23951" style="position:absolute;left:8465;top:1139;width:0;height:3414" coordsize="0,341" path="m,341l,,,e" filled="f" strokeweight=".5pt">
              <v:stroke dashstyle="dash"/>
              <v:path arrowok="t"/>
            </v:shape>
            <v:shape id="_x0000_s23952" style="position:absolute;left:8565;top:1139;width:1;height:3414" coordsize="0,341" path="m,341l,,,e" filled="f" strokeweight=".5pt">
              <v:stroke dashstyle="dash"/>
              <v:path arrowok="t"/>
            </v:shape>
            <v:shape id="_x0000_s23953" style="position:absolute;left:8655;top:1139;width:1;height:3414" coordsize="0,341" path="m,341l,,,e" filled="f" strokeweight=".5pt">
              <v:stroke dashstyle="dash"/>
              <v:path arrowok="t"/>
            </v:shape>
            <v:shape id="_x0000_s23954" style="position:absolute;left:8725;top:1139;width:1;height:3414" coordsize="0,341" path="m,341l,,,e" filled="f" strokeweight=".5pt">
              <v:stroke dashstyle="dash"/>
              <v:path arrowok="t"/>
            </v:shape>
            <v:shape id="_x0000_s23955" style="position:absolute;left:8775;top:1139;width:1;height:3414" coordsize="0,341" path="m,341l,,,e" filled="f" strokeweight=".5pt">
              <v:stroke dashstyle="dash"/>
              <v:path arrowok="t"/>
            </v:shape>
            <v:shape id="_x0000_s23956" style="position:absolute;left:8826;top:1139;width:1;height:3414" coordsize="0,341" path="m,341l,,,e" filled="f" strokeweight=".5pt">
              <v:stroke dashstyle="dash"/>
              <v:path arrowok="t"/>
            </v:shape>
            <v:shape id="_x0000_s23957" style="position:absolute;left:8875;top:1139;width:1;height:3414" coordsize="0,341" path="m,341l,,,e" filled="f" strokeweight=".5pt">
              <v:stroke dashstyle="dash"/>
              <v:path arrowok="t"/>
            </v:shape>
            <v:shape id="_x0000_s23958" style="position:absolute;left:8916;top:1139;width:0;height:3414" coordsize="0,341" path="m,341l,,,e" filled="f" strokeweight=".5pt">
              <v:path arrowok="t"/>
            </v:shape>
            <v:shape id="_x0000_s23959" style="position:absolute;left:9176;top:1139;width:1;height:3414" coordsize="0,341" path="m,341l,,,e" filled="f" strokeweight=".5pt">
              <v:stroke dashstyle="dash"/>
              <v:path arrowok="t"/>
            </v:shape>
            <v:shape id="_x0000_s23960" style="position:absolute;left:9326;top:1139;width:1;height:3414" coordsize="0,341" path="m,341l,,,e" filled="f" strokeweight=".5pt">
              <v:stroke dashstyle="dash"/>
              <v:path arrowok="t"/>
            </v:shape>
            <v:shape id="_x0000_s23961" style="position:absolute;left:9436;top:1139;width:1;height:3414" coordsize="0,341" path="m,341l,,,e" filled="f" strokeweight=".5pt">
              <v:stroke dashstyle="dash"/>
              <v:path arrowok="t"/>
            </v:shape>
            <v:shape id="_x0000_s23962" style="position:absolute;left:9517;top:1139;width:0;height:3414" coordsize="0,341" path="m,341l,,,e" filled="f" strokeweight=".5pt">
              <v:stroke dashstyle="dash"/>
              <v:path arrowok="t"/>
            </v:shape>
            <v:shape id="_x0000_s23963" style="position:absolute;left:9587;top:1139;width:0;height:3414" coordsize="0,341" path="m,341l,,,e" filled="f" strokeweight=".5pt">
              <v:stroke dashstyle="dash"/>
              <v:path arrowok="t"/>
            </v:shape>
            <v:shape id="_x0000_s23964" style="position:absolute;left:9647;top:1139;width:0;height:3414" coordsize="0,341" path="m,341l,,,e" filled="f" strokeweight=".5pt">
              <v:stroke dashstyle="dash"/>
              <v:path arrowok="t"/>
            </v:shape>
            <v:shape id="_x0000_s23965" style="position:absolute;left:9697;top:1139;width:0;height:3414" coordsize="0,341" path="m,341l,,,e" filled="f" strokeweight=".5pt">
              <v:stroke dashstyle="dash"/>
              <v:path arrowok="t"/>
            </v:shape>
            <v:shape id="_x0000_s23966" style="position:absolute;left:9737;top:1139;width:1;height:3414" coordsize="0,341" path="m,341l,,,e" filled="f" strokeweight=".5pt">
              <v:stroke dashstyle="dash"/>
              <v:path arrowok="t"/>
            </v:shape>
            <v:shape id="_x0000_s23967" style="position:absolute;left:10037;top:1139;width:1;height:3414" coordsize="0,341" path="m,341l,,,e" filled="f" strokeweight=".5pt">
              <v:stroke dashstyle="dash"/>
              <v:path arrowok="t"/>
            </v:shape>
            <v:shape id="_x0000_s23968" style="position:absolute;left:10198;top:1139;width:0;height:3414" coordsize="0,341" path="m,341l,,,e" filled="f" strokeweight=".5pt">
              <v:stroke dashstyle="dash"/>
              <v:path arrowok="t"/>
            </v:shape>
            <v:shape id="_x0000_s23969" style="position:absolute;left:10308;top:1139;width:0;height:3414" coordsize="0,341" path="m,341l,,,e" filled="f" strokeweight=".5pt">
              <v:stroke dashstyle="dash"/>
              <v:path arrowok="t"/>
            </v:shape>
            <v:shape id="_x0000_s23970" style="position:absolute;left:10388;top:1139;width:1;height:3414" coordsize="0,341" path="m,341l,,,e" filled="f" strokeweight=".5pt">
              <v:stroke dashstyle="dash"/>
              <v:path arrowok="t"/>
            </v:shape>
            <v:shape id="_x0000_s23971" style="position:absolute;left:10458;top:1139;width:1;height:3414" coordsize="0,341" path="m,341l,,,e" filled="f" strokeweight=".5pt">
              <v:stroke dashstyle="dash"/>
              <v:path arrowok="t"/>
            </v:shape>
            <v:shape id="_x0000_s23972" style="position:absolute;left:10518;top:1139;width:1;height:3414" coordsize="0,341" path="m,341l,,,e" filled="f" strokeweight=".5pt">
              <v:stroke dashstyle="dash"/>
              <v:path arrowok="t"/>
            </v:shape>
            <v:shape id="_x0000_s23973" style="position:absolute;left:10568;top:1139;width:1;height:3414" coordsize="0,341" path="m,341l,,,e" filled="f" strokeweight=".5pt">
              <v:stroke dashstyle="dash"/>
              <v:path arrowok="t"/>
            </v:shape>
            <v:shape id="_x0000_s23974" style="position:absolute;left:10608;top:1139;width:1;height:3414" coordsize="0,341" path="m,341l,,,e" filled="f" strokeweight=".5pt">
              <v:stroke dashstyle="dash"/>
              <v:path arrowok="t"/>
            </v:shape>
            <v:line id="_x0000_s23975" style="position:absolute" from="6298,3597" to="6354,3598"/>
            <v:line id="_x0000_s23976" style="position:absolute" from="6298,3529" to="6354,3530"/>
            <v:line id="_x0000_s23977" style="position:absolute" from="6298,3666" to="6354,3667"/>
            <v:line id="_x0000_s23978" style="position:absolute" from="6298,3734" to="6354,3735"/>
            <v:line id="_x0000_s23979" style="position:absolute" from="6298,3803" to="6354,3804"/>
            <v:line id="_x0000_s23980" style="position:absolute" from="6298,3871" to="6354,3872"/>
            <v:line id="_x0000_s23981" style="position:absolute" from="6298,3256" to="6354,3257"/>
            <v:line id="_x0000_s23982" style="position:absolute" from="6298,3187" to="6354,3188"/>
            <v:line id="_x0000_s23983" style="position:absolute" from="6298,3324" to="6354,3325"/>
            <v:line id="_x0000_s23984" style="position:absolute" from="6298,3392" to="6354,3393"/>
            <v:line id="_x0000_s23985" style="position:absolute" from="6298,3461" to="6354,3462"/>
            <v:line id="_x0000_s23986" style="position:absolute" from="6298,2914" to="6354,2915"/>
            <v:line id="_x0000_s23987" style="position:absolute" from="6298,2846" to="6354,2847"/>
            <v:line id="_x0000_s23988" style="position:absolute" from="6298,2982" to="6354,2983"/>
            <v:line id="_x0000_s23989" style="position:absolute" from="6298,3051" to="6354,3052"/>
            <v:line id="_x0000_s23990" style="position:absolute" from="6298,3119" to="6354,3120"/>
            <v:line id="_x0000_s23991" style="position:absolute" from="6298,2572" to="6354,2573"/>
            <v:line id="_x0000_s23992" style="position:absolute" from="6298,2504" to="6354,2505"/>
            <v:line id="_x0000_s23993" style="position:absolute" from="6298,2640" to="6354,2641"/>
            <v:line id="_x0000_s23994" style="position:absolute" from="6298,2709" to="6354,2710"/>
            <v:line id="_x0000_s23995" style="position:absolute" from="6298,2777" to="6354,2778"/>
            <v:line id="_x0000_s23996" style="position:absolute" from="6298,2230" to="6354,2231"/>
            <v:line id="_x0000_s23997" style="position:absolute" from="6298,2162" to="6354,2163"/>
            <v:line id="_x0000_s23998" style="position:absolute" from="6298,2299" to="6354,2300"/>
            <v:line id="_x0000_s23999" style="position:absolute" from="6298,2367" to="6354,2368"/>
            <v:line id="_x0000_s24000" style="position:absolute" from="6298,2435" to="6354,2436"/>
            <v:line id="_x0000_s24001" style="position:absolute" from="6298,4008" to="6354,4009"/>
            <v:line id="_x0000_s24002" style="position:absolute" from="6298,3939" to="6354,3940"/>
            <v:line id="_x0000_s24003" style="position:absolute" from="6298,4076" to="6354,4077"/>
            <v:line id="_x0000_s24004" style="position:absolute" from="6298,4144" to="6354,4145"/>
            <v:line id="_x0000_s24005" style="position:absolute" from="6298,4213" to="6354,4214"/>
            <v:line id="_x0000_s24006" style="position:absolute" from="6298,4349" to="6354,4350"/>
            <v:line id="_x0000_s24007" style="position:absolute" from="6298,4281" to="6354,4282"/>
            <v:line id="_x0000_s24008" style="position:absolute" from="6298,4418" to="6354,4419"/>
            <v:line id="_x0000_s24009" style="position:absolute" from="6298,4486" to="6354,4487"/>
            <v:line id="_x0000_s24010" style="position:absolute" from="6298,4555" to="6354,4556"/>
            <v:line id="_x0000_s24011" style="position:absolute" from="6298,1888" to="6354,1889"/>
            <v:line id="_x0000_s24012" style="position:absolute" from="6298,1820" to="6354,1821"/>
            <v:line id="_x0000_s24013" style="position:absolute" from="6298,1957" to="6354,1958"/>
            <v:line id="_x0000_s24014" style="position:absolute" from="6298,2025" to="6354,2026"/>
            <v:line id="_x0000_s24015" style="position:absolute" from="6298,2094" to="6354,2095"/>
            <v:line id="_x0000_s24016" style="position:absolute" from="6298,1547" to="6354,1548"/>
            <v:line id="_x0000_s24017" style="position:absolute" from="6298,1478" to="6354,1479"/>
            <v:line id="_x0000_s24018" style="position:absolute" from="6298,1615" to="6354,1616"/>
            <v:line id="_x0000_s24019" style="position:absolute" from="6298,1683" to="6354,1684"/>
            <v:line id="_x0000_s24020" style="position:absolute" from="6298,1752" to="6354,1753"/>
            <v:line id="_x0000_s24021" style="position:absolute" from="6298,1205" to="6354,1206"/>
            <v:line id="_x0000_s24022" style="position:absolute" from="6298,1137" to="6354,1138"/>
            <v:line id="_x0000_s24023" style="position:absolute" from="6298,1273" to="6354,1274"/>
            <v:line id="_x0000_s24024" style="position:absolute" from="6298,1342" to="6354,1343"/>
            <v:line id="_x0000_s24025" style="position:absolute" from="6298,1410" to="6354,1411"/>
            <w10:wrap type="none"/>
            <w10:anchorlock/>
          </v:group>
        </w:pict>
      </w:r>
      <w:r>
        <w:pict>
          <v:group id="_x0000_s23800" editas="canvas" style="width:218.15pt;height:171.75pt;mso-position-horizontal-relative:char;mso-position-vertical-relative:line" coordorigin="6290,1129" coordsize="4363,3435">
            <o:lock v:ext="edit" aspectratio="t"/>
            <v:shape id="_x0000_s23801" type="#_x0000_t75" style="position:absolute;left:6290;top:1129;width:4363;height:3435" o:preferrelative="f">
              <v:fill o:detectmouseclick="t"/>
              <v:path o:extrusionok="t" o:connecttype="none"/>
              <o:lock v:ext="edit" text="t"/>
            </v:shape>
            <v:shape id="_x0000_s23802" style="position:absolute;left:6298;top:1139;width:0;height:3414" coordsize="0,341" path="m,341l,,,e" filled="f" strokeweight=".5pt">
              <v:path arrowok="t"/>
            </v:shape>
            <v:shape id="_x0000_s23803" style="position:absolute;left:7182;top:1139;width:1;height:3414" coordsize="0,341" path="m,341l,,,e" filled="f" strokeweight=".5pt">
              <v:stroke dashstyle="dash"/>
              <v:path arrowok="t"/>
            </v:shape>
            <v:shape id="_x0000_s23804" style="position:absolute;left:8043;top:1139;width:1;height:3414" coordsize="0,341" path="m,341l,,,e" filled="f" strokeweight=".5pt">
              <v:stroke dashstyle="dash"/>
              <v:path arrowok="t"/>
            </v:shape>
            <v:shape id="_x0000_s23805" style="position:absolute;left:8916;top:1139;width:0;height:3414" coordsize="0,341" path="m,341l,,,e" filled="f" strokeweight=".5pt">
              <v:stroke dashstyle="dash"/>
              <v:path arrowok="t"/>
            </v:shape>
            <v:shape id="_x0000_s23806" style="position:absolute;left:9777;top:1139;width:1;height:3414" coordsize="0,341" path="m,341l,,,e" filled="f" strokeweight=".5pt">
              <v:path arrowok="t"/>
            </v:shape>
            <v:shape id="_x0000_s23807" style="position:absolute;left:10648;top:1139;width:1;height:3414" coordsize="0,341" path="m,341l,,,e" filled="f" strokeweight=".5pt">
              <v:path arrowok="t"/>
            </v:shape>
            <v:shape id="_x0000_s23808" style="position:absolute;left:6311;top:4553;width:4337;height:1" coordsize="433,0" path="m,l433,r,e" filled="f" strokeweight=".5pt">
              <v:path arrowok="t"/>
            </v:shape>
            <v:shape id="_x0000_s23809" style="position:absolute;left:6311;top:4213;width:4337;height:0" coordsize="433,0" path="m,l433,r,e" filled="f" strokeweight=".5pt">
              <v:stroke dashstyle="dash"/>
              <v:path arrowok="t"/>
            </v:shape>
            <v:shape id="_x0000_s23810" style="position:absolute;left:6311;top:3872;width:4337;height:1" coordsize="433,0" path="m,l433,r,e" filled="f" strokeweight=".5pt">
              <v:stroke dashstyle="dash"/>
              <v:path arrowok="t"/>
            </v:shape>
            <v:shape id="_x0000_s23811" style="position:absolute;left:6311;top:3532;width:4337;height:0" coordsize="433,0" path="m,l433,r,e" filled="f" strokeweight=".5pt">
              <v:stroke dashstyle="dash"/>
              <v:path arrowok="t"/>
            </v:shape>
            <v:shape id="_x0000_s23812" style="position:absolute;left:6311;top:3191;width:4337;height:1" coordsize="433,0" path="m,l433,r,e" filled="f" strokeweight=".5pt">
              <v:stroke dashstyle="dash"/>
              <v:path arrowok="t"/>
            </v:shape>
            <v:shape id="_x0000_s23813" style="position:absolute;left:6311;top:2851;width:4337;height:1" coordsize="433,0" path="m,l433,r,e" filled="f" strokeweight=".5pt">
              <v:stroke dashstyle="dash"/>
              <v:path arrowok="t"/>
            </v:shape>
            <v:shape id="_x0000_s23814" style="position:absolute;left:6311;top:2501;width:4337;height:0" coordsize="433,0" path="m,l433,r,e" filled="f" strokeweight=".5pt">
              <v:stroke dashstyle="dash"/>
              <v:path arrowok="t"/>
            </v:shape>
            <v:shape id="_x0000_s23815" style="position:absolute;left:6311;top:2160;width:4337;height:1" coordsize="433,0" path="m,l433,r,e" filled="f" strokeweight=".5pt">
              <v:stroke dashstyle="dash"/>
              <v:path arrowok="t"/>
            </v:shape>
            <v:shape id="_x0000_s23816" style="position:absolute;left:6311;top:1820;width:4337;height:0" coordsize="433,0" path="m,l433,r,e" filled="f" strokeweight=".5pt">
              <v:stroke dashstyle="dash"/>
              <v:path arrowok="t"/>
            </v:shape>
            <v:shape id="_x0000_s23817" style="position:absolute;left:6311;top:1479;width:4337;height:1" coordsize="433,0" path="m,l433,r,e" filled="f" strokeweight=".5pt">
              <v:stroke dashstyle="dash"/>
              <v:path arrowok="t"/>
            </v:shape>
            <v:shape id="_x0000_s23818" style="position:absolute;left:6311;top:1139;width:4337;height:0" coordsize="433,0" path="m,l433,r,e" filled="f" strokeweight=".5pt">
              <v:path arrowok="t"/>
            </v:shape>
            <v:shape id="_x0000_s23819" style="position:absolute;left:6571;top:1139;width:1;height:3414" coordsize="0,341" path="m,341l,,,e" filled="f" strokeweight=".5pt">
              <v:stroke dashstyle="dash"/>
              <v:path arrowok="t"/>
            </v:shape>
            <v:shape id="_x0000_s23820" style="position:absolute;left:6721;top:1139;width:1;height:3414" coordsize="0,341" path="m,341l,,,e" filled="f" strokeweight=".5pt">
              <v:stroke dashstyle="dash"/>
              <v:path arrowok="t"/>
            </v:shape>
            <v:shape id="_x0000_s23821" style="position:absolute;left:6832;top:1139;width:0;height:3414" coordsize="0,341" path="m,341l,,,e" filled="f" strokeweight=".5pt">
              <v:stroke dashstyle="dash"/>
              <v:path arrowok="t"/>
            </v:shape>
            <v:shape id="_x0000_s23822" style="position:absolute;left:6922;top:1139;width:0;height:3414" coordsize="0,341" path="m,341l,,,e" filled="f" strokeweight=".5pt">
              <v:stroke dashstyle="dash"/>
              <v:path arrowok="t"/>
            </v:shape>
            <v:shape id="_x0000_s23823" style="position:absolute;left:6982;top:1139;width:0;height:3414" coordsize="0,341" path="m,341l,,,e" filled="f" strokeweight=".5pt">
              <v:stroke dashstyle="dash"/>
              <v:path arrowok="t"/>
            </v:shape>
            <v:shape id="_x0000_s23824" style="position:absolute;left:7042;top:1139;width:1;height:3414" coordsize="0,341" path="m,341l,,,e" filled="f" strokeweight=".5pt">
              <v:stroke dashstyle="dash"/>
              <v:path arrowok="t"/>
            </v:shape>
            <v:shape id="_x0000_s23825" style="position:absolute;left:7092;top:1139;width:1;height:3414" coordsize="0,341" path="m,341l,,,e" filled="f" strokeweight=".5pt">
              <v:stroke dashstyle="dash"/>
              <v:path arrowok="t"/>
            </v:shape>
            <v:shape id="_x0000_s23826" style="position:absolute;left:7142;top:1139;width:1;height:3414" coordsize="0,341" path="m,341l,,,e" filled="f" strokeweight=".5pt">
              <v:stroke dashstyle="dash"/>
              <v:path arrowok="t"/>
            </v:shape>
            <v:shape id="_x0000_s23827" style="position:absolute;left:7182;top:1139;width:1;height:3414" coordsize="0,341" path="m,341l,,,e" filled="f" strokeweight=".5pt">
              <v:path arrowok="t"/>
            </v:shape>
            <v:shape id="_x0000_s23828" style="position:absolute;left:7442;top:1139;width:1;height:3414" coordsize="0,341" path="m,341l,,,e" filled="f" strokeweight=".5pt">
              <v:stroke dashstyle="dash"/>
              <v:path arrowok="t"/>
            </v:shape>
            <v:shape id="_x0000_s23829" style="position:absolute;left:7593;top:1139;width:0;height:3414" coordsize="0,341" path="m,341l,,,e" filled="f" strokeweight=".5pt">
              <v:stroke dashstyle="dash"/>
              <v:path arrowok="t"/>
            </v:shape>
            <v:shape id="_x0000_s23830" style="position:absolute;left:7703;top:1139;width:1;height:3414" coordsize="0,341" path="m,341l,,,e" filled="f" strokeweight=".5pt">
              <v:stroke dashstyle="dash"/>
              <v:path arrowok="t"/>
            </v:shape>
            <v:shape id="_x0000_s23831" style="position:absolute;left:7783;top:1139;width:1;height:3414" coordsize="0,341" path="m,341l,,,e" filled="f" strokeweight=".5pt">
              <v:stroke dashstyle="dash"/>
              <v:path arrowok="t"/>
            </v:shape>
            <v:shape id="_x0000_s23832" style="position:absolute;left:7853;top:1139;width:1;height:3414" coordsize="0,341" path="m,341l,,,e" filled="f" strokeweight=".5pt">
              <v:stroke dashstyle="dash"/>
              <v:path arrowok="t"/>
            </v:shape>
            <v:shape id="_x0000_s23833" style="position:absolute;left:7913;top:1139;width:1;height:3414" coordsize="0,341" path="m,341l,,,e" filled="f" strokeweight=".5pt">
              <v:stroke dashstyle="dash"/>
              <v:path arrowok="t"/>
            </v:shape>
            <v:shape id="_x0000_s23834" style="position:absolute;left:7963;top:1139;width:1;height:3414" coordsize="0,341" path="m,341l,,,e" filled="f" strokeweight=".5pt">
              <v:stroke dashstyle="dash"/>
              <v:path arrowok="t"/>
            </v:shape>
            <v:shape id="_x0000_s23835" style="position:absolute;left:8003;top:1139;width:1;height:3414" coordsize="0,341" path="m,341l,,,e" filled="f" strokeweight=".5pt">
              <v:stroke dashstyle="dash"/>
              <v:path arrowok="t"/>
            </v:shape>
            <v:shape id="_x0000_s23836" style="position:absolute;left:8043;top:1139;width:1;height:3414" coordsize="0,341" path="m,341l,,,e" filled="f" strokecolor="black [3213]" strokeweight=".5pt">
              <v:path arrowok="t"/>
            </v:shape>
            <v:shape id="_x0000_s23837" style="position:absolute;left:8304;top:1139;width:1;height:3414" coordsize="0,341" path="m,341l,,,e" filled="f" strokeweight=".5pt">
              <v:stroke dashstyle="dash"/>
              <v:path arrowok="t"/>
            </v:shape>
            <v:shape id="_x0000_s23838" style="position:absolute;left:8465;top:1139;width:0;height:3414" coordsize="0,341" path="m,341l,,,e" filled="f" strokeweight=".5pt">
              <v:stroke dashstyle="dash"/>
              <v:path arrowok="t"/>
            </v:shape>
            <v:shape id="_x0000_s23839" style="position:absolute;left:8565;top:1139;width:1;height:3414" coordsize="0,341" path="m,341l,,,e" filled="f" strokeweight=".5pt">
              <v:stroke dashstyle="dash"/>
              <v:path arrowok="t"/>
            </v:shape>
            <v:shape id="_x0000_s23840" style="position:absolute;left:8655;top:1139;width:1;height:3414" coordsize="0,341" path="m,341l,,,e" filled="f" strokeweight=".5pt">
              <v:stroke dashstyle="dash"/>
              <v:path arrowok="t"/>
            </v:shape>
            <v:shape id="_x0000_s23841" style="position:absolute;left:8725;top:1139;width:1;height:3414" coordsize="0,341" path="m,341l,,,e" filled="f" strokeweight=".5pt">
              <v:stroke dashstyle="dash"/>
              <v:path arrowok="t"/>
            </v:shape>
            <v:shape id="_x0000_s23842" style="position:absolute;left:8775;top:1139;width:1;height:3414" coordsize="0,341" path="m,341l,,,e" filled="f" strokeweight=".5pt">
              <v:stroke dashstyle="dash"/>
              <v:path arrowok="t"/>
            </v:shape>
            <v:shape id="_x0000_s23843" style="position:absolute;left:8826;top:1139;width:1;height:3414" coordsize="0,341" path="m,341l,,,e" filled="f" strokeweight=".5pt">
              <v:stroke dashstyle="dash"/>
              <v:path arrowok="t"/>
            </v:shape>
            <v:shape id="_x0000_s23844" style="position:absolute;left:8875;top:1139;width:1;height:3414" coordsize="0,341" path="m,341l,,,e" filled="f" strokeweight=".5pt">
              <v:stroke dashstyle="dash"/>
              <v:path arrowok="t"/>
            </v:shape>
            <v:shape id="_x0000_s23845" style="position:absolute;left:8916;top:1139;width:0;height:3414" coordsize="0,341" path="m,341l,,,e" filled="f" strokeweight=".5pt">
              <v:path arrowok="t"/>
            </v:shape>
            <v:shape id="_x0000_s23846" style="position:absolute;left:9176;top:1139;width:1;height:3414" coordsize="0,341" path="m,341l,,,e" filled="f" strokeweight=".5pt">
              <v:stroke dashstyle="dash"/>
              <v:path arrowok="t"/>
            </v:shape>
            <v:shape id="_x0000_s23847" style="position:absolute;left:9326;top:1139;width:1;height:3414" coordsize="0,341" path="m,341l,,,e" filled="f" strokeweight=".5pt">
              <v:stroke dashstyle="dash"/>
              <v:path arrowok="t"/>
            </v:shape>
            <v:shape id="_x0000_s23848" style="position:absolute;left:9436;top:1139;width:1;height:3414" coordsize="0,341" path="m,341l,,,e" filled="f" strokeweight=".5pt">
              <v:stroke dashstyle="dash"/>
              <v:path arrowok="t"/>
            </v:shape>
            <v:shape id="_x0000_s23849" style="position:absolute;left:9517;top:1139;width:0;height:3414" coordsize="0,341" path="m,341l,,,e" filled="f" strokeweight=".5pt">
              <v:stroke dashstyle="dash"/>
              <v:path arrowok="t"/>
            </v:shape>
            <v:shape id="_x0000_s23850" style="position:absolute;left:9587;top:1139;width:0;height:3414" coordsize="0,341" path="m,341l,,,e" filled="f" strokeweight=".5pt">
              <v:stroke dashstyle="dash"/>
              <v:path arrowok="t"/>
            </v:shape>
            <v:shape id="_x0000_s23851" style="position:absolute;left:9647;top:1139;width:0;height:3414" coordsize="0,341" path="m,341l,,,e" filled="f" strokeweight=".5pt">
              <v:stroke dashstyle="dash"/>
              <v:path arrowok="t"/>
            </v:shape>
            <v:shape id="_x0000_s23852" style="position:absolute;left:9697;top:1139;width:0;height:3414" coordsize="0,341" path="m,341l,,,e" filled="f" strokeweight=".5pt">
              <v:stroke dashstyle="dash"/>
              <v:path arrowok="t"/>
            </v:shape>
            <v:shape id="_x0000_s23853" style="position:absolute;left:9737;top:1139;width:1;height:3414" coordsize="0,341" path="m,341l,,,e" filled="f" strokeweight=".5pt">
              <v:stroke dashstyle="dash"/>
              <v:path arrowok="t"/>
            </v:shape>
            <v:shape id="_x0000_s23854" style="position:absolute;left:10037;top:1139;width:1;height:3414" coordsize="0,341" path="m,341l,,,e" filled="f" strokeweight=".5pt">
              <v:stroke dashstyle="dash"/>
              <v:path arrowok="t"/>
            </v:shape>
            <v:shape id="_x0000_s23855" style="position:absolute;left:10198;top:1139;width:0;height:3414" coordsize="0,341" path="m,341l,,,e" filled="f" strokeweight=".5pt">
              <v:stroke dashstyle="dash"/>
              <v:path arrowok="t"/>
            </v:shape>
            <v:shape id="_x0000_s23856" style="position:absolute;left:10308;top:1139;width:0;height:3414" coordsize="0,341" path="m,341l,,,e" filled="f" strokeweight=".5pt">
              <v:stroke dashstyle="dash"/>
              <v:path arrowok="t"/>
            </v:shape>
            <v:shape id="_x0000_s23857" style="position:absolute;left:10388;top:1139;width:1;height:3414" coordsize="0,341" path="m,341l,,,e" filled="f" strokeweight=".5pt">
              <v:stroke dashstyle="dash"/>
              <v:path arrowok="t"/>
            </v:shape>
            <v:shape id="_x0000_s23858" style="position:absolute;left:10458;top:1139;width:1;height:3414" coordsize="0,341" path="m,341l,,,e" filled="f" strokeweight=".5pt">
              <v:stroke dashstyle="dash"/>
              <v:path arrowok="t"/>
            </v:shape>
            <v:shape id="_x0000_s23859" style="position:absolute;left:10518;top:1139;width:1;height:3414" coordsize="0,341" path="m,341l,,,e" filled="f" strokeweight=".5pt">
              <v:stroke dashstyle="dash"/>
              <v:path arrowok="t"/>
            </v:shape>
            <v:shape id="_x0000_s23860" style="position:absolute;left:10568;top:1139;width:1;height:3414" coordsize="0,341" path="m,341l,,,e" filled="f" strokeweight=".5pt">
              <v:stroke dashstyle="dash"/>
              <v:path arrowok="t"/>
            </v:shape>
            <v:shape id="_x0000_s23861" style="position:absolute;left:10608;top:1139;width:1;height:3414" coordsize="0,341" path="m,341l,,,e" filled="f" strokeweight=".5pt">
              <v:stroke dashstyle="dash"/>
              <v:path arrowok="t"/>
            </v:shape>
            <v:line id="_x0000_s23862" style="position:absolute" from="6298,3597" to="6354,3598"/>
            <v:line id="_x0000_s23863" style="position:absolute" from="6298,3529" to="6354,3530"/>
            <v:line id="_x0000_s23864" style="position:absolute" from="6298,3666" to="6354,3667"/>
            <v:line id="_x0000_s23865" style="position:absolute" from="6298,3734" to="6354,3735"/>
            <v:line id="_x0000_s23866" style="position:absolute" from="6298,3803" to="6354,3804"/>
            <v:line id="_x0000_s23867" style="position:absolute" from="6298,3871" to="6354,3872"/>
            <v:line id="_x0000_s23868" style="position:absolute" from="6298,3256" to="6354,3257"/>
            <v:line id="_x0000_s23869" style="position:absolute" from="6298,3187" to="6354,3188"/>
            <v:line id="_x0000_s23870" style="position:absolute" from="6298,3324" to="6354,3325"/>
            <v:line id="_x0000_s23871" style="position:absolute" from="6298,3392" to="6354,3393"/>
            <v:line id="_x0000_s23872" style="position:absolute" from="6298,3461" to="6354,3462"/>
            <v:line id="_x0000_s23873" style="position:absolute" from="6298,2914" to="6354,2915"/>
            <v:line id="_x0000_s23874" style="position:absolute" from="6298,2846" to="6354,2847"/>
            <v:line id="_x0000_s23875" style="position:absolute" from="6298,2982" to="6354,2983"/>
            <v:line id="_x0000_s23876" style="position:absolute" from="6298,3051" to="6354,3052"/>
            <v:line id="_x0000_s23877" style="position:absolute" from="6298,3119" to="6354,3120"/>
            <v:line id="_x0000_s23878" style="position:absolute" from="6298,2572" to="6354,2573"/>
            <v:line id="_x0000_s23879" style="position:absolute" from="6298,2504" to="6354,2505"/>
            <v:line id="_x0000_s23880" style="position:absolute" from="6298,2640" to="6354,2641"/>
            <v:line id="_x0000_s23881" style="position:absolute" from="6298,2709" to="6354,2710"/>
            <v:line id="_x0000_s23882" style="position:absolute" from="6298,2777" to="6354,2778"/>
            <v:line id="_x0000_s23883" style="position:absolute" from="6298,2230" to="6354,2231"/>
            <v:line id="_x0000_s23884" style="position:absolute" from="6298,2162" to="6354,2163"/>
            <v:line id="_x0000_s23885" style="position:absolute" from="6298,2299" to="6354,2300"/>
            <v:line id="_x0000_s23886" style="position:absolute" from="6298,2367" to="6354,2368"/>
            <v:line id="_x0000_s23887" style="position:absolute" from="6298,2435" to="6354,2436"/>
            <v:line id="_x0000_s23888" style="position:absolute" from="6298,4008" to="6354,4009"/>
            <v:line id="_x0000_s23889" style="position:absolute" from="6298,3939" to="6354,3940"/>
            <v:line id="_x0000_s23890" style="position:absolute" from="6298,4076" to="6354,4077"/>
            <v:line id="_x0000_s23891" style="position:absolute" from="6298,4144" to="6354,4145"/>
            <v:line id="_x0000_s23892" style="position:absolute" from="6298,4213" to="6354,4214"/>
            <v:line id="_x0000_s23893" style="position:absolute" from="6298,4349" to="6354,4350"/>
            <v:line id="_x0000_s23894" style="position:absolute" from="6298,4281" to="6354,4282"/>
            <v:line id="_x0000_s23895" style="position:absolute" from="6298,4418" to="6354,4419"/>
            <v:line id="_x0000_s23896" style="position:absolute" from="6298,4486" to="6354,4487"/>
            <v:line id="_x0000_s23897" style="position:absolute" from="6298,4555" to="6354,4556"/>
            <v:line id="_x0000_s23898" style="position:absolute" from="6298,1888" to="6354,1889"/>
            <v:line id="_x0000_s23899" style="position:absolute" from="6298,1820" to="6354,1821"/>
            <v:line id="_x0000_s23900" style="position:absolute" from="6298,1957" to="6354,1958"/>
            <v:line id="_x0000_s23901" style="position:absolute" from="6298,2025" to="6354,2026"/>
            <v:line id="_x0000_s23902" style="position:absolute" from="6298,2094" to="6354,2095"/>
            <v:line id="_x0000_s23903" style="position:absolute" from="6298,1547" to="6354,1548"/>
            <v:line id="_x0000_s23904" style="position:absolute" from="6298,1478" to="6354,1479"/>
            <v:line id="_x0000_s23905" style="position:absolute" from="6298,1615" to="6354,1616"/>
            <v:line id="_x0000_s23906" style="position:absolute" from="6298,1683" to="6354,1684"/>
            <v:line id="_x0000_s23907" style="position:absolute" from="6298,1752" to="6354,1753"/>
            <v:line id="_x0000_s23908" style="position:absolute" from="6298,1205" to="6354,1206"/>
            <v:line id="_x0000_s23909" style="position:absolute" from="6298,1137" to="6354,1138"/>
            <v:line id="_x0000_s23910" style="position:absolute" from="6298,1273" to="6354,1274"/>
            <v:line id="_x0000_s23911" style="position:absolute" from="6298,1342" to="6354,1343"/>
            <v:line id="_x0000_s23912" style="position:absolute" from="6298,1410" to="6354,1411"/>
            <w10:wrap type="none"/>
            <w10:anchorlock/>
          </v:group>
        </w:pict>
      </w:r>
    </w:p>
    <w:p w:rsidR="00164F9D" w:rsidRPr="00BD45FD" w:rsidRDefault="00164F9D" w:rsidP="00164F9D"/>
    <w:p w:rsidR="00164F9D" w:rsidRPr="00BD45FD" w:rsidRDefault="000911E9" w:rsidP="00164F9D">
      <w:r>
        <w:pict>
          <v:group id="_x0000_s23687" editas="canvas" style="width:218.15pt;height:171.75pt;mso-position-horizontal-relative:char;mso-position-vertical-relative:line" coordorigin="6290,1129" coordsize="4363,3435">
            <o:lock v:ext="edit" aspectratio="t"/>
            <v:shape id="_x0000_s23688" type="#_x0000_t75" style="position:absolute;left:6290;top:1129;width:4363;height:3435" o:preferrelative="f">
              <v:fill o:detectmouseclick="t"/>
              <v:path o:extrusionok="t" o:connecttype="none"/>
              <o:lock v:ext="edit" text="t"/>
            </v:shape>
            <v:shape id="_x0000_s23689" style="position:absolute;left:6298;top:1139;width:0;height:3414" coordsize="0,341" path="m,341l,,,e" filled="f" strokeweight=".5pt">
              <v:path arrowok="t"/>
            </v:shape>
            <v:shape id="_x0000_s23690" style="position:absolute;left:7182;top:1139;width:1;height:3414" coordsize="0,341" path="m,341l,,,e" filled="f" strokeweight=".5pt">
              <v:stroke dashstyle="dash"/>
              <v:path arrowok="t"/>
            </v:shape>
            <v:shape id="_x0000_s23691" style="position:absolute;left:8043;top:1139;width:1;height:3414" coordsize="0,341" path="m,341l,,,e" filled="f" strokeweight=".5pt">
              <v:stroke dashstyle="dash"/>
              <v:path arrowok="t"/>
            </v:shape>
            <v:shape id="_x0000_s23692" style="position:absolute;left:8916;top:1139;width:0;height:3414" coordsize="0,341" path="m,341l,,,e" filled="f" strokeweight=".5pt">
              <v:stroke dashstyle="dash"/>
              <v:path arrowok="t"/>
            </v:shape>
            <v:shape id="_x0000_s23693" style="position:absolute;left:9777;top:1139;width:1;height:3414" coordsize="0,341" path="m,341l,,,e" filled="f" strokeweight=".5pt">
              <v:path arrowok="t"/>
            </v:shape>
            <v:shape id="_x0000_s23694" style="position:absolute;left:10648;top:1139;width:1;height:3414" coordsize="0,341" path="m,341l,,,e" filled="f" strokeweight=".5pt">
              <v:path arrowok="t"/>
            </v:shape>
            <v:shape id="_x0000_s23695" style="position:absolute;left:6311;top:4553;width:4337;height:1" coordsize="433,0" path="m,l433,r,e" filled="f" strokeweight=".5pt">
              <v:path arrowok="t"/>
            </v:shape>
            <v:shape id="_x0000_s23696" style="position:absolute;left:6311;top:4213;width:4337;height:0" coordsize="433,0" path="m,l433,r,e" filled="f" strokeweight=".5pt">
              <v:stroke dashstyle="dash"/>
              <v:path arrowok="t"/>
            </v:shape>
            <v:shape id="_x0000_s23697" style="position:absolute;left:6311;top:3872;width:4337;height:1" coordsize="433,0" path="m,l433,r,e" filled="f" strokeweight=".5pt">
              <v:stroke dashstyle="dash"/>
              <v:path arrowok="t"/>
            </v:shape>
            <v:shape id="_x0000_s23698" style="position:absolute;left:6311;top:3532;width:4337;height:0" coordsize="433,0" path="m,l433,r,e" filled="f" strokeweight=".5pt">
              <v:stroke dashstyle="dash"/>
              <v:path arrowok="t"/>
            </v:shape>
            <v:shape id="_x0000_s23699" style="position:absolute;left:6311;top:3191;width:4337;height:1" coordsize="433,0" path="m,l433,r,e" filled="f" strokeweight=".5pt">
              <v:stroke dashstyle="dash"/>
              <v:path arrowok="t"/>
            </v:shape>
            <v:shape id="_x0000_s23700" style="position:absolute;left:6311;top:2851;width:4337;height:1" coordsize="433,0" path="m,l433,r,e" filled="f" strokeweight=".5pt">
              <v:stroke dashstyle="dash"/>
              <v:path arrowok="t"/>
            </v:shape>
            <v:shape id="_x0000_s23701" style="position:absolute;left:6311;top:2501;width:4337;height:0" coordsize="433,0" path="m,l433,r,e" filled="f" strokeweight=".5pt">
              <v:stroke dashstyle="dash"/>
              <v:path arrowok="t"/>
            </v:shape>
            <v:shape id="_x0000_s23702" style="position:absolute;left:6311;top:2160;width:4337;height:1" coordsize="433,0" path="m,l433,r,e" filled="f" strokeweight=".5pt">
              <v:stroke dashstyle="dash"/>
              <v:path arrowok="t"/>
            </v:shape>
            <v:shape id="_x0000_s23703" style="position:absolute;left:6311;top:1820;width:4337;height:0" coordsize="433,0" path="m,l433,r,e" filled="f" strokeweight=".5pt">
              <v:stroke dashstyle="dash"/>
              <v:path arrowok="t"/>
            </v:shape>
            <v:shape id="_x0000_s23704" style="position:absolute;left:6311;top:1479;width:4337;height:1" coordsize="433,0" path="m,l433,r,e" filled="f" strokeweight=".5pt">
              <v:stroke dashstyle="dash"/>
              <v:path arrowok="t"/>
            </v:shape>
            <v:shape id="_x0000_s23705" style="position:absolute;left:6311;top:1139;width:4337;height:0" coordsize="433,0" path="m,l433,r,e" filled="f" strokeweight=".5pt">
              <v:path arrowok="t"/>
            </v:shape>
            <v:shape id="_x0000_s23706" style="position:absolute;left:6571;top:1139;width:1;height:3414" coordsize="0,341" path="m,341l,,,e" filled="f" strokeweight=".5pt">
              <v:stroke dashstyle="dash"/>
              <v:path arrowok="t"/>
            </v:shape>
            <v:shape id="_x0000_s23707" style="position:absolute;left:6721;top:1139;width:1;height:3414" coordsize="0,341" path="m,341l,,,e" filled="f" strokeweight=".5pt">
              <v:stroke dashstyle="dash"/>
              <v:path arrowok="t"/>
            </v:shape>
            <v:shape id="_x0000_s23708" style="position:absolute;left:6832;top:1139;width:0;height:3414" coordsize="0,341" path="m,341l,,,e" filled="f" strokeweight=".5pt">
              <v:stroke dashstyle="dash"/>
              <v:path arrowok="t"/>
            </v:shape>
            <v:shape id="_x0000_s23709" style="position:absolute;left:6922;top:1139;width:0;height:3414" coordsize="0,341" path="m,341l,,,e" filled="f" strokeweight=".5pt">
              <v:stroke dashstyle="dash"/>
              <v:path arrowok="t"/>
            </v:shape>
            <v:shape id="_x0000_s23710" style="position:absolute;left:6982;top:1139;width:0;height:3414" coordsize="0,341" path="m,341l,,,e" filled="f" strokeweight=".5pt">
              <v:stroke dashstyle="dash"/>
              <v:path arrowok="t"/>
            </v:shape>
            <v:shape id="_x0000_s23711" style="position:absolute;left:7042;top:1139;width:1;height:3414" coordsize="0,341" path="m,341l,,,e" filled="f" strokeweight=".5pt">
              <v:stroke dashstyle="dash"/>
              <v:path arrowok="t"/>
            </v:shape>
            <v:shape id="_x0000_s23712" style="position:absolute;left:7092;top:1139;width:1;height:3414" coordsize="0,341" path="m,341l,,,e" filled="f" strokeweight=".5pt">
              <v:stroke dashstyle="dash"/>
              <v:path arrowok="t"/>
            </v:shape>
            <v:shape id="_x0000_s23713" style="position:absolute;left:7142;top:1139;width:1;height:3414" coordsize="0,341" path="m,341l,,,e" filled="f" strokeweight=".5pt">
              <v:stroke dashstyle="dash"/>
              <v:path arrowok="t"/>
            </v:shape>
            <v:shape id="_x0000_s23714" style="position:absolute;left:7182;top:1139;width:1;height:3414" coordsize="0,341" path="m,341l,,,e" filled="f" strokeweight=".5pt">
              <v:path arrowok="t"/>
            </v:shape>
            <v:shape id="_x0000_s23715" style="position:absolute;left:7442;top:1139;width:1;height:3414" coordsize="0,341" path="m,341l,,,e" filled="f" strokeweight=".5pt">
              <v:stroke dashstyle="dash"/>
              <v:path arrowok="t"/>
            </v:shape>
            <v:shape id="_x0000_s23716" style="position:absolute;left:7593;top:1139;width:0;height:3414" coordsize="0,341" path="m,341l,,,e" filled="f" strokeweight=".5pt">
              <v:stroke dashstyle="dash"/>
              <v:path arrowok="t"/>
            </v:shape>
            <v:shape id="_x0000_s23717" style="position:absolute;left:7703;top:1139;width:1;height:3414" coordsize="0,341" path="m,341l,,,e" filled="f" strokeweight=".5pt">
              <v:stroke dashstyle="dash"/>
              <v:path arrowok="t"/>
            </v:shape>
            <v:shape id="_x0000_s23718" style="position:absolute;left:7783;top:1139;width:1;height:3414" coordsize="0,341" path="m,341l,,,e" filled="f" strokeweight=".5pt">
              <v:stroke dashstyle="dash"/>
              <v:path arrowok="t"/>
            </v:shape>
            <v:shape id="_x0000_s23719" style="position:absolute;left:7853;top:1139;width:1;height:3414" coordsize="0,341" path="m,341l,,,e" filled="f" strokeweight=".5pt">
              <v:stroke dashstyle="dash"/>
              <v:path arrowok="t"/>
            </v:shape>
            <v:shape id="_x0000_s23720" style="position:absolute;left:7913;top:1139;width:1;height:3414" coordsize="0,341" path="m,341l,,,e" filled="f" strokeweight=".5pt">
              <v:stroke dashstyle="dash"/>
              <v:path arrowok="t"/>
            </v:shape>
            <v:shape id="_x0000_s23721" style="position:absolute;left:7963;top:1139;width:1;height:3414" coordsize="0,341" path="m,341l,,,e" filled="f" strokeweight=".5pt">
              <v:stroke dashstyle="dash"/>
              <v:path arrowok="t"/>
            </v:shape>
            <v:shape id="_x0000_s23722" style="position:absolute;left:8003;top:1139;width:1;height:3414" coordsize="0,341" path="m,341l,,,e" filled="f" strokeweight=".5pt">
              <v:stroke dashstyle="dash"/>
              <v:path arrowok="t"/>
            </v:shape>
            <v:shape id="_x0000_s23723" style="position:absolute;left:8043;top:1139;width:1;height:3414" coordsize="0,341" path="m,341l,,,e" filled="f" strokecolor="black [3213]" strokeweight=".5pt">
              <v:path arrowok="t"/>
            </v:shape>
            <v:shape id="_x0000_s23724" style="position:absolute;left:8304;top:1139;width:1;height:3414" coordsize="0,341" path="m,341l,,,e" filled="f" strokeweight=".5pt">
              <v:stroke dashstyle="dash"/>
              <v:path arrowok="t"/>
            </v:shape>
            <v:shape id="_x0000_s23725" style="position:absolute;left:8465;top:1139;width:0;height:3414" coordsize="0,341" path="m,341l,,,e" filled="f" strokeweight=".5pt">
              <v:stroke dashstyle="dash"/>
              <v:path arrowok="t"/>
            </v:shape>
            <v:shape id="_x0000_s23726" style="position:absolute;left:8565;top:1139;width:1;height:3414" coordsize="0,341" path="m,341l,,,e" filled="f" strokeweight=".5pt">
              <v:stroke dashstyle="dash"/>
              <v:path arrowok="t"/>
            </v:shape>
            <v:shape id="_x0000_s23727" style="position:absolute;left:8655;top:1139;width:1;height:3414" coordsize="0,341" path="m,341l,,,e" filled="f" strokeweight=".5pt">
              <v:stroke dashstyle="dash"/>
              <v:path arrowok="t"/>
            </v:shape>
            <v:shape id="_x0000_s23728" style="position:absolute;left:8725;top:1139;width:1;height:3414" coordsize="0,341" path="m,341l,,,e" filled="f" strokeweight=".5pt">
              <v:stroke dashstyle="dash"/>
              <v:path arrowok="t"/>
            </v:shape>
            <v:shape id="_x0000_s23729" style="position:absolute;left:8775;top:1139;width:1;height:3414" coordsize="0,341" path="m,341l,,,e" filled="f" strokeweight=".5pt">
              <v:stroke dashstyle="dash"/>
              <v:path arrowok="t"/>
            </v:shape>
            <v:shape id="_x0000_s23730" style="position:absolute;left:8826;top:1139;width:1;height:3414" coordsize="0,341" path="m,341l,,,e" filled="f" strokeweight=".5pt">
              <v:stroke dashstyle="dash"/>
              <v:path arrowok="t"/>
            </v:shape>
            <v:shape id="_x0000_s23731" style="position:absolute;left:8875;top:1139;width:1;height:3414" coordsize="0,341" path="m,341l,,,e" filled="f" strokeweight=".5pt">
              <v:stroke dashstyle="dash"/>
              <v:path arrowok="t"/>
            </v:shape>
            <v:shape id="_x0000_s23732" style="position:absolute;left:8916;top:1139;width:0;height:3414" coordsize="0,341" path="m,341l,,,e" filled="f" strokeweight=".5pt">
              <v:path arrowok="t"/>
            </v:shape>
            <v:shape id="_x0000_s23733" style="position:absolute;left:9176;top:1139;width:1;height:3414" coordsize="0,341" path="m,341l,,,e" filled="f" strokeweight=".5pt">
              <v:stroke dashstyle="dash"/>
              <v:path arrowok="t"/>
            </v:shape>
            <v:shape id="_x0000_s23734" style="position:absolute;left:9326;top:1139;width:1;height:3414" coordsize="0,341" path="m,341l,,,e" filled="f" strokeweight=".5pt">
              <v:stroke dashstyle="dash"/>
              <v:path arrowok="t"/>
            </v:shape>
            <v:shape id="_x0000_s23735" style="position:absolute;left:9436;top:1139;width:1;height:3414" coordsize="0,341" path="m,341l,,,e" filled="f" strokeweight=".5pt">
              <v:stroke dashstyle="dash"/>
              <v:path arrowok="t"/>
            </v:shape>
            <v:shape id="_x0000_s23736" style="position:absolute;left:9517;top:1139;width:0;height:3414" coordsize="0,341" path="m,341l,,,e" filled="f" strokeweight=".5pt">
              <v:stroke dashstyle="dash"/>
              <v:path arrowok="t"/>
            </v:shape>
            <v:shape id="_x0000_s23737" style="position:absolute;left:9587;top:1139;width:0;height:3414" coordsize="0,341" path="m,341l,,,e" filled="f" strokeweight=".5pt">
              <v:stroke dashstyle="dash"/>
              <v:path arrowok="t"/>
            </v:shape>
            <v:shape id="_x0000_s23738" style="position:absolute;left:9647;top:1139;width:0;height:3414" coordsize="0,341" path="m,341l,,,e" filled="f" strokeweight=".5pt">
              <v:stroke dashstyle="dash"/>
              <v:path arrowok="t"/>
            </v:shape>
            <v:shape id="_x0000_s23739" style="position:absolute;left:9697;top:1139;width:0;height:3414" coordsize="0,341" path="m,341l,,,e" filled="f" strokeweight=".5pt">
              <v:stroke dashstyle="dash"/>
              <v:path arrowok="t"/>
            </v:shape>
            <v:shape id="_x0000_s23740" style="position:absolute;left:9737;top:1139;width:1;height:3414" coordsize="0,341" path="m,341l,,,e" filled="f" strokeweight=".5pt">
              <v:stroke dashstyle="dash"/>
              <v:path arrowok="t"/>
            </v:shape>
            <v:shape id="_x0000_s23741" style="position:absolute;left:10037;top:1139;width:1;height:3414" coordsize="0,341" path="m,341l,,,e" filled="f" strokeweight=".5pt">
              <v:stroke dashstyle="dash"/>
              <v:path arrowok="t"/>
            </v:shape>
            <v:shape id="_x0000_s23742" style="position:absolute;left:10198;top:1139;width:0;height:3414" coordsize="0,341" path="m,341l,,,e" filled="f" strokeweight=".5pt">
              <v:stroke dashstyle="dash"/>
              <v:path arrowok="t"/>
            </v:shape>
            <v:shape id="_x0000_s23743" style="position:absolute;left:10308;top:1139;width:0;height:3414" coordsize="0,341" path="m,341l,,,e" filled="f" strokeweight=".5pt">
              <v:stroke dashstyle="dash"/>
              <v:path arrowok="t"/>
            </v:shape>
            <v:shape id="_x0000_s23744" style="position:absolute;left:10388;top:1139;width:1;height:3414" coordsize="0,341" path="m,341l,,,e" filled="f" strokeweight=".5pt">
              <v:stroke dashstyle="dash"/>
              <v:path arrowok="t"/>
            </v:shape>
            <v:shape id="_x0000_s23745" style="position:absolute;left:10458;top:1139;width:1;height:3414" coordsize="0,341" path="m,341l,,,e" filled="f" strokeweight=".5pt">
              <v:stroke dashstyle="dash"/>
              <v:path arrowok="t"/>
            </v:shape>
            <v:shape id="_x0000_s23746" style="position:absolute;left:10518;top:1139;width:1;height:3414" coordsize="0,341" path="m,341l,,,e" filled="f" strokeweight=".5pt">
              <v:stroke dashstyle="dash"/>
              <v:path arrowok="t"/>
            </v:shape>
            <v:shape id="_x0000_s23747" style="position:absolute;left:10568;top:1139;width:1;height:3414" coordsize="0,341" path="m,341l,,,e" filled="f" strokeweight=".5pt">
              <v:stroke dashstyle="dash"/>
              <v:path arrowok="t"/>
            </v:shape>
            <v:shape id="_x0000_s23748" style="position:absolute;left:10608;top:1139;width:1;height:3414" coordsize="0,341" path="m,341l,,,e" filled="f" strokeweight=".5pt">
              <v:stroke dashstyle="dash"/>
              <v:path arrowok="t"/>
            </v:shape>
            <v:line id="_x0000_s23749" style="position:absolute" from="6298,3597" to="6354,3598"/>
            <v:line id="_x0000_s23750" style="position:absolute" from="6298,3529" to="6354,3530"/>
            <v:line id="_x0000_s23751" style="position:absolute" from="6298,3666" to="6354,3667"/>
            <v:line id="_x0000_s23752" style="position:absolute" from="6298,3734" to="6354,3735"/>
            <v:line id="_x0000_s23753" style="position:absolute" from="6298,3803" to="6354,3804"/>
            <v:line id="_x0000_s23754" style="position:absolute" from="6298,3871" to="6354,3872"/>
            <v:line id="_x0000_s23755" style="position:absolute" from="6298,3256" to="6354,3257"/>
            <v:line id="_x0000_s23756" style="position:absolute" from="6298,3187" to="6354,3188"/>
            <v:line id="_x0000_s23757" style="position:absolute" from="6298,3324" to="6354,3325"/>
            <v:line id="_x0000_s23758" style="position:absolute" from="6298,3392" to="6354,3393"/>
            <v:line id="_x0000_s23759" style="position:absolute" from="6298,3461" to="6354,3462"/>
            <v:line id="_x0000_s23760" style="position:absolute" from="6298,2914" to="6354,2915"/>
            <v:line id="_x0000_s23761" style="position:absolute" from="6298,2846" to="6354,2847"/>
            <v:line id="_x0000_s23762" style="position:absolute" from="6298,2982" to="6354,2983"/>
            <v:line id="_x0000_s23763" style="position:absolute" from="6298,3051" to="6354,3052"/>
            <v:line id="_x0000_s23764" style="position:absolute" from="6298,3119" to="6354,3120"/>
            <v:line id="_x0000_s23765" style="position:absolute" from="6298,2572" to="6354,2573"/>
            <v:line id="_x0000_s23766" style="position:absolute" from="6298,2504" to="6354,2505"/>
            <v:line id="_x0000_s23767" style="position:absolute" from="6298,2640" to="6354,2641"/>
            <v:line id="_x0000_s23768" style="position:absolute" from="6298,2709" to="6354,2710"/>
            <v:line id="_x0000_s23769" style="position:absolute" from="6298,2777" to="6354,2778"/>
            <v:line id="_x0000_s23770" style="position:absolute" from="6298,2230" to="6354,2231"/>
            <v:line id="_x0000_s23771" style="position:absolute" from="6298,2162" to="6354,2163"/>
            <v:line id="_x0000_s23772" style="position:absolute" from="6298,2299" to="6354,2300"/>
            <v:line id="_x0000_s23773" style="position:absolute" from="6298,2367" to="6354,2368"/>
            <v:line id="_x0000_s23774" style="position:absolute" from="6298,2435" to="6354,2436"/>
            <v:line id="_x0000_s23775" style="position:absolute" from="6298,4008" to="6354,4009"/>
            <v:line id="_x0000_s23776" style="position:absolute" from="6298,3939" to="6354,3940"/>
            <v:line id="_x0000_s23777" style="position:absolute" from="6298,4076" to="6354,4077"/>
            <v:line id="_x0000_s23778" style="position:absolute" from="6298,4144" to="6354,4145"/>
            <v:line id="_x0000_s23779" style="position:absolute" from="6298,4213" to="6354,4214"/>
            <v:line id="_x0000_s23780" style="position:absolute" from="6298,4349" to="6354,4350"/>
            <v:line id="_x0000_s23781" style="position:absolute" from="6298,4281" to="6354,4282"/>
            <v:line id="_x0000_s23782" style="position:absolute" from="6298,4418" to="6354,4419"/>
            <v:line id="_x0000_s23783" style="position:absolute" from="6298,4486" to="6354,4487"/>
            <v:line id="_x0000_s23784" style="position:absolute" from="6298,4555" to="6354,4556"/>
            <v:line id="_x0000_s23785" style="position:absolute" from="6298,1888" to="6354,1889"/>
            <v:line id="_x0000_s23786" style="position:absolute" from="6298,1820" to="6354,1821"/>
            <v:line id="_x0000_s23787" style="position:absolute" from="6298,1957" to="6354,1958"/>
            <v:line id="_x0000_s23788" style="position:absolute" from="6298,2025" to="6354,2026"/>
            <v:line id="_x0000_s23789" style="position:absolute" from="6298,2094" to="6354,2095"/>
            <v:line id="_x0000_s23790" style="position:absolute" from="6298,1547" to="6354,1548"/>
            <v:line id="_x0000_s23791" style="position:absolute" from="6298,1478" to="6354,1479"/>
            <v:line id="_x0000_s23792" style="position:absolute" from="6298,1615" to="6354,1616"/>
            <v:line id="_x0000_s23793" style="position:absolute" from="6298,1683" to="6354,1684"/>
            <v:line id="_x0000_s23794" style="position:absolute" from="6298,1752" to="6354,1753"/>
            <v:line id="_x0000_s23795" style="position:absolute" from="6298,1205" to="6354,1206"/>
            <v:line id="_x0000_s23796" style="position:absolute" from="6298,1137" to="6354,1138"/>
            <v:line id="_x0000_s23797" style="position:absolute" from="6298,1273" to="6354,1274"/>
            <v:line id="_x0000_s23798" style="position:absolute" from="6298,1342" to="6354,1343"/>
            <v:line id="_x0000_s23799" style="position:absolute" from="6298,1410" to="6354,1411"/>
            <w10:wrap type="none"/>
            <w10:anchorlock/>
          </v:group>
        </w:pict>
      </w:r>
      <w:r>
        <w:pict>
          <v:group id="_x0000_s23574" editas="canvas" style="width:218.15pt;height:171.75pt;mso-position-horizontal-relative:char;mso-position-vertical-relative:line" coordorigin="6290,1129" coordsize="4363,3435">
            <o:lock v:ext="edit" aspectratio="t"/>
            <v:shape id="_x0000_s23575" type="#_x0000_t75" style="position:absolute;left:6290;top:1129;width:4363;height:3435" o:preferrelative="f">
              <v:fill o:detectmouseclick="t"/>
              <v:path o:extrusionok="t" o:connecttype="none"/>
              <o:lock v:ext="edit" text="t"/>
            </v:shape>
            <v:shape id="_x0000_s23576" style="position:absolute;left:6298;top:1139;width:0;height:3414" coordsize="0,341" path="m,341l,,,e" filled="f" strokeweight=".5pt">
              <v:path arrowok="t"/>
            </v:shape>
            <v:shape id="_x0000_s23577" style="position:absolute;left:7182;top:1139;width:1;height:3414" coordsize="0,341" path="m,341l,,,e" filled="f" strokeweight=".5pt">
              <v:stroke dashstyle="dash"/>
              <v:path arrowok="t"/>
            </v:shape>
            <v:shape id="_x0000_s23578" style="position:absolute;left:8043;top:1139;width:1;height:3414" coordsize="0,341" path="m,341l,,,e" filled="f" strokeweight=".5pt">
              <v:stroke dashstyle="dash"/>
              <v:path arrowok="t"/>
            </v:shape>
            <v:shape id="_x0000_s23579" style="position:absolute;left:8916;top:1139;width:0;height:3414" coordsize="0,341" path="m,341l,,,e" filled="f" strokeweight=".5pt">
              <v:stroke dashstyle="dash"/>
              <v:path arrowok="t"/>
            </v:shape>
            <v:shape id="_x0000_s23580" style="position:absolute;left:9777;top:1139;width:1;height:3414" coordsize="0,341" path="m,341l,,,e" filled="f" strokeweight=".5pt">
              <v:path arrowok="t"/>
            </v:shape>
            <v:shape id="_x0000_s23581" style="position:absolute;left:10648;top:1139;width:1;height:3414" coordsize="0,341" path="m,341l,,,e" filled="f" strokeweight=".5pt">
              <v:path arrowok="t"/>
            </v:shape>
            <v:shape id="_x0000_s23582" style="position:absolute;left:6311;top:4553;width:4337;height:1" coordsize="433,0" path="m,l433,r,e" filled="f" strokeweight=".5pt">
              <v:path arrowok="t"/>
            </v:shape>
            <v:shape id="_x0000_s23583" style="position:absolute;left:6311;top:4213;width:4337;height:0" coordsize="433,0" path="m,l433,r,e" filled="f" strokeweight=".5pt">
              <v:stroke dashstyle="dash"/>
              <v:path arrowok="t"/>
            </v:shape>
            <v:shape id="_x0000_s23584" style="position:absolute;left:6311;top:3872;width:4337;height:1" coordsize="433,0" path="m,l433,r,e" filled="f" strokeweight=".5pt">
              <v:stroke dashstyle="dash"/>
              <v:path arrowok="t"/>
            </v:shape>
            <v:shape id="_x0000_s23585" style="position:absolute;left:6311;top:3532;width:4337;height:0" coordsize="433,0" path="m,l433,r,e" filled="f" strokeweight=".5pt">
              <v:stroke dashstyle="dash"/>
              <v:path arrowok="t"/>
            </v:shape>
            <v:shape id="_x0000_s23586" style="position:absolute;left:6311;top:3191;width:4337;height:1" coordsize="433,0" path="m,l433,r,e" filled="f" strokeweight=".5pt">
              <v:stroke dashstyle="dash"/>
              <v:path arrowok="t"/>
            </v:shape>
            <v:shape id="_x0000_s23587" style="position:absolute;left:6311;top:2851;width:4337;height:1" coordsize="433,0" path="m,l433,r,e" filled="f" strokeweight=".5pt">
              <v:stroke dashstyle="dash"/>
              <v:path arrowok="t"/>
            </v:shape>
            <v:shape id="_x0000_s23588" style="position:absolute;left:6311;top:2501;width:4337;height:0" coordsize="433,0" path="m,l433,r,e" filled="f" strokeweight=".5pt">
              <v:stroke dashstyle="dash"/>
              <v:path arrowok="t"/>
            </v:shape>
            <v:shape id="_x0000_s23589" style="position:absolute;left:6311;top:2160;width:4337;height:1" coordsize="433,0" path="m,l433,r,e" filled="f" strokeweight=".5pt">
              <v:stroke dashstyle="dash"/>
              <v:path arrowok="t"/>
            </v:shape>
            <v:shape id="_x0000_s23590" style="position:absolute;left:6311;top:1820;width:4337;height:0" coordsize="433,0" path="m,l433,r,e" filled="f" strokeweight=".5pt">
              <v:stroke dashstyle="dash"/>
              <v:path arrowok="t"/>
            </v:shape>
            <v:shape id="_x0000_s23591" style="position:absolute;left:6311;top:1479;width:4337;height:1" coordsize="433,0" path="m,l433,r,e" filled="f" strokeweight=".5pt">
              <v:stroke dashstyle="dash"/>
              <v:path arrowok="t"/>
            </v:shape>
            <v:shape id="_x0000_s23592" style="position:absolute;left:6311;top:1139;width:4337;height:0" coordsize="433,0" path="m,l433,r,e" filled="f" strokeweight=".5pt">
              <v:path arrowok="t"/>
            </v:shape>
            <v:shape id="_x0000_s23593" style="position:absolute;left:6571;top:1139;width:1;height:3414" coordsize="0,341" path="m,341l,,,e" filled="f" strokeweight=".5pt">
              <v:stroke dashstyle="dash"/>
              <v:path arrowok="t"/>
            </v:shape>
            <v:shape id="_x0000_s23594" style="position:absolute;left:6721;top:1139;width:1;height:3414" coordsize="0,341" path="m,341l,,,e" filled="f" strokeweight=".5pt">
              <v:stroke dashstyle="dash"/>
              <v:path arrowok="t"/>
            </v:shape>
            <v:shape id="_x0000_s23595" style="position:absolute;left:6832;top:1139;width:0;height:3414" coordsize="0,341" path="m,341l,,,e" filled="f" strokeweight=".5pt">
              <v:stroke dashstyle="dash"/>
              <v:path arrowok="t"/>
            </v:shape>
            <v:shape id="_x0000_s23596" style="position:absolute;left:6922;top:1139;width:0;height:3414" coordsize="0,341" path="m,341l,,,e" filled="f" strokeweight=".5pt">
              <v:stroke dashstyle="dash"/>
              <v:path arrowok="t"/>
            </v:shape>
            <v:shape id="_x0000_s23597" style="position:absolute;left:6982;top:1139;width:0;height:3414" coordsize="0,341" path="m,341l,,,e" filled="f" strokeweight=".5pt">
              <v:stroke dashstyle="dash"/>
              <v:path arrowok="t"/>
            </v:shape>
            <v:shape id="_x0000_s23598" style="position:absolute;left:7042;top:1139;width:1;height:3414" coordsize="0,341" path="m,341l,,,e" filled="f" strokeweight=".5pt">
              <v:stroke dashstyle="dash"/>
              <v:path arrowok="t"/>
            </v:shape>
            <v:shape id="_x0000_s23599" style="position:absolute;left:7092;top:1139;width:1;height:3414" coordsize="0,341" path="m,341l,,,e" filled="f" strokeweight=".5pt">
              <v:stroke dashstyle="dash"/>
              <v:path arrowok="t"/>
            </v:shape>
            <v:shape id="_x0000_s23600" style="position:absolute;left:7142;top:1139;width:1;height:3414" coordsize="0,341" path="m,341l,,,e" filled="f" strokeweight=".5pt">
              <v:stroke dashstyle="dash"/>
              <v:path arrowok="t"/>
            </v:shape>
            <v:shape id="_x0000_s23601" style="position:absolute;left:7182;top:1139;width:1;height:3414" coordsize="0,341" path="m,341l,,,e" filled="f" strokeweight=".5pt">
              <v:path arrowok="t"/>
            </v:shape>
            <v:shape id="_x0000_s23602" style="position:absolute;left:7442;top:1139;width:1;height:3414" coordsize="0,341" path="m,341l,,,e" filled="f" strokeweight=".5pt">
              <v:stroke dashstyle="dash"/>
              <v:path arrowok="t"/>
            </v:shape>
            <v:shape id="_x0000_s23603" style="position:absolute;left:7593;top:1139;width:0;height:3414" coordsize="0,341" path="m,341l,,,e" filled="f" strokeweight=".5pt">
              <v:stroke dashstyle="dash"/>
              <v:path arrowok="t"/>
            </v:shape>
            <v:shape id="_x0000_s23604" style="position:absolute;left:7703;top:1139;width:1;height:3414" coordsize="0,341" path="m,341l,,,e" filled="f" strokeweight=".5pt">
              <v:stroke dashstyle="dash"/>
              <v:path arrowok="t"/>
            </v:shape>
            <v:shape id="_x0000_s23605" style="position:absolute;left:7783;top:1139;width:1;height:3414" coordsize="0,341" path="m,341l,,,e" filled="f" strokeweight=".5pt">
              <v:stroke dashstyle="dash"/>
              <v:path arrowok="t"/>
            </v:shape>
            <v:shape id="_x0000_s23606" style="position:absolute;left:7853;top:1139;width:1;height:3414" coordsize="0,341" path="m,341l,,,e" filled="f" strokeweight=".5pt">
              <v:stroke dashstyle="dash"/>
              <v:path arrowok="t"/>
            </v:shape>
            <v:shape id="_x0000_s23607" style="position:absolute;left:7913;top:1139;width:1;height:3414" coordsize="0,341" path="m,341l,,,e" filled="f" strokeweight=".5pt">
              <v:stroke dashstyle="dash"/>
              <v:path arrowok="t"/>
            </v:shape>
            <v:shape id="_x0000_s23608" style="position:absolute;left:7963;top:1139;width:1;height:3414" coordsize="0,341" path="m,341l,,,e" filled="f" strokeweight=".5pt">
              <v:stroke dashstyle="dash"/>
              <v:path arrowok="t"/>
            </v:shape>
            <v:shape id="_x0000_s23609" style="position:absolute;left:8003;top:1139;width:1;height:3414" coordsize="0,341" path="m,341l,,,e" filled="f" strokeweight=".5pt">
              <v:stroke dashstyle="dash"/>
              <v:path arrowok="t"/>
            </v:shape>
            <v:shape id="_x0000_s23610" style="position:absolute;left:8043;top:1139;width:1;height:3414" coordsize="0,341" path="m,341l,,,e" filled="f" strokecolor="black [3213]" strokeweight=".5pt">
              <v:path arrowok="t"/>
            </v:shape>
            <v:shape id="_x0000_s23611" style="position:absolute;left:8304;top:1139;width:1;height:3414" coordsize="0,341" path="m,341l,,,e" filled="f" strokeweight=".5pt">
              <v:stroke dashstyle="dash"/>
              <v:path arrowok="t"/>
            </v:shape>
            <v:shape id="_x0000_s23612" style="position:absolute;left:8465;top:1139;width:0;height:3414" coordsize="0,341" path="m,341l,,,e" filled="f" strokeweight=".5pt">
              <v:stroke dashstyle="dash"/>
              <v:path arrowok="t"/>
            </v:shape>
            <v:shape id="_x0000_s23613" style="position:absolute;left:8565;top:1139;width:1;height:3414" coordsize="0,341" path="m,341l,,,e" filled="f" strokeweight=".5pt">
              <v:stroke dashstyle="dash"/>
              <v:path arrowok="t"/>
            </v:shape>
            <v:shape id="_x0000_s23614" style="position:absolute;left:8655;top:1139;width:1;height:3414" coordsize="0,341" path="m,341l,,,e" filled="f" strokeweight=".5pt">
              <v:stroke dashstyle="dash"/>
              <v:path arrowok="t"/>
            </v:shape>
            <v:shape id="_x0000_s23615" style="position:absolute;left:8725;top:1139;width:1;height:3414" coordsize="0,341" path="m,341l,,,e" filled="f" strokeweight=".5pt">
              <v:stroke dashstyle="dash"/>
              <v:path arrowok="t"/>
            </v:shape>
            <v:shape id="_x0000_s23616" style="position:absolute;left:8775;top:1139;width:1;height:3414" coordsize="0,341" path="m,341l,,,e" filled="f" strokeweight=".5pt">
              <v:stroke dashstyle="dash"/>
              <v:path arrowok="t"/>
            </v:shape>
            <v:shape id="_x0000_s23617" style="position:absolute;left:8826;top:1139;width:1;height:3414" coordsize="0,341" path="m,341l,,,e" filled="f" strokeweight=".5pt">
              <v:stroke dashstyle="dash"/>
              <v:path arrowok="t"/>
            </v:shape>
            <v:shape id="_x0000_s23618" style="position:absolute;left:8875;top:1139;width:1;height:3414" coordsize="0,341" path="m,341l,,,e" filled="f" strokeweight=".5pt">
              <v:stroke dashstyle="dash"/>
              <v:path arrowok="t"/>
            </v:shape>
            <v:shape id="_x0000_s23619" style="position:absolute;left:8916;top:1139;width:0;height:3414" coordsize="0,341" path="m,341l,,,e" filled="f" strokeweight=".5pt">
              <v:path arrowok="t"/>
            </v:shape>
            <v:shape id="_x0000_s23620" style="position:absolute;left:9176;top:1139;width:1;height:3414" coordsize="0,341" path="m,341l,,,e" filled="f" strokeweight=".5pt">
              <v:stroke dashstyle="dash"/>
              <v:path arrowok="t"/>
            </v:shape>
            <v:shape id="_x0000_s23621" style="position:absolute;left:9326;top:1139;width:1;height:3414" coordsize="0,341" path="m,341l,,,e" filled="f" strokeweight=".5pt">
              <v:stroke dashstyle="dash"/>
              <v:path arrowok="t"/>
            </v:shape>
            <v:shape id="_x0000_s23622" style="position:absolute;left:9436;top:1139;width:1;height:3414" coordsize="0,341" path="m,341l,,,e" filled="f" strokeweight=".5pt">
              <v:stroke dashstyle="dash"/>
              <v:path arrowok="t"/>
            </v:shape>
            <v:shape id="_x0000_s23623" style="position:absolute;left:9517;top:1139;width:0;height:3414" coordsize="0,341" path="m,341l,,,e" filled="f" strokeweight=".5pt">
              <v:stroke dashstyle="dash"/>
              <v:path arrowok="t"/>
            </v:shape>
            <v:shape id="_x0000_s23624" style="position:absolute;left:9587;top:1139;width:0;height:3414" coordsize="0,341" path="m,341l,,,e" filled="f" strokeweight=".5pt">
              <v:stroke dashstyle="dash"/>
              <v:path arrowok="t"/>
            </v:shape>
            <v:shape id="_x0000_s23625" style="position:absolute;left:9647;top:1139;width:0;height:3414" coordsize="0,341" path="m,341l,,,e" filled="f" strokeweight=".5pt">
              <v:stroke dashstyle="dash"/>
              <v:path arrowok="t"/>
            </v:shape>
            <v:shape id="_x0000_s23626" style="position:absolute;left:9697;top:1139;width:0;height:3414" coordsize="0,341" path="m,341l,,,e" filled="f" strokeweight=".5pt">
              <v:stroke dashstyle="dash"/>
              <v:path arrowok="t"/>
            </v:shape>
            <v:shape id="_x0000_s23627" style="position:absolute;left:9737;top:1139;width:1;height:3414" coordsize="0,341" path="m,341l,,,e" filled="f" strokeweight=".5pt">
              <v:stroke dashstyle="dash"/>
              <v:path arrowok="t"/>
            </v:shape>
            <v:shape id="_x0000_s23628" style="position:absolute;left:10037;top:1139;width:1;height:3414" coordsize="0,341" path="m,341l,,,e" filled="f" strokeweight=".5pt">
              <v:stroke dashstyle="dash"/>
              <v:path arrowok="t"/>
            </v:shape>
            <v:shape id="_x0000_s23629" style="position:absolute;left:10198;top:1139;width:0;height:3414" coordsize="0,341" path="m,341l,,,e" filled="f" strokeweight=".5pt">
              <v:stroke dashstyle="dash"/>
              <v:path arrowok="t"/>
            </v:shape>
            <v:shape id="_x0000_s23630" style="position:absolute;left:10308;top:1139;width:0;height:3414" coordsize="0,341" path="m,341l,,,e" filled="f" strokeweight=".5pt">
              <v:stroke dashstyle="dash"/>
              <v:path arrowok="t"/>
            </v:shape>
            <v:shape id="_x0000_s23631" style="position:absolute;left:10388;top:1139;width:1;height:3414" coordsize="0,341" path="m,341l,,,e" filled="f" strokeweight=".5pt">
              <v:stroke dashstyle="dash"/>
              <v:path arrowok="t"/>
            </v:shape>
            <v:shape id="_x0000_s23632" style="position:absolute;left:10458;top:1139;width:1;height:3414" coordsize="0,341" path="m,341l,,,e" filled="f" strokeweight=".5pt">
              <v:stroke dashstyle="dash"/>
              <v:path arrowok="t"/>
            </v:shape>
            <v:shape id="_x0000_s23633" style="position:absolute;left:10518;top:1139;width:1;height:3414" coordsize="0,341" path="m,341l,,,e" filled="f" strokeweight=".5pt">
              <v:stroke dashstyle="dash"/>
              <v:path arrowok="t"/>
            </v:shape>
            <v:shape id="_x0000_s23634" style="position:absolute;left:10568;top:1139;width:1;height:3414" coordsize="0,341" path="m,341l,,,e" filled="f" strokeweight=".5pt">
              <v:stroke dashstyle="dash"/>
              <v:path arrowok="t"/>
            </v:shape>
            <v:shape id="_x0000_s23635" style="position:absolute;left:10608;top:1139;width:1;height:3414" coordsize="0,341" path="m,341l,,,e" filled="f" strokeweight=".5pt">
              <v:stroke dashstyle="dash"/>
              <v:path arrowok="t"/>
            </v:shape>
            <v:line id="_x0000_s23636" style="position:absolute" from="6298,3597" to="6354,3598"/>
            <v:line id="_x0000_s23637" style="position:absolute" from="6298,3529" to="6354,3530"/>
            <v:line id="_x0000_s23638" style="position:absolute" from="6298,3666" to="6354,3667"/>
            <v:line id="_x0000_s23639" style="position:absolute" from="6298,3734" to="6354,3735"/>
            <v:line id="_x0000_s23640" style="position:absolute" from="6298,3803" to="6354,3804"/>
            <v:line id="_x0000_s23641" style="position:absolute" from="6298,3871" to="6354,3872"/>
            <v:line id="_x0000_s23642" style="position:absolute" from="6298,3256" to="6354,3257"/>
            <v:line id="_x0000_s23643" style="position:absolute" from="6298,3187" to="6354,3188"/>
            <v:line id="_x0000_s23644" style="position:absolute" from="6298,3324" to="6354,3325"/>
            <v:line id="_x0000_s23645" style="position:absolute" from="6298,3392" to="6354,3393"/>
            <v:line id="_x0000_s23646" style="position:absolute" from="6298,3461" to="6354,3462"/>
            <v:line id="_x0000_s23647" style="position:absolute" from="6298,2914" to="6354,2915"/>
            <v:line id="_x0000_s23648" style="position:absolute" from="6298,2846" to="6354,2847"/>
            <v:line id="_x0000_s23649" style="position:absolute" from="6298,2982" to="6354,2983"/>
            <v:line id="_x0000_s23650" style="position:absolute" from="6298,3051" to="6354,3052"/>
            <v:line id="_x0000_s23651" style="position:absolute" from="6298,3119" to="6354,3120"/>
            <v:line id="_x0000_s23652" style="position:absolute" from="6298,2572" to="6354,2573"/>
            <v:line id="_x0000_s23653" style="position:absolute" from="6298,2504" to="6354,2505"/>
            <v:line id="_x0000_s23654" style="position:absolute" from="6298,2640" to="6354,2641"/>
            <v:line id="_x0000_s23655" style="position:absolute" from="6298,2709" to="6354,2710"/>
            <v:line id="_x0000_s23656" style="position:absolute" from="6298,2777" to="6354,2778"/>
            <v:line id="_x0000_s23657" style="position:absolute" from="6298,2230" to="6354,2231"/>
            <v:line id="_x0000_s23658" style="position:absolute" from="6298,2162" to="6354,2163"/>
            <v:line id="_x0000_s23659" style="position:absolute" from="6298,2299" to="6354,2300"/>
            <v:line id="_x0000_s23660" style="position:absolute" from="6298,2367" to="6354,2368"/>
            <v:line id="_x0000_s23661" style="position:absolute" from="6298,2435" to="6354,2436"/>
            <v:line id="_x0000_s23662" style="position:absolute" from="6298,4008" to="6354,4009"/>
            <v:line id="_x0000_s23663" style="position:absolute" from="6298,3939" to="6354,3940"/>
            <v:line id="_x0000_s23664" style="position:absolute" from="6298,4076" to="6354,4077"/>
            <v:line id="_x0000_s23665" style="position:absolute" from="6298,4144" to="6354,4145"/>
            <v:line id="_x0000_s23666" style="position:absolute" from="6298,4213" to="6354,4214"/>
            <v:line id="_x0000_s23667" style="position:absolute" from="6298,4349" to="6354,4350"/>
            <v:line id="_x0000_s23668" style="position:absolute" from="6298,4281" to="6354,4282"/>
            <v:line id="_x0000_s23669" style="position:absolute" from="6298,4418" to="6354,4419"/>
            <v:line id="_x0000_s23670" style="position:absolute" from="6298,4486" to="6354,4487"/>
            <v:line id="_x0000_s23671" style="position:absolute" from="6298,4555" to="6354,4556"/>
            <v:line id="_x0000_s23672" style="position:absolute" from="6298,1888" to="6354,1889"/>
            <v:line id="_x0000_s23673" style="position:absolute" from="6298,1820" to="6354,1821"/>
            <v:line id="_x0000_s23674" style="position:absolute" from="6298,1957" to="6354,1958"/>
            <v:line id="_x0000_s23675" style="position:absolute" from="6298,2025" to="6354,2026"/>
            <v:line id="_x0000_s23676" style="position:absolute" from="6298,2094" to="6354,2095"/>
            <v:line id="_x0000_s23677" style="position:absolute" from="6298,1547" to="6354,1548"/>
            <v:line id="_x0000_s23678" style="position:absolute" from="6298,1478" to="6354,1479"/>
            <v:line id="_x0000_s23679" style="position:absolute" from="6298,1615" to="6354,1616"/>
            <v:line id="_x0000_s23680" style="position:absolute" from="6298,1683" to="6354,1684"/>
            <v:line id="_x0000_s23681" style="position:absolute" from="6298,1752" to="6354,1753"/>
            <v:line id="_x0000_s23682" style="position:absolute" from="6298,1205" to="6354,1206"/>
            <v:line id="_x0000_s23683" style="position:absolute" from="6298,1137" to="6354,1138"/>
            <v:line id="_x0000_s23684" style="position:absolute" from="6298,1273" to="6354,1274"/>
            <v:line id="_x0000_s23685" style="position:absolute" from="6298,1342" to="6354,1343"/>
            <v:line id="_x0000_s23686" style="position:absolute" from="6298,1410" to="6354,1411"/>
            <w10:wrap type="none"/>
            <w10:anchorlock/>
          </v:group>
        </w:pict>
      </w:r>
    </w:p>
    <w:p w:rsidR="00164F9D" w:rsidRPr="00BD45FD" w:rsidRDefault="00164F9D" w:rsidP="00164F9D"/>
    <w:p w:rsidR="00164F9D" w:rsidRPr="00BD45FD" w:rsidRDefault="000911E9" w:rsidP="00164F9D">
      <w:r>
        <w:pict>
          <v:group id="_x0000_s23461" editas="canvas" style="width:218.15pt;height:171.75pt;mso-position-horizontal-relative:char;mso-position-vertical-relative:line" coordorigin="6290,1129" coordsize="4363,3435">
            <o:lock v:ext="edit" aspectratio="t"/>
            <v:shape id="_x0000_s23462" type="#_x0000_t75" style="position:absolute;left:6290;top:1129;width:4363;height:3435" o:preferrelative="f">
              <v:fill o:detectmouseclick="t"/>
              <v:path o:extrusionok="t" o:connecttype="none"/>
              <o:lock v:ext="edit" text="t"/>
            </v:shape>
            <v:shape id="_x0000_s23463" style="position:absolute;left:6298;top:1139;width:0;height:3414" coordsize="0,341" path="m,341l,,,e" filled="f" strokeweight=".5pt">
              <v:path arrowok="t"/>
            </v:shape>
            <v:shape id="_x0000_s23464" style="position:absolute;left:7182;top:1139;width:1;height:3414" coordsize="0,341" path="m,341l,,,e" filled="f" strokeweight=".5pt">
              <v:stroke dashstyle="dash"/>
              <v:path arrowok="t"/>
            </v:shape>
            <v:shape id="_x0000_s23465" style="position:absolute;left:8043;top:1139;width:1;height:3414" coordsize="0,341" path="m,341l,,,e" filled="f" strokeweight=".5pt">
              <v:stroke dashstyle="dash"/>
              <v:path arrowok="t"/>
            </v:shape>
            <v:shape id="_x0000_s23466" style="position:absolute;left:8916;top:1139;width:0;height:3414" coordsize="0,341" path="m,341l,,,e" filled="f" strokeweight=".5pt">
              <v:stroke dashstyle="dash"/>
              <v:path arrowok="t"/>
            </v:shape>
            <v:shape id="_x0000_s23467" style="position:absolute;left:9777;top:1139;width:1;height:3414" coordsize="0,341" path="m,341l,,,e" filled="f" strokeweight=".5pt">
              <v:path arrowok="t"/>
            </v:shape>
            <v:shape id="_x0000_s23468" style="position:absolute;left:10648;top:1139;width:1;height:3414" coordsize="0,341" path="m,341l,,,e" filled="f" strokeweight=".5pt">
              <v:path arrowok="t"/>
            </v:shape>
            <v:shape id="_x0000_s23469" style="position:absolute;left:6311;top:4553;width:4337;height:1" coordsize="433,0" path="m,l433,r,e" filled="f" strokeweight=".5pt">
              <v:path arrowok="t"/>
            </v:shape>
            <v:shape id="_x0000_s23470" style="position:absolute;left:6311;top:4213;width:4337;height:0" coordsize="433,0" path="m,l433,r,e" filled="f" strokeweight=".5pt">
              <v:stroke dashstyle="dash"/>
              <v:path arrowok="t"/>
            </v:shape>
            <v:shape id="_x0000_s23471" style="position:absolute;left:6311;top:3872;width:4337;height:1" coordsize="433,0" path="m,l433,r,e" filled="f" strokeweight=".5pt">
              <v:stroke dashstyle="dash"/>
              <v:path arrowok="t"/>
            </v:shape>
            <v:shape id="_x0000_s23472" style="position:absolute;left:6311;top:3532;width:4337;height:0" coordsize="433,0" path="m,l433,r,e" filled="f" strokeweight=".5pt">
              <v:stroke dashstyle="dash"/>
              <v:path arrowok="t"/>
            </v:shape>
            <v:shape id="_x0000_s23473" style="position:absolute;left:6311;top:3191;width:4337;height:1" coordsize="433,0" path="m,l433,r,e" filled="f" strokeweight=".5pt">
              <v:stroke dashstyle="dash"/>
              <v:path arrowok="t"/>
            </v:shape>
            <v:shape id="_x0000_s23474" style="position:absolute;left:6311;top:2851;width:4337;height:1" coordsize="433,0" path="m,l433,r,e" filled="f" strokeweight=".5pt">
              <v:stroke dashstyle="dash"/>
              <v:path arrowok="t"/>
            </v:shape>
            <v:shape id="_x0000_s23475" style="position:absolute;left:6311;top:2501;width:4337;height:0" coordsize="433,0" path="m,l433,r,e" filled="f" strokeweight=".5pt">
              <v:stroke dashstyle="dash"/>
              <v:path arrowok="t"/>
            </v:shape>
            <v:shape id="_x0000_s23476" style="position:absolute;left:6311;top:2160;width:4337;height:1" coordsize="433,0" path="m,l433,r,e" filled="f" strokeweight=".5pt">
              <v:stroke dashstyle="dash"/>
              <v:path arrowok="t"/>
            </v:shape>
            <v:shape id="_x0000_s23477" style="position:absolute;left:6311;top:1820;width:4337;height:0" coordsize="433,0" path="m,l433,r,e" filled="f" strokeweight=".5pt">
              <v:stroke dashstyle="dash"/>
              <v:path arrowok="t"/>
            </v:shape>
            <v:shape id="_x0000_s23478" style="position:absolute;left:6311;top:1479;width:4337;height:1" coordsize="433,0" path="m,l433,r,e" filled="f" strokeweight=".5pt">
              <v:stroke dashstyle="dash"/>
              <v:path arrowok="t"/>
            </v:shape>
            <v:shape id="_x0000_s23479" style="position:absolute;left:6311;top:1139;width:4337;height:0" coordsize="433,0" path="m,l433,r,e" filled="f" strokeweight=".5pt">
              <v:path arrowok="t"/>
            </v:shape>
            <v:shape id="_x0000_s23480" style="position:absolute;left:6571;top:1139;width:1;height:3414" coordsize="0,341" path="m,341l,,,e" filled="f" strokeweight=".5pt">
              <v:stroke dashstyle="dash"/>
              <v:path arrowok="t"/>
            </v:shape>
            <v:shape id="_x0000_s23481" style="position:absolute;left:6721;top:1139;width:1;height:3414" coordsize="0,341" path="m,341l,,,e" filled="f" strokeweight=".5pt">
              <v:stroke dashstyle="dash"/>
              <v:path arrowok="t"/>
            </v:shape>
            <v:shape id="_x0000_s23482" style="position:absolute;left:6832;top:1139;width:0;height:3414" coordsize="0,341" path="m,341l,,,e" filled="f" strokeweight=".5pt">
              <v:stroke dashstyle="dash"/>
              <v:path arrowok="t"/>
            </v:shape>
            <v:shape id="_x0000_s23483" style="position:absolute;left:6922;top:1139;width:0;height:3414" coordsize="0,341" path="m,341l,,,e" filled="f" strokeweight=".5pt">
              <v:stroke dashstyle="dash"/>
              <v:path arrowok="t"/>
            </v:shape>
            <v:shape id="_x0000_s23484" style="position:absolute;left:6982;top:1139;width:0;height:3414" coordsize="0,341" path="m,341l,,,e" filled="f" strokeweight=".5pt">
              <v:stroke dashstyle="dash"/>
              <v:path arrowok="t"/>
            </v:shape>
            <v:shape id="_x0000_s23485" style="position:absolute;left:7042;top:1139;width:1;height:3414" coordsize="0,341" path="m,341l,,,e" filled="f" strokeweight=".5pt">
              <v:stroke dashstyle="dash"/>
              <v:path arrowok="t"/>
            </v:shape>
            <v:shape id="_x0000_s23486" style="position:absolute;left:7092;top:1139;width:1;height:3414" coordsize="0,341" path="m,341l,,,e" filled="f" strokeweight=".5pt">
              <v:stroke dashstyle="dash"/>
              <v:path arrowok="t"/>
            </v:shape>
            <v:shape id="_x0000_s23487" style="position:absolute;left:7142;top:1139;width:1;height:3414" coordsize="0,341" path="m,341l,,,e" filled="f" strokeweight=".5pt">
              <v:stroke dashstyle="dash"/>
              <v:path arrowok="t"/>
            </v:shape>
            <v:shape id="_x0000_s23488" style="position:absolute;left:7182;top:1139;width:1;height:3414" coordsize="0,341" path="m,341l,,,e" filled="f" strokeweight=".5pt">
              <v:path arrowok="t"/>
            </v:shape>
            <v:shape id="_x0000_s23489" style="position:absolute;left:7442;top:1139;width:1;height:3414" coordsize="0,341" path="m,341l,,,e" filled="f" strokeweight=".5pt">
              <v:stroke dashstyle="dash"/>
              <v:path arrowok="t"/>
            </v:shape>
            <v:shape id="_x0000_s23490" style="position:absolute;left:7593;top:1139;width:0;height:3414" coordsize="0,341" path="m,341l,,,e" filled="f" strokeweight=".5pt">
              <v:stroke dashstyle="dash"/>
              <v:path arrowok="t"/>
            </v:shape>
            <v:shape id="_x0000_s23491" style="position:absolute;left:7703;top:1139;width:1;height:3414" coordsize="0,341" path="m,341l,,,e" filled="f" strokeweight=".5pt">
              <v:stroke dashstyle="dash"/>
              <v:path arrowok="t"/>
            </v:shape>
            <v:shape id="_x0000_s23492" style="position:absolute;left:7783;top:1139;width:1;height:3414" coordsize="0,341" path="m,341l,,,e" filled="f" strokeweight=".5pt">
              <v:stroke dashstyle="dash"/>
              <v:path arrowok="t"/>
            </v:shape>
            <v:shape id="_x0000_s23493" style="position:absolute;left:7853;top:1139;width:1;height:3414" coordsize="0,341" path="m,341l,,,e" filled="f" strokeweight=".5pt">
              <v:stroke dashstyle="dash"/>
              <v:path arrowok="t"/>
            </v:shape>
            <v:shape id="_x0000_s23494" style="position:absolute;left:7913;top:1139;width:1;height:3414" coordsize="0,341" path="m,341l,,,e" filled="f" strokeweight=".5pt">
              <v:stroke dashstyle="dash"/>
              <v:path arrowok="t"/>
            </v:shape>
            <v:shape id="_x0000_s23495" style="position:absolute;left:7963;top:1139;width:1;height:3414" coordsize="0,341" path="m,341l,,,e" filled="f" strokeweight=".5pt">
              <v:stroke dashstyle="dash"/>
              <v:path arrowok="t"/>
            </v:shape>
            <v:shape id="_x0000_s23496" style="position:absolute;left:8003;top:1139;width:1;height:3414" coordsize="0,341" path="m,341l,,,e" filled="f" strokeweight=".5pt">
              <v:stroke dashstyle="dash"/>
              <v:path arrowok="t"/>
            </v:shape>
            <v:shape id="_x0000_s23497" style="position:absolute;left:8043;top:1139;width:1;height:3414" coordsize="0,341" path="m,341l,,,e" filled="f" strokecolor="black [3213]" strokeweight=".5pt">
              <v:path arrowok="t"/>
            </v:shape>
            <v:shape id="_x0000_s23498" style="position:absolute;left:8304;top:1139;width:1;height:3414" coordsize="0,341" path="m,341l,,,e" filled="f" strokeweight=".5pt">
              <v:stroke dashstyle="dash"/>
              <v:path arrowok="t"/>
            </v:shape>
            <v:shape id="_x0000_s23499" style="position:absolute;left:8465;top:1139;width:0;height:3414" coordsize="0,341" path="m,341l,,,e" filled="f" strokeweight=".5pt">
              <v:stroke dashstyle="dash"/>
              <v:path arrowok="t"/>
            </v:shape>
            <v:shape id="_x0000_s23500" style="position:absolute;left:8565;top:1139;width:1;height:3414" coordsize="0,341" path="m,341l,,,e" filled="f" strokeweight=".5pt">
              <v:stroke dashstyle="dash"/>
              <v:path arrowok="t"/>
            </v:shape>
            <v:shape id="_x0000_s23501" style="position:absolute;left:8655;top:1139;width:1;height:3414" coordsize="0,341" path="m,341l,,,e" filled="f" strokeweight=".5pt">
              <v:stroke dashstyle="dash"/>
              <v:path arrowok="t"/>
            </v:shape>
            <v:shape id="_x0000_s23502" style="position:absolute;left:8725;top:1139;width:1;height:3414" coordsize="0,341" path="m,341l,,,e" filled="f" strokeweight=".5pt">
              <v:stroke dashstyle="dash"/>
              <v:path arrowok="t"/>
            </v:shape>
            <v:shape id="_x0000_s23503" style="position:absolute;left:8775;top:1139;width:1;height:3414" coordsize="0,341" path="m,341l,,,e" filled="f" strokeweight=".5pt">
              <v:stroke dashstyle="dash"/>
              <v:path arrowok="t"/>
            </v:shape>
            <v:shape id="_x0000_s23504" style="position:absolute;left:8826;top:1139;width:1;height:3414" coordsize="0,341" path="m,341l,,,e" filled="f" strokeweight=".5pt">
              <v:stroke dashstyle="dash"/>
              <v:path arrowok="t"/>
            </v:shape>
            <v:shape id="_x0000_s23505" style="position:absolute;left:8875;top:1139;width:1;height:3414" coordsize="0,341" path="m,341l,,,e" filled="f" strokeweight=".5pt">
              <v:stroke dashstyle="dash"/>
              <v:path arrowok="t"/>
            </v:shape>
            <v:shape id="_x0000_s23506" style="position:absolute;left:8916;top:1139;width:0;height:3414" coordsize="0,341" path="m,341l,,,e" filled="f" strokeweight=".5pt">
              <v:path arrowok="t"/>
            </v:shape>
            <v:shape id="_x0000_s23507" style="position:absolute;left:9176;top:1139;width:1;height:3414" coordsize="0,341" path="m,341l,,,e" filled="f" strokeweight=".5pt">
              <v:stroke dashstyle="dash"/>
              <v:path arrowok="t"/>
            </v:shape>
            <v:shape id="_x0000_s23508" style="position:absolute;left:9326;top:1139;width:1;height:3414" coordsize="0,341" path="m,341l,,,e" filled="f" strokeweight=".5pt">
              <v:stroke dashstyle="dash"/>
              <v:path arrowok="t"/>
            </v:shape>
            <v:shape id="_x0000_s23509" style="position:absolute;left:9436;top:1139;width:1;height:3414" coordsize="0,341" path="m,341l,,,e" filled="f" strokeweight=".5pt">
              <v:stroke dashstyle="dash"/>
              <v:path arrowok="t"/>
            </v:shape>
            <v:shape id="_x0000_s23510" style="position:absolute;left:9517;top:1139;width:0;height:3414" coordsize="0,341" path="m,341l,,,e" filled="f" strokeweight=".5pt">
              <v:stroke dashstyle="dash"/>
              <v:path arrowok="t"/>
            </v:shape>
            <v:shape id="_x0000_s23511" style="position:absolute;left:9587;top:1139;width:0;height:3414" coordsize="0,341" path="m,341l,,,e" filled="f" strokeweight=".5pt">
              <v:stroke dashstyle="dash"/>
              <v:path arrowok="t"/>
            </v:shape>
            <v:shape id="_x0000_s23512" style="position:absolute;left:9647;top:1139;width:0;height:3414" coordsize="0,341" path="m,341l,,,e" filled="f" strokeweight=".5pt">
              <v:stroke dashstyle="dash"/>
              <v:path arrowok="t"/>
            </v:shape>
            <v:shape id="_x0000_s23513" style="position:absolute;left:9697;top:1139;width:0;height:3414" coordsize="0,341" path="m,341l,,,e" filled="f" strokeweight=".5pt">
              <v:stroke dashstyle="dash"/>
              <v:path arrowok="t"/>
            </v:shape>
            <v:shape id="_x0000_s23514" style="position:absolute;left:9737;top:1139;width:1;height:3414" coordsize="0,341" path="m,341l,,,e" filled="f" strokeweight=".5pt">
              <v:stroke dashstyle="dash"/>
              <v:path arrowok="t"/>
            </v:shape>
            <v:shape id="_x0000_s23515" style="position:absolute;left:10037;top:1139;width:1;height:3414" coordsize="0,341" path="m,341l,,,e" filled="f" strokeweight=".5pt">
              <v:stroke dashstyle="dash"/>
              <v:path arrowok="t"/>
            </v:shape>
            <v:shape id="_x0000_s23516" style="position:absolute;left:10198;top:1139;width:0;height:3414" coordsize="0,341" path="m,341l,,,e" filled="f" strokeweight=".5pt">
              <v:stroke dashstyle="dash"/>
              <v:path arrowok="t"/>
            </v:shape>
            <v:shape id="_x0000_s23517" style="position:absolute;left:10308;top:1139;width:0;height:3414" coordsize="0,341" path="m,341l,,,e" filled="f" strokeweight=".5pt">
              <v:stroke dashstyle="dash"/>
              <v:path arrowok="t"/>
            </v:shape>
            <v:shape id="_x0000_s23518" style="position:absolute;left:10388;top:1139;width:1;height:3414" coordsize="0,341" path="m,341l,,,e" filled="f" strokeweight=".5pt">
              <v:stroke dashstyle="dash"/>
              <v:path arrowok="t"/>
            </v:shape>
            <v:shape id="_x0000_s23519" style="position:absolute;left:10458;top:1139;width:1;height:3414" coordsize="0,341" path="m,341l,,,e" filled="f" strokeweight=".5pt">
              <v:stroke dashstyle="dash"/>
              <v:path arrowok="t"/>
            </v:shape>
            <v:shape id="_x0000_s23520" style="position:absolute;left:10518;top:1139;width:1;height:3414" coordsize="0,341" path="m,341l,,,e" filled="f" strokeweight=".5pt">
              <v:stroke dashstyle="dash"/>
              <v:path arrowok="t"/>
            </v:shape>
            <v:shape id="_x0000_s23521" style="position:absolute;left:10568;top:1139;width:1;height:3414" coordsize="0,341" path="m,341l,,,e" filled="f" strokeweight=".5pt">
              <v:stroke dashstyle="dash"/>
              <v:path arrowok="t"/>
            </v:shape>
            <v:shape id="_x0000_s23522" style="position:absolute;left:10608;top:1139;width:1;height:3414" coordsize="0,341" path="m,341l,,,e" filled="f" strokeweight=".5pt">
              <v:stroke dashstyle="dash"/>
              <v:path arrowok="t"/>
            </v:shape>
            <v:line id="_x0000_s23523" style="position:absolute" from="6298,3597" to="6354,3598"/>
            <v:line id="_x0000_s23524" style="position:absolute" from="6298,3529" to="6354,3530"/>
            <v:line id="_x0000_s23525" style="position:absolute" from="6298,3666" to="6354,3667"/>
            <v:line id="_x0000_s23526" style="position:absolute" from="6298,3734" to="6354,3735"/>
            <v:line id="_x0000_s23527" style="position:absolute" from="6298,3803" to="6354,3804"/>
            <v:line id="_x0000_s23528" style="position:absolute" from="6298,3871" to="6354,3872"/>
            <v:line id="_x0000_s23529" style="position:absolute" from="6298,3256" to="6354,3257"/>
            <v:line id="_x0000_s23530" style="position:absolute" from="6298,3187" to="6354,3188"/>
            <v:line id="_x0000_s23531" style="position:absolute" from="6298,3324" to="6354,3325"/>
            <v:line id="_x0000_s23532" style="position:absolute" from="6298,3392" to="6354,3393"/>
            <v:line id="_x0000_s23533" style="position:absolute" from="6298,3461" to="6354,3462"/>
            <v:line id="_x0000_s23534" style="position:absolute" from="6298,2914" to="6354,2915"/>
            <v:line id="_x0000_s23535" style="position:absolute" from="6298,2846" to="6354,2847"/>
            <v:line id="_x0000_s23536" style="position:absolute" from="6298,2982" to="6354,2983"/>
            <v:line id="_x0000_s23537" style="position:absolute" from="6298,3051" to="6354,3052"/>
            <v:line id="_x0000_s23538" style="position:absolute" from="6298,3119" to="6354,3120"/>
            <v:line id="_x0000_s23539" style="position:absolute" from="6298,2572" to="6354,2573"/>
            <v:line id="_x0000_s23540" style="position:absolute" from="6298,2504" to="6354,2505"/>
            <v:line id="_x0000_s23541" style="position:absolute" from="6298,2640" to="6354,2641"/>
            <v:line id="_x0000_s23542" style="position:absolute" from="6298,2709" to="6354,2710"/>
            <v:line id="_x0000_s23543" style="position:absolute" from="6298,2777" to="6354,2778"/>
            <v:line id="_x0000_s23544" style="position:absolute" from="6298,2230" to="6354,2231"/>
            <v:line id="_x0000_s23545" style="position:absolute" from="6298,2162" to="6354,2163"/>
            <v:line id="_x0000_s23546" style="position:absolute" from="6298,2299" to="6354,2300"/>
            <v:line id="_x0000_s23547" style="position:absolute" from="6298,2367" to="6354,2368"/>
            <v:line id="_x0000_s23548" style="position:absolute" from="6298,2435" to="6354,2436"/>
            <v:line id="_x0000_s23549" style="position:absolute" from="6298,4008" to="6354,4009"/>
            <v:line id="_x0000_s23550" style="position:absolute" from="6298,3939" to="6354,3940"/>
            <v:line id="_x0000_s23551" style="position:absolute" from="6298,4076" to="6354,4077"/>
            <v:line id="_x0000_s23552" style="position:absolute" from="6298,4144" to="6354,4145"/>
            <v:line id="_x0000_s23553" style="position:absolute" from="6298,4213" to="6354,4214"/>
            <v:line id="_x0000_s23554" style="position:absolute" from="6298,4349" to="6354,4350"/>
            <v:line id="_x0000_s23555" style="position:absolute" from="6298,4281" to="6354,4282"/>
            <v:line id="_x0000_s23556" style="position:absolute" from="6298,4418" to="6354,4419"/>
            <v:line id="_x0000_s23557" style="position:absolute" from="6298,4486" to="6354,4487"/>
            <v:line id="_x0000_s23558" style="position:absolute" from="6298,4555" to="6354,4556"/>
            <v:line id="_x0000_s23559" style="position:absolute" from="6298,1888" to="6354,1889"/>
            <v:line id="_x0000_s23560" style="position:absolute" from="6298,1820" to="6354,1821"/>
            <v:line id="_x0000_s23561" style="position:absolute" from="6298,1957" to="6354,1958"/>
            <v:line id="_x0000_s23562" style="position:absolute" from="6298,2025" to="6354,2026"/>
            <v:line id="_x0000_s23563" style="position:absolute" from="6298,2094" to="6354,2095"/>
            <v:line id="_x0000_s23564" style="position:absolute" from="6298,1547" to="6354,1548"/>
            <v:line id="_x0000_s23565" style="position:absolute" from="6298,1478" to="6354,1479"/>
            <v:line id="_x0000_s23566" style="position:absolute" from="6298,1615" to="6354,1616"/>
            <v:line id="_x0000_s23567" style="position:absolute" from="6298,1683" to="6354,1684"/>
            <v:line id="_x0000_s23568" style="position:absolute" from="6298,1752" to="6354,1753"/>
            <v:line id="_x0000_s23569" style="position:absolute" from="6298,1205" to="6354,1206"/>
            <v:line id="_x0000_s23570" style="position:absolute" from="6298,1137" to="6354,1138"/>
            <v:line id="_x0000_s23571" style="position:absolute" from="6298,1273" to="6354,1274"/>
            <v:line id="_x0000_s23572" style="position:absolute" from="6298,1342" to="6354,1343"/>
            <v:line id="_x0000_s23573" style="position:absolute" from="6298,1410" to="6354,1411"/>
            <w10:wrap type="none"/>
            <w10:anchorlock/>
          </v:group>
        </w:pict>
      </w:r>
      <w:r>
        <w:pict>
          <v:group id="_x0000_s23348" editas="canvas" style="width:218.15pt;height:171.75pt;mso-position-horizontal-relative:char;mso-position-vertical-relative:line" coordorigin="6290,1129" coordsize="4363,3435">
            <o:lock v:ext="edit" aspectratio="t"/>
            <v:shape id="_x0000_s23349" type="#_x0000_t75" style="position:absolute;left:6290;top:1129;width:4363;height:3435" o:preferrelative="f">
              <v:fill o:detectmouseclick="t"/>
              <v:path o:extrusionok="t" o:connecttype="none"/>
              <o:lock v:ext="edit" text="t"/>
            </v:shape>
            <v:shape id="_x0000_s23350" style="position:absolute;left:6298;top:1139;width:0;height:3414" coordsize="0,341" path="m,341l,,,e" filled="f" strokeweight=".5pt">
              <v:path arrowok="t"/>
            </v:shape>
            <v:shape id="_x0000_s23351" style="position:absolute;left:7182;top:1139;width:1;height:3414" coordsize="0,341" path="m,341l,,,e" filled="f" strokeweight=".5pt">
              <v:stroke dashstyle="dash"/>
              <v:path arrowok="t"/>
            </v:shape>
            <v:shape id="_x0000_s23352" style="position:absolute;left:8043;top:1139;width:1;height:3414" coordsize="0,341" path="m,341l,,,e" filled="f" strokeweight=".5pt">
              <v:stroke dashstyle="dash"/>
              <v:path arrowok="t"/>
            </v:shape>
            <v:shape id="_x0000_s23353" style="position:absolute;left:8916;top:1139;width:0;height:3414" coordsize="0,341" path="m,341l,,,e" filled="f" strokeweight=".5pt">
              <v:stroke dashstyle="dash"/>
              <v:path arrowok="t"/>
            </v:shape>
            <v:shape id="_x0000_s23354" style="position:absolute;left:9777;top:1139;width:1;height:3414" coordsize="0,341" path="m,341l,,,e" filled="f" strokeweight=".5pt">
              <v:path arrowok="t"/>
            </v:shape>
            <v:shape id="_x0000_s23355" style="position:absolute;left:10648;top:1139;width:1;height:3414" coordsize="0,341" path="m,341l,,,e" filled="f" strokeweight=".5pt">
              <v:path arrowok="t"/>
            </v:shape>
            <v:shape id="_x0000_s23356" style="position:absolute;left:6311;top:4553;width:4337;height:1" coordsize="433,0" path="m,l433,r,e" filled="f" strokeweight=".5pt">
              <v:path arrowok="t"/>
            </v:shape>
            <v:shape id="_x0000_s23357" style="position:absolute;left:6311;top:4213;width:4337;height:0" coordsize="433,0" path="m,l433,r,e" filled="f" strokeweight=".5pt">
              <v:stroke dashstyle="dash"/>
              <v:path arrowok="t"/>
            </v:shape>
            <v:shape id="_x0000_s23358" style="position:absolute;left:6311;top:3872;width:4337;height:1" coordsize="433,0" path="m,l433,r,e" filled="f" strokeweight=".5pt">
              <v:stroke dashstyle="dash"/>
              <v:path arrowok="t"/>
            </v:shape>
            <v:shape id="_x0000_s23359" style="position:absolute;left:6311;top:3532;width:4337;height:0" coordsize="433,0" path="m,l433,r,e" filled="f" strokeweight=".5pt">
              <v:stroke dashstyle="dash"/>
              <v:path arrowok="t"/>
            </v:shape>
            <v:shape id="_x0000_s23360" style="position:absolute;left:6311;top:3191;width:4337;height:1" coordsize="433,0" path="m,l433,r,e" filled="f" strokeweight=".5pt">
              <v:stroke dashstyle="dash"/>
              <v:path arrowok="t"/>
            </v:shape>
            <v:shape id="_x0000_s23361" style="position:absolute;left:6311;top:2851;width:4337;height:1" coordsize="433,0" path="m,l433,r,e" filled="f" strokeweight=".5pt">
              <v:stroke dashstyle="dash"/>
              <v:path arrowok="t"/>
            </v:shape>
            <v:shape id="_x0000_s23362" style="position:absolute;left:6311;top:2501;width:4337;height:0" coordsize="433,0" path="m,l433,r,e" filled="f" strokeweight=".5pt">
              <v:stroke dashstyle="dash"/>
              <v:path arrowok="t"/>
            </v:shape>
            <v:shape id="_x0000_s23363" style="position:absolute;left:6311;top:2160;width:4337;height:1" coordsize="433,0" path="m,l433,r,e" filled="f" strokeweight=".5pt">
              <v:stroke dashstyle="dash"/>
              <v:path arrowok="t"/>
            </v:shape>
            <v:shape id="_x0000_s23364" style="position:absolute;left:6311;top:1820;width:4337;height:0" coordsize="433,0" path="m,l433,r,e" filled="f" strokeweight=".5pt">
              <v:stroke dashstyle="dash"/>
              <v:path arrowok="t"/>
            </v:shape>
            <v:shape id="_x0000_s23365" style="position:absolute;left:6311;top:1479;width:4337;height:1" coordsize="433,0" path="m,l433,r,e" filled="f" strokeweight=".5pt">
              <v:stroke dashstyle="dash"/>
              <v:path arrowok="t"/>
            </v:shape>
            <v:shape id="_x0000_s23366" style="position:absolute;left:6311;top:1139;width:4337;height:0" coordsize="433,0" path="m,l433,r,e" filled="f" strokeweight=".5pt">
              <v:path arrowok="t"/>
            </v:shape>
            <v:shape id="_x0000_s23367" style="position:absolute;left:6571;top:1139;width:1;height:3414" coordsize="0,341" path="m,341l,,,e" filled="f" strokeweight=".5pt">
              <v:stroke dashstyle="dash"/>
              <v:path arrowok="t"/>
            </v:shape>
            <v:shape id="_x0000_s23368" style="position:absolute;left:6721;top:1139;width:1;height:3414" coordsize="0,341" path="m,341l,,,e" filled="f" strokeweight=".5pt">
              <v:stroke dashstyle="dash"/>
              <v:path arrowok="t"/>
            </v:shape>
            <v:shape id="_x0000_s23369" style="position:absolute;left:6832;top:1139;width:0;height:3414" coordsize="0,341" path="m,341l,,,e" filled="f" strokeweight=".5pt">
              <v:stroke dashstyle="dash"/>
              <v:path arrowok="t"/>
            </v:shape>
            <v:shape id="_x0000_s23370" style="position:absolute;left:6922;top:1139;width:0;height:3414" coordsize="0,341" path="m,341l,,,e" filled="f" strokeweight=".5pt">
              <v:stroke dashstyle="dash"/>
              <v:path arrowok="t"/>
            </v:shape>
            <v:shape id="_x0000_s23371" style="position:absolute;left:6982;top:1139;width:0;height:3414" coordsize="0,341" path="m,341l,,,e" filled="f" strokeweight=".5pt">
              <v:stroke dashstyle="dash"/>
              <v:path arrowok="t"/>
            </v:shape>
            <v:shape id="_x0000_s23372" style="position:absolute;left:7042;top:1139;width:1;height:3414" coordsize="0,341" path="m,341l,,,e" filled="f" strokeweight=".5pt">
              <v:stroke dashstyle="dash"/>
              <v:path arrowok="t"/>
            </v:shape>
            <v:shape id="_x0000_s23373" style="position:absolute;left:7092;top:1139;width:1;height:3414" coordsize="0,341" path="m,341l,,,e" filled="f" strokeweight=".5pt">
              <v:stroke dashstyle="dash"/>
              <v:path arrowok="t"/>
            </v:shape>
            <v:shape id="_x0000_s23374" style="position:absolute;left:7142;top:1139;width:1;height:3414" coordsize="0,341" path="m,341l,,,e" filled="f" strokeweight=".5pt">
              <v:stroke dashstyle="dash"/>
              <v:path arrowok="t"/>
            </v:shape>
            <v:shape id="_x0000_s23375" style="position:absolute;left:7182;top:1139;width:1;height:3414" coordsize="0,341" path="m,341l,,,e" filled="f" strokeweight=".5pt">
              <v:path arrowok="t"/>
            </v:shape>
            <v:shape id="_x0000_s23376" style="position:absolute;left:7442;top:1139;width:1;height:3414" coordsize="0,341" path="m,341l,,,e" filled="f" strokeweight=".5pt">
              <v:stroke dashstyle="dash"/>
              <v:path arrowok="t"/>
            </v:shape>
            <v:shape id="_x0000_s23377" style="position:absolute;left:7593;top:1139;width:0;height:3414" coordsize="0,341" path="m,341l,,,e" filled="f" strokeweight=".5pt">
              <v:stroke dashstyle="dash"/>
              <v:path arrowok="t"/>
            </v:shape>
            <v:shape id="_x0000_s23378" style="position:absolute;left:7703;top:1139;width:1;height:3414" coordsize="0,341" path="m,341l,,,e" filled="f" strokeweight=".5pt">
              <v:stroke dashstyle="dash"/>
              <v:path arrowok="t"/>
            </v:shape>
            <v:shape id="_x0000_s23379" style="position:absolute;left:7783;top:1139;width:1;height:3414" coordsize="0,341" path="m,341l,,,e" filled="f" strokeweight=".5pt">
              <v:stroke dashstyle="dash"/>
              <v:path arrowok="t"/>
            </v:shape>
            <v:shape id="_x0000_s23380" style="position:absolute;left:7853;top:1139;width:1;height:3414" coordsize="0,341" path="m,341l,,,e" filled="f" strokeweight=".5pt">
              <v:stroke dashstyle="dash"/>
              <v:path arrowok="t"/>
            </v:shape>
            <v:shape id="_x0000_s23381" style="position:absolute;left:7913;top:1139;width:1;height:3414" coordsize="0,341" path="m,341l,,,e" filled="f" strokeweight=".5pt">
              <v:stroke dashstyle="dash"/>
              <v:path arrowok="t"/>
            </v:shape>
            <v:shape id="_x0000_s23382" style="position:absolute;left:7963;top:1139;width:1;height:3414" coordsize="0,341" path="m,341l,,,e" filled="f" strokeweight=".5pt">
              <v:stroke dashstyle="dash"/>
              <v:path arrowok="t"/>
            </v:shape>
            <v:shape id="_x0000_s23383" style="position:absolute;left:8003;top:1139;width:1;height:3414" coordsize="0,341" path="m,341l,,,e" filled="f" strokeweight=".5pt">
              <v:stroke dashstyle="dash"/>
              <v:path arrowok="t"/>
            </v:shape>
            <v:shape id="_x0000_s23384" style="position:absolute;left:8043;top:1139;width:1;height:3414" coordsize="0,341" path="m,341l,,,e" filled="f" strokecolor="black [3213]" strokeweight=".5pt">
              <v:path arrowok="t"/>
            </v:shape>
            <v:shape id="_x0000_s23385" style="position:absolute;left:8304;top:1139;width:1;height:3414" coordsize="0,341" path="m,341l,,,e" filled="f" strokeweight=".5pt">
              <v:stroke dashstyle="dash"/>
              <v:path arrowok="t"/>
            </v:shape>
            <v:shape id="_x0000_s23386" style="position:absolute;left:8465;top:1139;width:0;height:3414" coordsize="0,341" path="m,341l,,,e" filled="f" strokeweight=".5pt">
              <v:stroke dashstyle="dash"/>
              <v:path arrowok="t"/>
            </v:shape>
            <v:shape id="_x0000_s23387" style="position:absolute;left:8565;top:1139;width:1;height:3414" coordsize="0,341" path="m,341l,,,e" filled="f" strokeweight=".5pt">
              <v:stroke dashstyle="dash"/>
              <v:path arrowok="t"/>
            </v:shape>
            <v:shape id="_x0000_s23388" style="position:absolute;left:8655;top:1139;width:1;height:3414" coordsize="0,341" path="m,341l,,,e" filled="f" strokeweight=".5pt">
              <v:stroke dashstyle="dash"/>
              <v:path arrowok="t"/>
            </v:shape>
            <v:shape id="_x0000_s23389" style="position:absolute;left:8725;top:1139;width:1;height:3414" coordsize="0,341" path="m,341l,,,e" filled="f" strokeweight=".5pt">
              <v:stroke dashstyle="dash"/>
              <v:path arrowok="t"/>
            </v:shape>
            <v:shape id="_x0000_s23390" style="position:absolute;left:8775;top:1139;width:1;height:3414" coordsize="0,341" path="m,341l,,,e" filled="f" strokeweight=".5pt">
              <v:stroke dashstyle="dash"/>
              <v:path arrowok="t"/>
            </v:shape>
            <v:shape id="_x0000_s23391" style="position:absolute;left:8826;top:1139;width:1;height:3414" coordsize="0,341" path="m,341l,,,e" filled="f" strokeweight=".5pt">
              <v:stroke dashstyle="dash"/>
              <v:path arrowok="t"/>
            </v:shape>
            <v:shape id="_x0000_s23392" style="position:absolute;left:8875;top:1139;width:1;height:3414" coordsize="0,341" path="m,341l,,,e" filled="f" strokeweight=".5pt">
              <v:stroke dashstyle="dash"/>
              <v:path arrowok="t"/>
            </v:shape>
            <v:shape id="_x0000_s23393" style="position:absolute;left:8916;top:1139;width:0;height:3414" coordsize="0,341" path="m,341l,,,e" filled="f" strokeweight=".5pt">
              <v:path arrowok="t"/>
            </v:shape>
            <v:shape id="_x0000_s23394" style="position:absolute;left:9176;top:1139;width:1;height:3414" coordsize="0,341" path="m,341l,,,e" filled="f" strokeweight=".5pt">
              <v:stroke dashstyle="dash"/>
              <v:path arrowok="t"/>
            </v:shape>
            <v:shape id="_x0000_s23395" style="position:absolute;left:9326;top:1139;width:1;height:3414" coordsize="0,341" path="m,341l,,,e" filled="f" strokeweight=".5pt">
              <v:stroke dashstyle="dash"/>
              <v:path arrowok="t"/>
            </v:shape>
            <v:shape id="_x0000_s23396" style="position:absolute;left:9436;top:1139;width:1;height:3414" coordsize="0,341" path="m,341l,,,e" filled="f" strokeweight=".5pt">
              <v:stroke dashstyle="dash"/>
              <v:path arrowok="t"/>
            </v:shape>
            <v:shape id="_x0000_s23397" style="position:absolute;left:9517;top:1139;width:0;height:3414" coordsize="0,341" path="m,341l,,,e" filled="f" strokeweight=".5pt">
              <v:stroke dashstyle="dash"/>
              <v:path arrowok="t"/>
            </v:shape>
            <v:shape id="_x0000_s23398" style="position:absolute;left:9587;top:1139;width:0;height:3414" coordsize="0,341" path="m,341l,,,e" filled="f" strokeweight=".5pt">
              <v:stroke dashstyle="dash"/>
              <v:path arrowok="t"/>
            </v:shape>
            <v:shape id="_x0000_s23399" style="position:absolute;left:9647;top:1139;width:0;height:3414" coordsize="0,341" path="m,341l,,,e" filled="f" strokeweight=".5pt">
              <v:stroke dashstyle="dash"/>
              <v:path arrowok="t"/>
            </v:shape>
            <v:shape id="_x0000_s23400" style="position:absolute;left:9697;top:1139;width:0;height:3414" coordsize="0,341" path="m,341l,,,e" filled="f" strokeweight=".5pt">
              <v:stroke dashstyle="dash"/>
              <v:path arrowok="t"/>
            </v:shape>
            <v:shape id="_x0000_s23401" style="position:absolute;left:9737;top:1139;width:1;height:3414" coordsize="0,341" path="m,341l,,,e" filled="f" strokeweight=".5pt">
              <v:stroke dashstyle="dash"/>
              <v:path arrowok="t"/>
            </v:shape>
            <v:shape id="_x0000_s23402" style="position:absolute;left:10037;top:1139;width:1;height:3414" coordsize="0,341" path="m,341l,,,e" filled="f" strokeweight=".5pt">
              <v:stroke dashstyle="dash"/>
              <v:path arrowok="t"/>
            </v:shape>
            <v:shape id="_x0000_s23403" style="position:absolute;left:10198;top:1139;width:0;height:3414" coordsize="0,341" path="m,341l,,,e" filled="f" strokeweight=".5pt">
              <v:stroke dashstyle="dash"/>
              <v:path arrowok="t"/>
            </v:shape>
            <v:shape id="_x0000_s23404" style="position:absolute;left:10308;top:1139;width:0;height:3414" coordsize="0,341" path="m,341l,,,e" filled="f" strokeweight=".5pt">
              <v:stroke dashstyle="dash"/>
              <v:path arrowok="t"/>
            </v:shape>
            <v:shape id="_x0000_s23405" style="position:absolute;left:10388;top:1139;width:1;height:3414" coordsize="0,341" path="m,341l,,,e" filled="f" strokeweight=".5pt">
              <v:stroke dashstyle="dash"/>
              <v:path arrowok="t"/>
            </v:shape>
            <v:shape id="_x0000_s23406" style="position:absolute;left:10458;top:1139;width:1;height:3414" coordsize="0,341" path="m,341l,,,e" filled="f" strokeweight=".5pt">
              <v:stroke dashstyle="dash"/>
              <v:path arrowok="t"/>
            </v:shape>
            <v:shape id="_x0000_s23407" style="position:absolute;left:10518;top:1139;width:1;height:3414" coordsize="0,341" path="m,341l,,,e" filled="f" strokeweight=".5pt">
              <v:stroke dashstyle="dash"/>
              <v:path arrowok="t"/>
            </v:shape>
            <v:shape id="_x0000_s23408" style="position:absolute;left:10568;top:1139;width:1;height:3414" coordsize="0,341" path="m,341l,,,e" filled="f" strokeweight=".5pt">
              <v:stroke dashstyle="dash"/>
              <v:path arrowok="t"/>
            </v:shape>
            <v:shape id="_x0000_s23409" style="position:absolute;left:10608;top:1139;width:1;height:3414" coordsize="0,341" path="m,341l,,,e" filled="f" strokeweight=".5pt">
              <v:stroke dashstyle="dash"/>
              <v:path arrowok="t"/>
            </v:shape>
            <v:line id="_x0000_s23410" style="position:absolute" from="6298,3597" to="6354,3598"/>
            <v:line id="_x0000_s23411" style="position:absolute" from="6298,3529" to="6354,3530"/>
            <v:line id="_x0000_s23412" style="position:absolute" from="6298,3666" to="6354,3667"/>
            <v:line id="_x0000_s23413" style="position:absolute" from="6298,3734" to="6354,3735"/>
            <v:line id="_x0000_s23414" style="position:absolute" from="6298,3803" to="6354,3804"/>
            <v:line id="_x0000_s23415" style="position:absolute" from="6298,3871" to="6354,3872"/>
            <v:line id="_x0000_s23416" style="position:absolute" from="6298,3256" to="6354,3257"/>
            <v:line id="_x0000_s23417" style="position:absolute" from="6298,3187" to="6354,3188"/>
            <v:line id="_x0000_s23418" style="position:absolute" from="6298,3324" to="6354,3325"/>
            <v:line id="_x0000_s23419" style="position:absolute" from="6298,3392" to="6354,3393"/>
            <v:line id="_x0000_s23420" style="position:absolute" from="6298,3461" to="6354,3462"/>
            <v:line id="_x0000_s23421" style="position:absolute" from="6298,2914" to="6354,2915"/>
            <v:line id="_x0000_s23422" style="position:absolute" from="6298,2846" to="6354,2847"/>
            <v:line id="_x0000_s23423" style="position:absolute" from="6298,2982" to="6354,2983"/>
            <v:line id="_x0000_s23424" style="position:absolute" from="6298,3051" to="6354,3052"/>
            <v:line id="_x0000_s23425" style="position:absolute" from="6298,3119" to="6354,3120"/>
            <v:line id="_x0000_s23426" style="position:absolute" from="6298,2572" to="6354,2573"/>
            <v:line id="_x0000_s23427" style="position:absolute" from="6298,2504" to="6354,2505"/>
            <v:line id="_x0000_s23428" style="position:absolute" from="6298,2640" to="6354,2641"/>
            <v:line id="_x0000_s23429" style="position:absolute" from="6298,2709" to="6354,2710"/>
            <v:line id="_x0000_s23430" style="position:absolute" from="6298,2777" to="6354,2778"/>
            <v:line id="_x0000_s23431" style="position:absolute" from="6298,2230" to="6354,2231"/>
            <v:line id="_x0000_s23432" style="position:absolute" from="6298,2162" to="6354,2163"/>
            <v:line id="_x0000_s23433" style="position:absolute" from="6298,2299" to="6354,2300"/>
            <v:line id="_x0000_s23434" style="position:absolute" from="6298,2367" to="6354,2368"/>
            <v:line id="_x0000_s23435" style="position:absolute" from="6298,2435" to="6354,2436"/>
            <v:line id="_x0000_s23436" style="position:absolute" from="6298,4008" to="6354,4009"/>
            <v:line id="_x0000_s23437" style="position:absolute" from="6298,3939" to="6354,3940"/>
            <v:line id="_x0000_s23438" style="position:absolute" from="6298,4076" to="6354,4077"/>
            <v:line id="_x0000_s23439" style="position:absolute" from="6298,4144" to="6354,4145"/>
            <v:line id="_x0000_s23440" style="position:absolute" from="6298,4213" to="6354,4214"/>
            <v:line id="_x0000_s23441" style="position:absolute" from="6298,4349" to="6354,4350"/>
            <v:line id="_x0000_s23442" style="position:absolute" from="6298,4281" to="6354,4282"/>
            <v:line id="_x0000_s23443" style="position:absolute" from="6298,4418" to="6354,4419"/>
            <v:line id="_x0000_s23444" style="position:absolute" from="6298,4486" to="6354,4487"/>
            <v:line id="_x0000_s23445" style="position:absolute" from="6298,4555" to="6354,4556"/>
            <v:line id="_x0000_s23446" style="position:absolute" from="6298,1888" to="6354,1889"/>
            <v:line id="_x0000_s23447" style="position:absolute" from="6298,1820" to="6354,1821"/>
            <v:line id="_x0000_s23448" style="position:absolute" from="6298,1957" to="6354,1958"/>
            <v:line id="_x0000_s23449" style="position:absolute" from="6298,2025" to="6354,2026"/>
            <v:line id="_x0000_s23450" style="position:absolute" from="6298,2094" to="6354,2095"/>
            <v:line id="_x0000_s23451" style="position:absolute" from="6298,1547" to="6354,1548"/>
            <v:line id="_x0000_s23452" style="position:absolute" from="6298,1478" to="6354,1479"/>
            <v:line id="_x0000_s23453" style="position:absolute" from="6298,1615" to="6354,1616"/>
            <v:line id="_x0000_s23454" style="position:absolute" from="6298,1683" to="6354,1684"/>
            <v:line id="_x0000_s23455" style="position:absolute" from="6298,1752" to="6354,1753"/>
            <v:line id="_x0000_s23456" style="position:absolute" from="6298,1205" to="6354,1206"/>
            <v:line id="_x0000_s23457" style="position:absolute" from="6298,1137" to="6354,1138"/>
            <v:line id="_x0000_s23458" style="position:absolute" from="6298,1273" to="6354,1274"/>
            <v:line id="_x0000_s23459" style="position:absolute" from="6298,1342" to="6354,1343"/>
            <v:line id="_x0000_s23460" style="position:absolute" from="6298,1410" to="6354,1411"/>
            <w10:wrap type="none"/>
            <w10:anchorlock/>
          </v:group>
        </w:pict>
      </w:r>
    </w:p>
    <w:p w:rsidR="00164F9D" w:rsidRDefault="00164F9D" w:rsidP="00164F9D"/>
    <w:p w:rsidR="00164F9D" w:rsidRPr="00BD45FD" w:rsidRDefault="000911E9" w:rsidP="00164F9D">
      <w:r>
        <w:pict>
          <v:group id="_x0000_s23235" editas="canvas" style="width:218.15pt;height:171.75pt;mso-position-horizontal-relative:char;mso-position-vertical-relative:line" coordorigin="6290,1129" coordsize="4363,3435">
            <o:lock v:ext="edit" aspectratio="t"/>
            <v:shape id="_x0000_s23236" type="#_x0000_t75" style="position:absolute;left:6290;top:1129;width:4363;height:3435" o:preferrelative="f">
              <v:fill o:detectmouseclick="t"/>
              <v:path o:extrusionok="t" o:connecttype="none"/>
              <o:lock v:ext="edit" text="t"/>
            </v:shape>
            <v:shape id="_x0000_s23237" style="position:absolute;left:6298;top:1139;width:0;height:3414" coordsize="0,341" path="m,341l,,,e" filled="f" strokeweight=".5pt">
              <v:path arrowok="t"/>
            </v:shape>
            <v:shape id="_x0000_s23238" style="position:absolute;left:7182;top:1139;width:1;height:3414" coordsize="0,341" path="m,341l,,,e" filled="f" strokeweight=".5pt">
              <v:stroke dashstyle="dash"/>
              <v:path arrowok="t"/>
            </v:shape>
            <v:shape id="_x0000_s23239" style="position:absolute;left:8043;top:1139;width:1;height:3414" coordsize="0,341" path="m,341l,,,e" filled="f" strokeweight=".5pt">
              <v:stroke dashstyle="dash"/>
              <v:path arrowok="t"/>
            </v:shape>
            <v:shape id="_x0000_s23240" style="position:absolute;left:8916;top:1139;width:0;height:3414" coordsize="0,341" path="m,341l,,,e" filled="f" strokeweight=".5pt">
              <v:stroke dashstyle="dash"/>
              <v:path arrowok="t"/>
            </v:shape>
            <v:shape id="_x0000_s23241" style="position:absolute;left:9777;top:1139;width:1;height:3414" coordsize="0,341" path="m,341l,,,e" filled="f" strokeweight=".5pt">
              <v:path arrowok="t"/>
            </v:shape>
            <v:shape id="_x0000_s23242" style="position:absolute;left:10648;top:1139;width:1;height:3414" coordsize="0,341" path="m,341l,,,e" filled="f" strokeweight=".5pt">
              <v:path arrowok="t"/>
            </v:shape>
            <v:shape id="_x0000_s23243" style="position:absolute;left:6311;top:4553;width:4337;height:1" coordsize="433,0" path="m,l433,r,e" filled="f" strokeweight=".5pt">
              <v:path arrowok="t"/>
            </v:shape>
            <v:shape id="_x0000_s23244" style="position:absolute;left:6311;top:4213;width:4337;height:0" coordsize="433,0" path="m,l433,r,e" filled="f" strokeweight=".5pt">
              <v:stroke dashstyle="dash"/>
              <v:path arrowok="t"/>
            </v:shape>
            <v:shape id="_x0000_s23245" style="position:absolute;left:6311;top:3872;width:4337;height:1" coordsize="433,0" path="m,l433,r,e" filled="f" strokeweight=".5pt">
              <v:stroke dashstyle="dash"/>
              <v:path arrowok="t"/>
            </v:shape>
            <v:shape id="_x0000_s23246" style="position:absolute;left:6311;top:3532;width:4337;height:0" coordsize="433,0" path="m,l433,r,e" filled="f" strokeweight=".5pt">
              <v:stroke dashstyle="dash"/>
              <v:path arrowok="t"/>
            </v:shape>
            <v:shape id="_x0000_s23247" style="position:absolute;left:6311;top:3191;width:4337;height:1" coordsize="433,0" path="m,l433,r,e" filled="f" strokeweight=".5pt">
              <v:stroke dashstyle="dash"/>
              <v:path arrowok="t"/>
            </v:shape>
            <v:shape id="_x0000_s23248" style="position:absolute;left:6311;top:2851;width:4337;height:1" coordsize="433,0" path="m,l433,r,e" filled="f" strokeweight=".5pt">
              <v:stroke dashstyle="dash"/>
              <v:path arrowok="t"/>
            </v:shape>
            <v:shape id="_x0000_s23249" style="position:absolute;left:6311;top:2501;width:4337;height:0" coordsize="433,0" path="m,l433,r,e" filled="f" strokeweight=".5pt">
              <v:stroke dashstyle="dash"/>
              <v:path arrowok="t"/>
            </v:shape>
            <v:shape id="_x0000_s23250" style="position:absolute;left:6311;top:2160;width:4337;height:1" coordsize="433,0" path="m,l433,r,e" filled="f" strokeweight=".5pt">
              <v:stroke dashstyle="dash"/>
              <v:path arrowok="t"/>
            </v:shape>
            <v:shape id="_x0000_s23251" style="position:absolute;left:6311;top:1820;width:4337;height:0" coordsize="433,0" path="m,l433,r,e" filled="f" strokeweight=".5pt">
              <v:stroke dashstyle="dash"/>
              <v:path arrowok="t"/>
            </v:shape>
            <v:shape id="_x0000_s23252" style="position:absolute;left:6311;top:1479;width:4337;height:1" coordsize="433,0" path="m,l433,r,e" filled="f" strokeweight=".5pt">
              <v:stroke dashstyle="dash"/>
              <v:path arrowok="t"/>
            </v:shape>
            <v:shape id="_x0000_s23253" style="position:absolute;left:6311;top:1139;width:4337;height:0" coordsize="433,0" path="m,l433,r,e" filled="f" strokeweight=".5pt">
              <v:path arrowok="t"/>
            </v:shape>
            <v:shape id="_x0000_s23254" style="position:absolute;left:6571;top:1139;width:1;height:3414" coordsize="0,341" path="m,341l,,,e" filled="f" strokeweight=".5pt">
              <v:stroke dashstyle="dash"/>
              <v:path arrowok="t"/>
            </v:shape>
            <v:shape id="_x0000_s23255" style="position:absolute;left:6721;top:1139;width:1;height:3414" coordsize="0,341" path="m,341l,,,e" filled="f" strokeweight=".5pt">
              <v:stroke dashstyle="dash"/>
              <v:path arrowok="t"/>
            </v:shape>
            <v:shape id="_x0000_s23256" style="position:absolute;left:6832;top:1139;width:0;height:3414" coordsize="0,341" path="m,341l,,,e" filled="f" strokeweight=".5pt">
              <v:stroke dashstyle="dash"/>
              <v:path arrowok="t"/>
            </v:shape>
            <v:shape id="_x0000_s23257" style="position:absolute;left:6922;top:1139;width:0;height:3414" coordsize="0,341" path="m,341l,,,e" filled="f" strokeweight=".5pt">
              <v:stroke dashstyle="dash"/>
              <v:path arrowok="t"/>
            </v:shape>
            <v:shape id="_x0000_s23258" style="position:absolute;left:6982;top:1139;width:0;height:3414" coordsize="0,341" path="m,341l,,,e" filled="f" strokeweight=".5pt">
              <v:stroke dashstyle="dash"/>
              <v:path arrowok="t"/>
            </v:shape>
            <v:shape id="_x0000_s23259" style="position:absolute;left:7042;top:1139;width:1;height:3414" coordsize="0,341" path="m,341l,,,e" filled="f" strokeweight=".5pt">
              <v:stroke dashstyle="dash"/>
              <v:path arrowok="t"/>
            </v:shape>
            <v:shape id="_x0000_s23260" style="position:absolute;left:7092;top:1139;width:1;height:3414" coordsize="0,341" path="m,341l,,,e" filled="f" strokeweight=".5pt">
              <v:stroke dashstyle="dash"/>
              <v:path arrowok="t"/>
            </v:shape>
            <v:shape id="_x0000_s23261" style="position:absolute;left:7142;top:1139;width:1;height:3414" coordsize="0,341" path="m,341l,,,e" filled="f" strokeweight=".5pt">
              <v:stroke dashstyle="dash"/>
              <v:path arrowok="t"/>
            </v:shape>
            <v:shape id="_x0000_s23262" style="position:absolute;left:7182;top:1139;width:1;height:3414" coordsize="0,341" path="m,341l,,,e" filled="f" strokeweight=".5pt">
              <v:path arrowok="t"/>
            </v:shape>
            <v:shape id="_x0000_s23263" style="position:absolute;left:7442;top:1139;width:1;height:3414" coordsize="0,341" path="m,341l,,,e" filled="f" strokeweight=".5pt">
              <v:stroke dashstyle="dash"/>
              <v:path arrowok="t"/>
            </v:shape>
            <v:shape id="_x0000_s23264" style="position:absolute;left:7593;top:1139;width:0;height:3414" coordsize="0,341" path="m,341l,,,e" filled="f" strokeweight=".5pt">
              <v:stroke dashstyle="dash"/>
              <v:path arrowok="t"/>
            </v:shape>
            <v:shape id="_x0000_s23265" style="position:absolute;left:7703;top:1139;width:1;height:3414" coordsize="0,341" path="m,341l,,,e" filled="f" strokeweight=".5pt">
              <v:stroke dashstyle="dash"/>
              <v:path arrowok="t"/>
            </v:shape>
            <v:shape id="_x0000_s23266" style="position:absolute;left:7783;top:1139;width:1;height:3414" coordsize="0,341" path="m,341l,,,e" filled="f" strokeweight=".5pt">
              <v:stroke dashstyle="dash"/>
              <v:path arrowok="t"/>
            </v:shape>
            <v:shape id="_x0000_s23267" style="position:absolute;left:7853;top:1139;width:1;height:3414" coordsize="0,341" path="m,341l,,,e" filled="f" strokeweight=".5pt">
              <v:stroke dashstyle="dash"/>
              <v:path arrowok="t"/>
            </v:shape>
            <v:shape id="_x0000_s23268" style="position:absolute;left:7913;top:1139;width:1;height:3414" coordsize="0,341" path="m,341l,,,e" filled="f" strokeweight=".5pt">
              <v:stroke dashstyle="dash"/>
              <v:path arrowok="t"/>
            </v:shape>
            <v:shape id="_x0000_s23269" style="position:absolute;left:7963;top:1139;width:1;height:3414" coordsize="0,341" path="m,341l,,,e" filled="f" strokeweight=".5pt">
              <v:stroke dashstyle="dash"/>
              <v:path arrowok="t"/>
            </v:shape>
            <v:shape id="_x0000_s23270" style="position:absolute;left:8003;top:1139;width:1;height:3414" coordsize="0,341" path="m,341l,,,e" filled="f" strokeweight=".5pt">
              <v:stroke dashstyle="dash"/>
              <v:path arrowok="t"/>
            </v:shape>
            <v:shape id="_x0000_s23271" style="position:absolute;left:8043;top:1139;width:1;height:3414" coordsize="0,341" path="m,341l,,,e" filled="f" strokecolor="black [3213]" strokeweight=".5pt">
              <v:path arrowok="t"/>
            </v:shape>
            <v:shape id="_x0000_s23272" style="position:absolute;left:8304;top:1139;width:1;height:3414" coordsize="0,341" path="m,341l,,,e" filled="f" strokeweight=".5pt">
              <v:stroke dashstyle="dash"/>
              <v:path arrowok="t"/>
            </v:shape>
            <v:shape id="_x0000_s23273" style="position:absolute;left:8465;top:1139;width:0;height:3414" coordsize="0,341" path="m,341l,,,e" filled="f" strokeweight=".5pt">
              <v:stroke dashstyle="dash"/>
              <v:path arrowok="t"/>
            </v:shape>
            <v:shape id="_x0000_s23274" style="position:absolute;left:8565;top:1139;width:1;height:3414" coordsize="0,341" path="m,341l,,,e" filled="f" strokeweight=".5pt">
              <v:stroke dashstyle="dash"/>
              <v:path arrowok="t"/>
            </v:shape>
            <v:shape id="_x0000_s23275" style="position:absolute;left:8655;top:1139;width:1;height:3414" coordsize="0,341" path="m,341l,,,e" filled="f" strokeweight=".5pt">
              <v:stroke dashstyle="dash"/>
              <v:path arrowok="t"/>
            </v:shape>
            <v:shape id="_x0000_s23276" style="position:absolute;left:8725;top:1139;width:1;height:3414" coordsize="0,341" path="m,341l,,,e" filled="f" strokeweight=".5pt">
              <v:stroke dashstyle="dash"/>
              <v:path arrowok="t"/>
            </v:shape>
            <v:shape id="_x0000_s23277" style="position:absolute;left:8775;top:1139;width:1;height:3414" coordsize="0,341" path="m,341l,,,e" filled="f" strokeweight=".5pt">
              <v:stroke dashstyle="dash"/>
              <v:path arrowok="t"/>
            </v:shape>
            <v:shape id="_x0000_s23278" style="position:absolute;left:8826;top:1139;width:1;height:3414" coordsize="0,341" path="m,341l,,,e" filled="f" strokeweight=".5pt">
              <v:stroke dashstyle="dash"/>
              <v:path arrowok="t"/>
            </v:shape>
            <v:shape id="_x0000_s23279" style="position:absolute;left:8875;top:1139;width:1;height:3414" coordsize="0,341" path="m,341l,,,e" filled="f" strokeweight=".5pt">
              <v:stroke dashstyle="dash"/>
              <v:path arrowok="t"/>
            </v:shape>
            <v:shape id="_x0000_s23280" style="position:absolute;left:8916;top:1139;width:0;height:3414" coordsize="0,341" path="m,341l,,,e" filled="f" strokeweight=".5pt">
              <v:path arrowok="t"/>
            </v:shape>
            <v:shape id="_x0000_s23281" style="position:absolute;left:9176;top:1139;width:1;height:3414" coordsize="0,341" path="m,341l,,,e" filled="f" strokeweight=".5pt">
              <v:stroke dashstyle="dash"/>
              <v:path arrowok="t"/>
            </v:shape>
            <v:shape id="_x0000_s23282" style="position:absolute;left:9326;top:1139;width:1;height:3414" coordsize="0,341" path="m,341l,,,e" filled="f" strokeweight=".5pt">
              <v:stroke dashstyle="dash"/>
              <v:path arrowok="t"/>
            </v:shape>
            <v:shape id="_x0000_s23283" style="position:absolute;left:9436;top:1139;width:1;height:3414" coordsize="0,341" path="m,341l,,,e" filled="f" strokeweight=".5pt">
              <v:stroke dashstyle="dash"/>
              <v:path arrowok="t"/>
            </v:shape>
            <v:shape id="_x0000_s23284" style="position:absolute;left:9517;top:1139;width:0;height:3414" coordsize="0,341" path="m,341l,,,e" filled="f" strokeweight=".5pt">
              <v:stroke dashstyle="dash"/>
              <v:path arrowok="t"/>
            </v:shape>
            <v:shape id="_x0000_s23285" style="position:absolute;left:9587;top:1139;width:0;height:3414" coordsize="0,341" path="m,341l,,,e" filled="f" strokeweight=".5pt">
              <v:stroke dashstyle="dash"/>
              <v:path arrowok="t"/>
            </v:shape>
            <v:shape id="_x0000_s23286" style="position:absolute;left:9647;top:1139;width:0;height:3414" coordsize="0,341" path="m,341l,,,e" filled="f" strokeweight=".5pt">
              <v:stroke dashstyle="dash"/>
              <v:path arrowok="t"/>
            </v:shape>
            <v:shape id="_x0000_s23287" style="position:absolute;left:9697;top:1139;width:0;height:3414" coordsize="0,341" path="m,341l,,,e" filled="f" strokeweight=".5pt">
              <v:stroke dashstyle="dash"/>
              <v:path arrowok="t"/>
            </v:shape>
            <v:shape id="_x0000_s23288" style="position:absolute;left:9737;top:1139;width:1;height:3414" coordsize="0,341" path="m,341l,,,e" filled="f" strokeweight=".5pt">
              <v:stroke dashstyle="dash"/>
              <v:path arrowok="t"/>
            </v:shape>
            <v:shape id="_x0000_s23289" style="position:absolute;left:10037;top:1139;width:1;height:3414" coordsize="0,341" path="m,341l,,,e" filled="f" strokeweight=".5pt">
              <v:stroke dashstyle="dash"/>
              <v:path arrowok="t"/>
            </v:shape>
            <v:shape id="_x0000_s23290" style="position:absolute;left:10198;top:1139;width:0;height:3414" coordsize="0,341" path="m,341l,,,e" filled="f" strokeweight=".5pt">
              <v:stroke dashstyle="dash"/>
              <v:path arrowok="t"/>
            </v:shape>
            <v:shape id="_x0000_s23291" style="position:absolute;left:10308;top:1139;width:0;height:3414" coordsize="0,341" path="m,341l,,,e" filled="f" strokeweight=".5pt">
              <v:stroke dashstyle="dash"/>
              <v:path arrowok="t"/>
            </v:shape>
            <v:shape id="_x0000_s23292" style="position:absolute;left:10388;top:1139;width:1;height:3414" coordsize="0,341" path="m,341l,,,e" filled="f" strokeweight=".5pt">
              <v:stroke dashstyle="dash"/>
              <v:path arrowok="t"/>
            </v:shape>
            <v:shape id="_x0000_s23293" style="position:absolute;left:10458;top:1139;width:1;height:3414" coordsize="0,341" path="m,341l,,,e" filled="f" strokeweight=".5pt">
              <v:stroke dashstyle="dash"/>
              <v:path arrowok="t"/>
            </v:shape>
            <v:shape id="_x0000_s23294" style="position:absolute;left:10518;top:1139;width:1;height:3414" coordsize="0,341" path="m,341l,,,e" filled="f" strokeweight=".5pt">
              <v:stroke dashstyle="dash"/>
              <v:path arrowok="t"/>
            </v:shape>
            <v:shape id="_x0000_s23295" style="position:absolute;left:10568;top:1139;width:1;height:3414" coordsize="0,341" path="m,341l,,,e" filled="f" strokeweight=".5pt">
              <v:stroke dashstyle="dash"/>
              <v:path arrowok="t"/>
            </v:shape>
            <v:shape id="_x0000_s23296" style="position:absolute;left:10608;top:1139;width:1;height:3414" coordsize="0,341" path="m,341l,,,e" filled="f" strokeweight=".5pt">
              <v:stroke dashstyle="dash"/>
              <v:path arrowok="t"/>
            </v:shape>
            <v:line id="_x0000_s23297" style="position:absolute" from="6298,3597" to="6354,3598"/>
            <v:line id="_x0000_s23298" style="position:absolute" from="6298,3529" to="6354,3530"/>
            <v:line id="_x0000_s23299" style="position:absolute" from="6298,3666" to="6354,3667"/>
            <v:line id="_x0000_s23300" style="position:absolute" from="6298,3734" to="6354,3735"/>
            <v:line id="_x0000_s23301" style="position:absolute" from="6298,3803" to="6354,3804"/>
            <v:line id="_x0000_s23302" style="position:absolute" from="6298,3871" to="6354,3872"/>
            <v:line id="_x0000_s23303" style="position:absolute" from="6298,3256" to="6354,3257"/>
            <v:line id="_x0000_s23304" style="position:absolute" from="6298,3187" to="6354,3188"/>
            <v:line id="_x0000_s23305" style="position:absolute" from="6298,3324" to="6354,3325"/>
            <v:line id="_x0000_s23306" style="position:absolute" from="6298,3392" to="6354,3393"/>
            <v:line id="_x0000_s23307" style="position:absolute" from="6298,3461" to="6354,3462"/>
            <v:line id="_x0000_s23308" style="position:absolute" from="6298,2914" to="6354,2915"/>
            <v:line id="_x0000_s23309" style="position:absolute" from="6298,2846" to="6354,2847"/>
            <v:line id="_x0000_s23310" style="position:absolute" from="6298,2982" to="6354,2983"/>
            <v:line id="_x0000_s23311" style="position:absolute" from="6298,3051" to="6354,3052"/>
            <v:line id="_x0000_s23312" style="position:absolute" from="6298,3119" to="6354,3120"/>
            <v:line id="_x0000_s23313" style="position:absolute" from="6298,2572" to="6354,2573"/>
            <v:line id="_x0000_s23314" style="position:absolute" from="6298,2504" to="6354,2505"/>
            <v:line id="_x0000_s23315" style="position:absolute" from="6298,2640" to="6354,2641"/>
            <v:line id="_x0000_s23316" style="position:absolute" from="6298,2709" to="6354,2710"/>
            <v:line id="_x0000_s23317" style="position:absolute" from="6298,2777" to="6354,2778"/>
            <v:line id="_x0000_s23318" style="position:absolute" from="6298,2230" to="6354,2231"/>
            <v:line id="_x0000_s23319" style="position:absolute" from="6298,2162" to="6354,2163"/>
            <v:line id="_x0000_s23320" style="position:absolute" from="6298,2299" to="6354,2300"/>
            <v:line id="_x0000_s23321" style="position:absolute" from="6298,2367" to="6354,2368"/>
            <v:line id="_x0000_s23322" style="position:absolute" from="6298,2435" to="6354,2436"/>
            <v:line id="_x0000_s23323" style="position:absolute" from="6298,4008" to="6354,4009"/>
            <v:line id="_x0000_s23324" style="position:absolute" from="6298,3939" to="6354,3940"/>
            <v:line id="_x0000_s23325" style="position:absolute" from="6298,4076" to="6354,4077"/>
            <v:line id="_x0000_s23326" style="position:absolute" from="6298,4144" to="6354,4145"/>
            <v:line id="_x0000_s23327" style="position:absolute" from="6298,4213" to="6354,4214"/>
            <v:line id="_x0000_s23328" style="position:absolute" from="6298,4349" to="6354,4350"/>
            <v:line id="_x0000_s23329" style="position:absolute" from="6298,4281" to="6354,4282"/>
            <v:line id="_x0000_s23330" style="position:absolute" from="6298,4418" to="6354,4419"/>
            <v:line id="_x0000_s23331" style="position:absolute" from="6298,4486" to="6354,4487"/>
            <v:line id="_x0000_s23332" style="position:absolute" from="6298,4555" to="6354,4556"/>
            <v:line id="_x0000_s23333" style="position:absolute" from="6298,1888" to="6354,1889"/>
            <v:line id="_x0000_s23334" style="position:absolute" from="6298,1820" to="6354,1821"/>
            <v:line id="_x0000_s23335" style="position:absolute" from="6298,1957" to="6354,1958"/>
            <v:line id="_x0000_s23336" style="position:absolute" from="6298,2025" to="6354,2026"/>
            <v:line id="_x0000_s23337" style="position:absolute" from="6298,2094" to="6354,2095"/>
            <v:line id="_x0000_s23338" style="position:absolute" from="6298,1547" to="6354,1548"/>
            <v:line id="_x0000_s23339" style="position:absolute" from="6298,1478" to="6354,1479"/>
            <v:line id="_x0000_s23340" style="position:absolute" from="6298,1615" to="6354,1616"/>
            <v:line id="_x0000_s23341" style="position:absolute" from="6298,1683" to="6354,1684"/>
            <v:line id="_x0000_s23342" style="position:absolute" from="6298,1752" to="6354,1753"/>
            <v:line id="_x0000_s23343" style="position:absolute" from="6298,1205" to="6354,1206"/>
            <v:line id="_x0000_s23344" style="position:absolute" from="6298,1137" to="6354,1138"/>
            <v:line id="_x0000_s23345" style="position:absolute" from="6298,1273" to="6354,1274"/>
            <v:line id="_x0000_s23346" style="position:absolute" from="6298,1342" to="6354,1343"/>
            <v:line id="_x0000_s23347" style="position:absolute" from="6298,1410" to="6354,1411"/>
            <w10:wrap type="none"/>
            <w10:anchorlock/>
          </v:group>
        </w:pict>
      </w:r>
      <w:r>
        <w:pict>
          <v:group id="_x0000_s23122" editas="canvas" style="width:218.15pt;height:171.75pt;mso-position-horizontal-relative:char;mso-position-vertical-relative:line" coordorigin="6290,1129" coordsize="4363,3435">
            <o:lock v:ext="edit" aspectratio="t"/>
            <v:shape id="_x0000_s23123" type="#_x0000_t75" style="position:absolute;left:6290;top:1129;width:4363;height:3435" o:preferrelative="f">
              <v:fill o:detectmouseclick="t"/>
              <v:path o:extrusionok="t" o:connecttype="none"/>
              <o:lock v:ext="edit" text="t"/>
            </v:shape>
            <v:shape id="_x0000_s23124" style="position:absolute;left:6298;top:1139;width:0;height:3414" coordsize="0,341" path="m,341l,,,e" filled="f" strokeweight=".5pt">
              <v:path arrowok="t"/>
            </v:shape>
            <v:shape id="_x0000_s23125" style="position:absolute;left:7182;top:1139;width:1;height:3414" coordsize="0,341" path="m,341l,,,e" filled="f" strokeweight=".5pt">
              <v:stroke dashstyle="dash"/>
              <v:path arrowok="t"/>
            </v:shape>
            <v:shape id="_x0000_s23126" style="position:absolute;left:8043;top:1139;width:1;height:3414" coordsize="0,341" path="m,341l,,,e" filled="f" strokeweight=".5pt">
              <v:stroke dashstyle="dash"/>
              <v:path arrowok="t"/>
            </v:shape>
            <v:shape id="_x0000_s23127" style="position:absolute;left:8916;top:1139;width:0;height:3414" coordsize="0,341" path="m,341l,,,e" filled="f" strokeweight=".5pt">
              <v:stroke dashstyle="dash"/>
              <v:path arrowok="t"/>
            </v:shape>
            <v:shape id="_x0000_s23128" style="position:absolute;left:9777;top:1139;width:1;height:3414" coordsize="0,341" path="m,341l,,,e" filled="f" strokeweight=".5pt">
              <v:path arrowok="t"/>
            </v:shape>
            <v:shape id="_x0000_s23129" style="position:absolute;left:10648;top:1139;width:1;height:3414" coordsize="0,341" path="m,341l,,,e" filled="f" strokeweight=".5pt">
              <v:path arrowok="t"/>
            </v:shape>
            <v:shape id="_x0000_s23130" style="position:absolute;left:6311;top:4553;width:4337;height:1" coordsize="433,0" path="m,l433,r,e" filled="f" strokeweight=".5pt">
              <v:path arrowok="t"/>
            </v:shape>
            <v:shape id="_x0000_s23131" style="position:absolute;left:6311;top:4213;width:4337;height:0" coordsize="433,0" path="m,l433,r,e" filled="f" strokeweight=".5pt">
              <v:stroke dashstyle="dash"/>
              <v:path arrowok="t"/>
            </v:shape>
            <v:shape id="_x0000_s23132" style="position:absolute;left:6311;top:3872;width:4337;height:1" coordsize="433,0" path="m,l433,r,e" filled="f" strokeweight=".5pt">
              <v:stroke dashstyle="dash"/>
              <v:path arrowok="t"/>
            </v:shape>
            <v:shape id="_x0000_s23133" style="position:absolute;left:6311;top:3532;width:4337;height:0" coordsize="433,0" path="m,l433,r,e" filled="f" strokeweight=".5pt">
              <v:stroke dashstyle="dash"/>
              <v:path arrowok="t"/>
            </v:shape>
            <v:shape id="_x0000_s23134" style="position:absolute;left:6311;top:3191;width:4337;height:1" coordsize="433,0" path="m,l433,r,e" filled="f" strokeweight=".5pt">
              <v:stroke dashstyle="dash"/>
              <v:path arrowok="t"/>
            </v:shape>
            <v:shape id="_x0000_s23135" style="position:absolute;left:6311;top:2851;width:4337;height:1" coordsize="433,0" path="m,l433,r,e" filled="f" strokeweight=".5pt">
              <v:stroke dashstyle="dash"/>
              <v:path arrowok="t"/>
            </v:shape>
            <v:shape id="_x0000_s23136" style="position:absolute;left:6311;top:2501;width:4337;height:0" coordsize="433,0" path="m,l433,r,e" filled="f" strokeweight=".5pt">
              <v:stroke dashstyle="dash"/>
              <v:path arrowok="t"/>
            </v:shape>
            <v:shape id="_x0000_s23137" style="position:absolute;left:6311;top:2160;width:4337;height:1" coordsize="433,0" path="m,l433,r,e" filled="f" strokeweight=".5pt">
              <v:stroke dashstyle="dash"/>
              <v:path arrowok="t"/>
            </v:shape>
            <v:shape id="_x0000_s23138" style="position:absolute;left:6311;top:1820;width:4337;height:0" coordsize="433,0" path="m,l433,r,e" filled="f" strokeweight=".5pt">
              <v:stroke dashstyle="dash"/>
              <v:path arrowok="t"/>
            </v:shape>
            <v:shape id="_x0000_s23139" style="position:absolute;left:6311;top:1479;width:4337;height:1" coordsize="433,0" path="m,l433,r,e" filled="f" strokeweight=".5pt">
              <v:stroke dashstyle="dash"/>
              <v:path arrowok="t"/>
            </v:shape>
            <v:shape id="_x0000_s23140" style="position:absolute;left:6311;top:1139;width:4337;height:0" coordsize="433,0" path="m,l433,r,e" filled="f" strokeweight=".5pt">
              <v:path arrowok="t"/>
            </v:shape>
            <v:shape id="_x0000_s23141" style="position:absolute;left:6571;top:1139;width:1;height:3414" coordsize="0,341" path="m,341l,,,e" filled="f" strokeweight=".5pt">
              <v:stroke dashstyle="dash"/>
              <v:path arrowok="t"/>
            </v:shape>
            <v:shape id="_x0000_s23142" style="position:absolute;left:6721;top:1139;width:1;height:3414" coordsize="0,341" path="m,341l,,,e" filled="f" strokeweight=".5pt">
              <v:stroke dashstyle="dash"/>
              <v:path arrowok="t"/>
            </v:shape>
            <v:shape id="_x0000_s23143" style="position:absolute;left:6832;top:1139;width:0;height:3414" coordsize="0,341" path="m,341l,,,e" filled="f" strokeweight=".5pt">
              <v:stroke dashstyle="dash"/>
              <v:path arrowok="t"/>
            </v:shape>
            <v:shape id="_x0000_s23144" style="position:absolute;left:6922;top:1139;width:0;height:3414" coordsize="0,341" path="m,341l,,,e" filled="f" strokeweight=".5pt">
              <v:stroke dashstyle="dash"/>
              <v:path arrowok="t"/>
            </v:shape>
            <v:shape id="_x0000_s23145" style="position:absolute;left:6982;top:1139;width:0;height:3414" coordsize="0,341" path="m,341l,,,e" filled="f" strokeweight=".5pt">
              <v:stroke dashstyle="dash"/>
              <v:path arrowok="t"/>
            </v:shape>
            <v:shape id="_x0000_s23146" style="position:absolute;left:7042;top:1139;width:1;height:3414" coordsize="0,341" path="m,341l,,,e" filled="f" strokeweight=".5pt">
              <v:stroke dashstyle="dash"/>
              <v:path arrowok="t"/>
            </v:shape>
            <v:shape id="_x0000_s23147" style="position:absolute;left:7092;top:1139;width:1;height:3414" coordsize="0,341" path="m,341l,,,e" filled="f" strokeweight=".5pt">
              <v:stroke dashstyle="dash"/>
              <v:path arrowok="t"/>
            </v:shape>
            <v:shape id="_x0000_s23148" style="position:absolute;left:7142;top:1139;width:1;height:3414" coordsize="0,341" path="m,341l,,,e" filled="f" strokeweight=".5pt">
              <v:stroke dashstyle="dash"/>
              <v:path arrowok="t"/>
            </v:shape>
            <v:shape id="_x0000_s23149" style="position:absolute;left:7182;top:1139;width:1;height:3414" coordsize="0,341" path="m,341l,,,e" filled="f" strokeweight=".5pt">
              <v:path arrowok="t"/>
            </v:shape>
            <v:shape id="_x0000_s23150" style="position:absolute;left:7442;top:1139;width:1;height:3414" coordsize="0,341" path="m,341l,,,e" filled="f" strokeweight=".5pt">
              <v:stroke dashstyle="dash"/>
              <v:path arrowok="t"/>
            </v:shape>
            <v:shape id="_x0000_s23151" style="position:absolute;left:7593;top:1139;width:0;height:3414" coordsize="0,341" path="m,341l,,,e" filled="f" strokeweight=".5pt">
              <v:stroke dashstyle="dash"/>
              <v:path arrowok="t"/>
            </v:shape>
            <v:shape id="_x0000_s23152" style="position:absolute;left:7703;top:1139;width:1;height:3414" coordsize="0,341" path="m,341l,,,e" filled="f" strokeweight=".5pt">
              <v:stroke dashstyle="dash"/>
              <v:path arrowok="t"/>
            </v:shape>
            <v:shape id="_x0000_s23153" style="position:absolute;left:7783;top:1139;width:1;height:3414" coordsize="0,341" path="m,341l,,,e" filled="f" strokeweight=".5pt">
              <v:stroke dashstyle="dash"/>
              <v:path arrowok="t"/>
            </v:shape>
            <v:shape id="_x0000_s23154" style="position:absolute;left:7853;top:1139;width:1;height:3414" coordsize="0,341" path="m,341l,,,e" filled="f" strokeweight=".5pt">
              <v:stroke dashstyle="dash"/>
              <v:path arrowok="t"/>
            </v:shape>
            <v:shape id="_x0000_s23155" style="position:absolute;left:7913;top:1139;width:1;height:3414" coordsize="0,341" path="m,341l,,,e" filled="f" strokeweight=".5pt">
              <v:stroke dashstyle="dash"/>
              <v:path arrowok="t"/>
            </v:shape>
            <v:shape id="_x0000_s23156" style="position:absolute;left:7963;top:1139;width:1;height:3414" coordsize="0,341" path="m,341l,,,e" filled="f" strokeweight=".5pt">
              <v:stroke dashstyle="dash"/>
              <v:path arrowok="t"/>
            </v:shape>
            <v:shape id="_x0000_s23157" style="position:absolute;left:8003;top:1139;width:1;height:3414" coordsize="0,341" path="m,341l,,,e" filled="f" strokeweight=".5pt">
              <v:stroke dashstyle="dash"/>
              <v:path arrowok="t"/>
            </v:shape>
            <v:shape id="_x0000_s23158" style="position:absolute;left:8043;top:1139;width:1;height:3414" coordsize="0,341" path="m,341l,,,e" filled="f" strokecolor="black [3213]" strokeweight=".5pt">
              <v:path arrowok="t"/>
            </v:shape>
            <v:shape id="_x0000_s23159" style="position:absolute;left:8304;top:1139;width:1;height:3414" coordsize="0,341" path="m,341l,,,e" filled="f" strokeweight=".5pt">
              <v:stroke dashstyle="dash"/>
              <v:path arrowok="t"/>
            </v:shape>
            <v:shape id="_x0000_s23160" style="position:absolute;left:8465;top:1139;width:0;height:3414" coordsize="0,341" path="m,341l,,,e" filled="f" strokeweight=".5pt">
              <v:stroke dashstyle="dash"/>
              <v:path arrowok="t"/>
            </v:shape>
            <v:shape id="_x0000_s23161" style="position:absolute;left:8565;top:1139;width:1;height:3414" coordsize="0,341" path="m,341l,,,e" filled="f" strokeweight=".5pt">
              <v:stroke dashstyle="dash"/>
              <v:path arrowok="t"/>
            </v:shape>
            <v:shape id="_x0000_s23162" style="position:absolute;left:8655;top:1139;width:1;height:3414" coordsize="0,341" path="m,341l,,,e" filled="f" strokeweight=".5pt">
              <v:stroke dashstyle="dash"/>
              <v:path arrowok="t"/>
            </v:shape>
            <v:shape id="_x0000_s23163" style="position:absolute;left:8725;top:1139;width:1;height:3414" coordsize="0,341" path="m,341l,,,e" filled="f" strokeweight=".5pt">
              <v:stroke dashstyle="dash"/>
              <v:path arrowok="t"/>
            </v:shape>
            <v:shape id="_x0000_s23164" style="position:absolute;left:8775;top:1139;width:1;height:3414" coordsize="0,341" path="m,341l,,,e" filled="f" strokeweight=".5pt">
              <v:stroke dashstyle="dash"/>
              <v:path arrowok="t"/>
            </v:shape>
            <v:shape id="_x0000_s23165" style="position:absolute;left:8826;top:1139;width:1;height:3414" coordsize="0,341" path="m,341l,,,e" filled="f" strokeweight=".5pt">
              <v:stroke dashstyle="dash"/>
              <v:path arrowok="t"/>
            </v:shape>
            <v:shape id="_x0000_s23166" style="position:absolute;left:8875;top:1139;width:1;height:3414" coordsize="0,341" path="m,341l,,,e" filled="f" strokeweight=".5pt">
              <v:stroke dashstyle="dash"/>
              <v:path arrowok="t"/>
            </v:shape>
            <v:shape id="_x0000_s23167" style="position:absolute;left:8916;top:1139;width:0;height:3414" coordsize="0,341" path="m,341l,,,e" filled="f" strokeweight=".5pt">
              <v:path arrowok="t"/>
            </v:shape>
            <v:shape id="_x0000_s23168" style="position:absolute;left:9176;top:1139;width:1;height:3414" coordsize="0,341" path="m,341l,,,e" filled="f" strokeweight=".5pt">
              <v:stroke dashstyle="dash"/>
              <v:path arrowok="t"/>
            </v:shape>
            <v:shape id="_x0000_s23169" style="position:absolute;left:9326;top:1139;width:1;height:3414" coordsize="0,341" path="m,341l,,,e" filled="f" strokeweight=".5pt">
              <v:stroke dashstyle="dash"/>
              <v:path arrowok="t"/>
            </v:shape>
            <v:shape id="_x0000_s23170" style="position:absolute;left:9436;top:1139;width:1;height:3414" coordsize="0,341" path="m,341l,,,e" filled="f" strokeweight=".5pt">
              <v:stroke dashstyle="dash"/>
              <v:path arrowok="t"/>
            </v:shape>
            <v:shape id="_x0000_s23171" style="position:absolute;left:9517;top:1139;width:0;height:3414" coordsize="0,341" path="m,341l,,,e" filled="f" strokeweight=".5pt">
              <v:stroke dashstyle="dash"/>
              <v:path arrowok="t"/>
            </v:shape>
            <v:shape id="_x0000_s23172" style="position:absolute;left:9587;top:1139;width:0;height:3414" coordsize="0,341" path="m,341l,,,e" filled="f" strokeweight=".5pt">
              <v:stroke dashstyle="dash"/>
              <v:path arrowok="t"/>
            </v:shape>
            <v:shape id="_x0000_s23173" style="position:absolute;left:9647;top:1139;width:0;height:3414" coordsize="0,341" path="m,341l,,,e" filled="f" strokeweight=".5pt">
              <v:stroke dashstyle="dash"/>
              <v:path arrowok="t"/>
            </v:shape>
            <v:shape id="_x0000_s23174" style="position:absolute;left:9697;top:1139;width:0;height:3414" coordsize="0,341" path="m,341l,,,e" filled="f" strokeweight=".5pt">
              <v:stroke dashstyle="dash"/>
              <v:path arrowok="t"/>
            </v:shape>
            <v:shape id="_x0000_s23175" style="position:absolute;left:9737;top:1139;width:1;height:3414" coordsize="0,341" path="m,341l,,,e" filled="f" strokeweight=".5pt">
              <v:stroke dashstyle="dash"/>
              <v:path arrowok="t"/>
            </v:shape>
            <v:shape id="_x0000_s23176" style="position:absolute;left:10037;top:1139;width:1;height:3414" coordsize="0,341" path="m,341l,,,e" filled="f" strokeweight=".5pt">
              <v:stroke dashstyle="dash"/>
              <v:path arrowok="t"/>
            </v:shape>
            <v:shape id="_x0000_s23177" style="position:absolute;left:10198;top:1139;width:0;height:3414" coordsize="0,341" path="m,341l,,,e" filled="f" strokeweight=".5pt">
              <v:stroke dashstyle="dash"/>
              <v:path arrowok="t"/>
            </v:shape>
            <v:shape id="_x0000_s23178" style="position:absolute;left:10308;top:1139;width:0;height:3414" coordsize="0,341" path="m,341l,,,e" filled="f" strokeweight=".5pt">
              <v:stroke dashstyle="dash"/>
              <v:path arrowok="t"/>
            </v:shape>
            <v:shape id="_x0000_s23179" style="position:absolute;left:10388;top:1139;width:1;height:3414" coordsize="0,341" path="m,341l,,,e" filled="f" strokeweight=".5pt">
              <v:stroke dashstyle="dash"/>
              <v:path arrowok="t"/>
            </v:shape>
            <v:shape id="_x0000_s23180" style="position:absolute;left:10458;top:1139;width:1;height:3414" coordsize="0,341" path="m,341l,,,e" filled="f" strokeweight=".5pt">
              <v:stroke dashstyle="dash"/>
              <v:path arrowok="t"/>
            </v:shape>
            <v:shape id="_x0000_s23181" style="position:absolute;left:10518;top:1139;width:1;height:3414" coordsize="0,341" path="m,341l,,,e" filled="f" strokeweight=".5pt">
              <v:stroke dashstyle="dash"/>
              <v:path arrowok="t"/>
            </v:shape>
            <v:shape id="_x0000_s23182" style="position:absolute;left:10568;top:1139;width:1;height:3414" coordsize="0,341" path="m,341l,,,e" filled="f" strokeweight=".5pt">
              <v:stroke dashstyle="dash"/>
              <v:path arrowok="t"/>
            </v:shape>
            <v:shape id="_x0000_s23183" style="position:absolute;left:10608;top:1139;width:1;height:3414" coordsize="0,341" path="m,341l,,,e" filled="f" strokeweight=".5pt">
              <v:stroke dashstyle="dash"/>
              <v:path arrowok="t"/>
            </v:shape>
            <v:line id="_x0000_s23184" style="position:absolute" from="6298,3597" to="6354,3598"/>
            <v:line id="_x0000_s23185" style="position:absolute" from="6298,3529" to="6354,3530"/>
            <v:line id="_x0000_s23186" style="position:absolute" from="6298,3666" to="6354,3667"/>
            <v:line id="_x0000_s23187" style="position:absolute" from="6298,3734" to="6354,3735"/>
            <v:line id="_x0000_s23188" style="position:absolute" from="6298,3803" to="6354,3804"/>
            <v:line id="_x0000_s23189" style="position:absolute" from="6298,3871" to="6354,3872"/>
            <v:line id="_x0000_s23190" style="position:absolute" from="6298,3256" to="6354,3257"/>
            <v:line id="_x0000_s23191" style="position:absolute" from="6298,3187" to="6354,3188"/>
            <v:line id="_x0000_s23192" style="position:absolute" from="6298,3324" to="6354,3325"/>
            <v:line id="_x0000_s23193" style="position:absolute" from="6298,3392" to="6354,3393"/>
            <v:line id="_x0000_s23194" style="position:absolute" from="6298,3461" to="6354,3462"/>
            <v:line id="_x0000_s23195" style="position:absolute" from="6298,2914" to="6354,2915"/>
            <v:line id="_x0000_s23196" style="position:absolute" from="6298,2846" to="6354,2847"/>
            <v:line id="_x0000_s23197" style="position:absolute" from="6298,2982" to="6354,2983"/>
            <v:line id="_x0000_s23198" style="position:absolute" from="6298,3051" to="6354,3052"/>
            <v:line id="_x0000_s23199" style="position:absolute" from="6298,3119" to="6354,3120"/>
            <v:line id="_x0000_s23200" style="position:absolute" from="6298,2572" to="6354,2573"/>
            <v:line id="_x0000_s23201" style="position:absolute" from="6298,2504" to="6354,2505"/>
            <v:line id="_x0000_s23202" style="position:absolute" from="6298,2640" to="6354,2641"/>
            <v:line id="_x0000_s23203" style="position:absolute" from="6298,2709" to="6354,2710"/>
            <v:line id="_x0000_s23204" style="position:absolute" from="6298,2777" to="6354,2778"/>
            <v:line id="_x0000_s23205" style="position:absolute" from="6298,2230" to="6354,2231"/>
            <v:line id="_x0000_s23206" style="position:absolute" from="6298,2162" to="6354,2163"/>
            <v:line id="_x0000_s23207" style="position:absolute" from="6298,2299" to="6354,2300"/>
            <v:line id="_x0000_s23208" style="position:absolute" from="6298,2367" to="6354,2368"/>
            <v:line id="_x0000_s23209" style="position:absolute" from="6298,2435" to="6354,2436"/>
            <v:line id="_x0000_s23210" style="position:absolute" from="6298,4008" to="6354,4009"/>
            <v:line id="_x0000_s23211" style="position:absolute" from="6298,3939" to="6354,3940"/>
            <v:line id="_x0000_s23212" style="position:absolute" from="6298,4076" to="6354,4077"/>
            <v:line id="_x0000_s23213" style="position:absolute" from="6298,4144" to="6354,4145"/>
            <v:line id="_x0000_s23214" style="position:absolute" from="6298,4213" to="6354,4214"/>
            <v:line id="_x0000_s23215" style="position:absolute" from="6298,4349" to="6354,4350"/>
            <v:line id="_x0000_s23216" style="position:absolute" from="6298,4281" to="6354,4282"/>
            <v:line id="_x0000_s23217" style="position:absolute" from="6298,4418" to="6354,4419"/>
            <v:line id="_x0000_s23218" style="position:absolute" from="6298,4486" to="6354,4487"/>
            <v:line id="_x0000_s23219" style="position:absolute" from="6298,4555" to="6354,4556"/>
            <v:line id="_x0000_s23220" style="position:absolute" from="6298,1888" to="6354,1889"/>
            <v:line id="_x0000_s23221" style="position:absolute" from="6298,1820" to="6354,1821"/>
            <v:line id="_x0000_s23222" style="position:absolute" from="6298,1957" to="6354,1958"/>
            <v:line id="_x0000_s23223" style="position:absolute" from="6298,2025" to="6354,2026"/>
            <v:line id="_x0000_s23224" style="position:absolute" from="6298,2094" to="6354,2095"/>
            <v:line id="_x0000_s23225" style="position:absolute" from="6298,1547" to="6354,1548"/>
            <v:line id="_x0000_s23226" style="position:absolute" from="6298,1478" to="6354,1479"/>
            <v:line id="_x0000_s23227" style="position:absolute" from="6298,1615" to="6354,1616"/>
            <v:line id="_x0000_s23228" style="position:absolute" from="6298,1683" to="6354,1684"/>
            <v:line id="_x0000_s23229" style="position:absolute" from="6298,1752" to="6354,1753"/>
            <v:line id="_x0000_s23230" style="position:absolute" from="6298,1205" to="6354,1206"/>
            <v:line id="_x0000_s23231" style="position:absolute" from="6298,1137" to="6354,1138"/>
            <v:line id="_x0000_s23232" style="position:absolute" from="6298,1273" to="6354,1274"/>
            <v:line id="_x0000_s23233" style="position:absolute" from="6298,1342" to="6354,1343"/>
            <v:line id="_x0000_s23234" style="position:absolute" from="6298,1410" to="6354,1411"/>
            <w10:wrap type="none"/>
            <w10:anchorlock/>
          </v:group>
        </w:pict>
      </w:r>
    </w:p>
    <w:p w:rsidR="00164F9D" w:rsidRDefault="00164F9D" w:rsidP="00164F9D">
      <w:pPr>
        <w:pStyle w:val="Titre2"/>
      </w:pPr>
      <w:bookmarkStart w:id="19" w:name="_Toc304982960"/>
      <w:r>
        <w:t>Les Filtres passe-bas du premier ordre</w:t>
      </w:r>
      <w:bookmarkEnd w:id="12"/>
      <w:bookmarkEnd w:id="13"/>
      <w:bookmarkEnd w:id="14"/>
      <w:bookmarkEnd w:id="15"/>
      <w:bookmarkEnd w:id="16"/>
      <w:bookmarkEnd w:id="19"/>
    </w:p>
    <w:p w:rsidR="00164F9D" w:rsidRDefault="00164F9D" w:rsidP="00164F9D">
      <w:r>
        <w:t>Ce sont les filtres dont la fonction de transfert est de la forme mathématique suivante :</w:t>
      </w:r>
    </w:p>
    <w:p w:rsidR="00164F9D" w:rsidRDefault="00164F9D" w:rsidP="00164F9D">
      <w:pPr>
        <w:jc w:val="center"/>
      </w:pPr>
      <w:r w:rsidRPr="00A20B7A">
        <w:rPr>
          <w:position w:val="-34"/>
        </w:rPr>
        <w:object w:dxaOrig="1500" w:dyaOrig="740">
          <v:shape id="_x0000_i1096" type="#_x0000_t75" style="width:112.15pt;height:44.25pt" o:ole="" o:bordertopcolor="this" o:borderleftcolor="this" o:borderbottomcolor="this" o:borderrightcolor="this">
            <v:imagedata r:id="rId23" o:title=""/>
            <w10:bordertop type="single" width="6"/>
            <w10:borderleft type="single" width="6"/>
            <w10:borderbottom type="single" width="6"/>
            <w10:borderright type="single" width="6"/>
          </v:shape>
          <o:OLEObject Type="Embed" ProgID="Equation.3" ShapeID="_x0000_i1096" DrawAspect="Content" ObjectID="_1793008024" r:id="rId24"/>
        </w:object>
      </w:r>
      <w:r>
        <w:t>ou</w:t>
      </w:r>
      <w:r w:rsidRPr="00365FCA">
        <w:rPr>
          <w:position w:val="-34"/>
        </w:rPr>
        <w:object w:dxaOrig="1460" w:dyaOrig="720">
          <v:shape id="_x0000_i1097" type="#_x0000_t75" style="width:105.75pt;height:40.15pt" o:ole="" o:bordertopcolor="this" o:borderleftcolor="this" o:borderbottomcolor="this" o:borderrightcolor="this">
            <v:imagedata r:id="rId25" o:title=""/>
            <w10:bordertop type="single" width="6"/>
            <w10:borderleft type="single" width="6"/>
            <w10:borderbottom type="single" width="6"/>
            <w10:borderright type="single" width="6"/>
          </v:shape>
          <o:OLEObject Type="Embed" ProgID="Equation.3" ShapeID="_x0000_i1097" DrawAspect="Content" ObjectID="_1793008025" r:id="rId26"/>
        </w:object>
      </w:r>
    </w:p>
    <w:p w:rsidR="00164F9D" w:rsidRDefault="00164F9D" w:rsidP="00164F9D">
      <w:pPr>
        <w:pStyle w:val="Paragraphedeliste"/>
        <w:numPr>
          <w:ilvl w:val="0"/>
          <w:numId w:val="15"/>
        </w:numPr>
        <w:spacing w:before="120"/>
        <w:contextualSpacing w:val="0"/>
      </w:pPr>
      <w:r w:rsidRPr="00946B2C">
        <w:rPr>
          <w:i/>
          <w:iCs/>
        </w:rPr>
        <w:t>h</w:t>
      </w:r>
      <w:r w:rsidRPr="00946B2C">
        <w:rPr>
          <w:i/>
          <w:iCs/>
          <w:vertAlign w:val="subscript"/>
        </w:rPr>
        <w:t>o</w:t>
      </w:r>
      <w:r>
        <w:t xml:space="preserve"> est une constante qui peut être positive ou négative. </w:t>
      </w:r>
    </w:p>
    <w:p w:rsidR="00164F9D" w:rsidRDefault="00164F9D" w:rsidP="00164F9D">
      <w:pPr>
        <w:pStyle w:val="Paragraphedeliste"/>
        <w:numPr>
          <w:ilvl w:val="0"/>
          <w:numId w:val="15"/>
        </w:numPr>
        <w:spacing w:before="120"/>
        <w:contextualSpacing w:val="0"/>
      </w:pPr>
      <w:r w:rsidRPr="00946B2C">
        <w:rPr>
          <w:rFonts w:ascii="Symbol" w:hAnsi="Symbol"/>
          <w:i/>
          <w:sz w:val="24"/>
        </w:rPr>
        <w:t></w:t>
      </w:r>
      <w:r w:rsidRPr="00946B2C">
        <w:rPr>
          <w:rFonts w:ascii="Symbol" w:hAnsi="Symbol"/>
          <w:i/>
          <w:sz w:val="24"/>
          <w:vertAlign w:val="subscript"/>
        </w:rPr>
        <w:t></w:t>
      </w:r>
      <w:r w:rsidRPr="00946B2C">
        <w:rPr>
          <w:rFonts w:ascii="Symbol" w:hAnsi="Symbol"/>
          <w:i/>
        </w:rPr>
        <w:t></w:t>
      </w:r>
      <w:r>
        <w:t xml:space="preserve">est la pulsation de coupure. </w:t>
      </w:r>
      <w:r w:rsidRPr="00946B2C">
        <w:rPr>
          <w:i/>
        </w:rPr>
        <w:t>f</w:t>
      </w:r>
      <w:r w:rsidRPr="00946B2C">
        <w:rPr>
          <w:i/>
          <w:vertAlign w:val="subscript"/>
        </w:rPr>
        <w:t>o</w:t>
      </w:r>
      <w:r>
        <w:t xml:space="preserve"> est la fréquence de coupure.    </w:t>
      </w:r>
      <w:r w:rsidRPr="003470F0">
        <w:rPr>
          <w:rFonts w:ascii="Symbol" w:hAnsi="Symbol"/>
          <w:i/>
          <w:sz w:val="24"/>
        </w:rPr>
        <w:t></w:t>
      </w:r>
      <w:r w:rsidRPr="003470F0">
        <w:rPr>
          <w:rFonts w:ascii="Symbol" w:hAnsi="Symbol"/>
          <w:i/>
          <w:sz w:val="24"/>
          <w:vertAlign w:val="subscript"/>
        </w:rPr>
        <w:t></w:t>
      </w:r>
      <w:r w:rsidRPr="003470F0">
        <w:rPr>
          <w:i/>
        </w:rPr>
        <w:t xml:space="preserve"> = 2 π f</w:t>
      </w:r>
      <w:r w:rsidRPr="003470F0">
        <w:rPr>
          <w:i/>
          <w:vertAlign w:val="subscript"/>
        </w:rPr>
        <w:t>o</w:t>
      </w:r>
    </w:p>
    <w:p w:rsidR="0015593E" w:rsidRDefault="0015593E" w:rsidP="0015593E">
      <w:pPr>
        <w:pStyle w:val="NorP1"/>
      </w:pPr>
      <w:r>
        <w:t>Le module de la fonction de transfert représente le gain du filtre pour chaque fréquence</w:t>
      </w:r>
    </w:p>
    <w:p w:rsidR="00164F9D" w:rsidRDefault="00164F9D" w:rsidP="00164F9D">
      <w:pPr>
        <w:pStyle w:val="Paragraphedeliste"/>
        <w:spacing w:before="120"/>
        <w:ind w:left="357"/>
        <w:contextualSpacing w:val="0"/>
        <w:jc w:val="center"/>
      </w:pPr>
      <w:r w:rsidRPr="00953C24">
        <w:rPr>
          <w:position w:val="-40"/>
        </w:rPr>
        <w:object w:dxaOrig="1900" w:dyaOrig="780">
          <v:shape id="_x0000_i1098" type="#_x0000_t75" style="width:139.9pt;height:40.15pt" o:ole="" o:bordertopcolor="this" o:borderleftcolor="this" o:borderbottomcolor="this" o:borderrightcolor="this">
            <v:imagedata r:id="rId27" o:title=""/>
            <w10:bordertop type="single" width="4"/>
            <w10:borderleft type="single" width="4"/>
            <w10:borderbottom type="single" width="4"/>
            <w10:borderright type="single" width="4"/>
          </v:shape>
          <o:OLEObject Type="Embed" ProgID="Equation.3" ShapeID="_x0000_i1098" DrawAspect="Content" ObjectID="_1793008026" r:id="rId28"/>
        </w:object>
      </w:r>
    </w:p>
    <w:p w:rsidR="00164F9D" w:rsidRDefault="00164F9D" w:rsidP="00164F9D">
      <w:pPr>
        <w:pStyle w:val="Paragraphedeliste"/>
        <w:spacing w:before="120"/>
        <w:ind w:left="357"/>
        <w:contextualSpacing w:val="0"/>
        <w:jc w:val="left"/>
      </w:pPr>
      <w:r w:rsidRPr="003B2C36">
        <w:rPr>
          <w:i/>
        </w:rPr>
        <w:t>H</w:t>
      </w:r>
      <w:r w:rsidRPr="003B2C36">
        <w:rPr>
          <w:i/>
          <w:vertAlign w:val="subscript"/>
        </w:rPr>
        <w:t>0</w:t>
      </w:r>
      <w:r w:rsidR="0015593E">
        <w:t xml:space="preserve"> est la valeur absolue</w:t>
      </w:r>
      <w:r>
        <w:t xml:space="preserve">de  </w:t>
      </w:r>
      <w:r w:rsidRPr="00946B2C">
        <w:rPr>
          <w:i/>
          <w:iCs/>
        </w:rPr>
        <w:t>h</w:t>
      </w:r>
      <w:r w:rsidRPr="00946B2C">
        <w:rPr>
          <w:i/>
          <w:iCs/>
          <w:vertAlign w:val="subscript"/>
        </w:rPr>
        <w:t>o</w:t>
      </w:r>
      <w:r>
        <w:t xml:space="preserve">, c'est le gain pour le continu est les signaux de fréquence faible. On l'Apelle le </w:t>
      </w:r>
      <w:r w:rsidRPr="005F2254">
        <w:rPr>
          <w:b/>
        </w:rPr>
        <w:t>gain statique</w:t>
      </w:r>
    </w:p>
    <w:p w:rsidR="00164F9D" w:rsidRDefault="00164F9D" w:rsidP="00164F9D">
      <w:pPr>
        <w:pStyle w:val="Paragraphedeliste"/>
        <w:numPr>
          <w:ilvl w:val="0"/>
          <w:numId w:val="15"/>
        </w:numPr>
        <w:spacing w:before="120"/>
        <w:contextualSpacing w:val="0"/>
        <w:jc w:val="left"/>
      </w:pPr>
      <w:r w:rsidRPr="00B6728F">
        <w:rPr>
          <w:b/>
        </w:rPr>
        <w:t>L'argument</w:t>
      </w:r>
      <w:r>
        <w:t xml:space="preserve"> (la phase) de la fonction de transfert nous informe de combien chaque harmonique sera déphasé (retardé) en traversant le filtre.</w:t>
      </w:r>
    </w:p>
    <w:p w:rsidR="00164F9D" w:rsidRDefault="00164F9D" w:rsidP="00164F9D">
      <w:pPr>
        <w:jc w:val="left"/>
      </w:pPr>
    </w:p>
    <w:p w:rsidR="00164F9D" w:rsidRDefault="00164F9D" w:rsidP="00164F9D">
      <w:pPr>
        <w:jc w:val="center"/>
      </w:pPr>
      <w:r w:rsidRPr="00C41A9A">
        <w:rPr>
          <w:position w:val="-32"/>
          <w:sz w:val="8"/>
        </w:rPr>
        <w:object w:dxaOrig="3980" w:dyaOrig="760">
          <v:shape id="_x0000_i1099" type="#_x0000_t75" style="width:304.5pt;height:42pt" o:ole="" o:bordertopcolor="this" o:borderleftcolor="this" o:borderbottomcolor="this" o:borderrightcolor="this">
            <v:imagedata r:id="rId29" o:title=""/>
            <w10:bordertop type="single" width="4"/>
            <w10:borderleft type="single" width="4"/>
            <w10:borderbottom type="single" width="4"/>
            <w10:borderright type="single" width="4"/>
          </v:shape>
          <o:OLEObject Type="Embed" ProgID="Equation.3" ShapeID="_x0000_i1099" DrawAspect="Content" ObjectID="_1793008027" r:id="rId30"/>
        </w:object>
      </w:r>
    </w:p>
    <w:p w:rsidR="00164F9D" w:rsidRDefault="00164F9D" w:rsidP="00164F9D">
      <w:pPr>
        <w:jc w:val="center"/>
      </w:pPr>
    </w:p>
    <w:p w:rsidR="00164F9D" w:rsidRDefault="00164F9D" w:rsidP="00164F9D">
      <w:r>
        <w:t xml:space="preserve">Ainsi si on applique à l'entrée du filtre un signal sinusoïdal d'amplitude </w:t>
      </w:r>
      <w:r w:rsidRPr="005F2254">
        <w:rPr>
          <w:i/>
        </w:rPr>
        <w:t>A</w:t>
      </w:r>
      <w:r w:rsidRPr="005F2254">
        <w:rPr>
          <w:i/>
          <w:vertAlign w:val="subscript"/>
        </w:rPr>
        <w:t>e</w:t>
      </w:r>
      <w:r>
        <w:t xml:space="preserve"> et de fréquence </w:t>
      </w:r>
      <w:r>
        <w:rPr>
          <w:i/>
        </w:rPr>
        <w:t>f</w:t>
      </w:r>
      <w:r>
        <w:rPr>
          <w:i/>
          <w:vertAlign w:val="subscript"/>
        </w:rPr>
        <w:t>e</w:t>
      </w:r>
      <w:r>
        <w:t xml:space="preserve">  : </w:t>
      </w:r>
    </w:p>
    <w:p w:rsidR="00164F9D" w:rsidRDefault="00164F9D" w:rsidP="00164F9D">
      <w:pPr>
        <w:jc w:val="center"/>
      </w:pPr>
      <w:r w:rsidRPr="00C41A9A">
        <w:rPr>
          <w:position w:val="-12"/>
        </w:rPr>
        <w:object w:dxaOrig="2120" w:dyaOrig="360">
          <v:shape id="_x0000_i1100" type="#_x0000_t75" style="width:163.5pt;height:19.5pt" o:ole="">
            <v:imagedata r:id="rId31" o:title=""/>
          </v:shape>
          <o:OLEObject Type="Embed" ProgID="Equation.3" ShapeID="_x0000_i1100" DrawAspect="Content" ObjectID="_1793008028" r:id="rId32"/>
        </w:object>
      </w:r>
    </w:p>
    <w:p w:rsidR="00164F9D" w:rsidRDefault="00164F9D" w:rsidP="00164F9D">
      <w:r>
        <w:t>Alors le signal de sortie aura une amplitude égale à [</w:t>
      </w:r>
      <w:r w:rsidRPr="003B2C36">
        <w:rPr>
          <w:i/>
        </w:rPr>
        <w:t>H(f</w:t>
      </w:r>
      <w:r>
        <w:rPr>
          <w:i/>
          <w:vertAlign w:val="subscript"/>
        </w:rPr>
        <w:t>e</w:t>
      </w:r>
      <w:r w:rsidRPr="003B2C36">
        <w:rPr>
          <w:i/>
        </w:rPr>
        <w:t>)A</w:t>
      </w:r>
      <w:r w:rsidRPr="0058168E">
        <w:rPr>
          <w:i/>
          <w:vertAlign w:val="subscript"/>
        </w:rPr>
        <w:t>e</w:t>
      </w:r>
      <w:r>
        <w:t xml:space="preserve">]  et sera retardé par rapport au signal de sortie de </w:t>
      </w:r>
      <w:r w:rsidRPr="003B2C36">
        <w:rPr>
          <w:rFonts w:ascii="Symbol" w:hAnsi="Symbol"/>
          <w:i/>
          <w:sz w:val="24"/>
        </w:rPr>
        <w:t></w:t>
      </w:r>
      <w:r w:rsidRPr="003B2C36">
        <w:rPr>
          <w:i/>
        </w:rPr>
        <w:t>(f</w:t>
      </w:r>
      <w:r>
        <w:rPr>
          <w:i/>
          <w:vertAlign w:val="subscript"/>
        </w:rPr>
        <w:t>e</w:t>
      </w:r>
      <w:r w:rsidRPr="003B2C36">
        <w:rPr>
          <w:i/>
        </w:rPr>
        <w:t>)</w:t>
      </w:r>
      <w:r>
        <w:rPr>
          <w:i/>
        </w:rPr>
        <w:t xml:space="preserve"> radiants</w:t>
      </w:r>
    </w:p>
    <w:p w:rsidR="00164F9D" w:rsidRDefault="00164F9D" w:rsidP="00164F9D">
      <w:pPr>
        <w:jc w:val="center"/>
      </w:pPr>
      <w:r w:rsidRPr="00C41A9A">
        <w:rPr>
          <w:position w:val="-12"/>
        </w:rPr>
        <w:object w:dxaOrig="3379" w:dyaOrig="360">
          <v:shape id="_x0000_i1101" type="#_x0000_t75" style="width:175.9pt;height:17.65pt" o:ole="">
            <v:imagedata r:id="rId33" o:title=""/>
          </v:shape>
          <o:OLEObject Type="Embed" ProgID="Equation.3" ShapeID="_x0000_i1101" DrawAspect="Content" ObjectID="_1793008029" r:id="rId34"/>
        </w:object>
      </w:r>
    </w:p>
    <w:p w:rsidR="00164F9D" w:rsidRDefault="00164F9D" w:rsidP="00164F9D">
      <w:pPr>
        <w:jc w:val="center"/>
      </w:pPr>
    </w:p>
    <w:p w:rsidR="00164F9D" w:rsidRDefault="00164F9D" w:rsidP="00164F9D">
      <w:pPr>
        <w:pStyle w:val="Titre3"/>
      </w:pPr>
      <w:bookmarkStart w:id="20" w:name="_Toc304982961"/>
      <w:r>
        <w:t>Courbe du module</w:t>
      </w:r>
      <w:bookmarkEnd w:id="20"/>
    </w:p>
    <w:p w:rsidR="00164F9D" w:rsidRDefault="00164F9D" w:rsidP="00164F9D">
      <w:pPr>
        <w:pStyle w:val="NorL1"/>
      </w:pPr>
      <w:r>
        <w:t xml:space="preserve">On utilise la bibliothèque graphique du </w:t>
      </w:r>
      <w:r w:rsidRPr="00CD76CC">
        <w:rPr>
          <w:i/>
        </w:rPr>
        <w:t>§</w:t>
      </w:r>
      <w:r w:rsidR="000911E9">
        <w:rPr>
          <w:i/>
        </w:rPr>
        <w:fldChar w:fldCharType="begin"/>
      </w:r>
      <w:r>
        <w:rPr>
          <w:i/>
        </w:rPr>
        <w:instrText xml:space="preserve"> REF _Ref462916060 \r </w:instrText>
      </w:r>
      <w:r w:rsidR="000911E9">
        <w:rPr>
          <w:i/>
        </w:rPr>
        <w:fldChar w:fldCharType="separate"/>
      </w:r>
      <w:r w:rsidR="00AC692C">
        <w:rPr>
          <w:i/>
        </w:rPr>
        <w:t>IV.4.4</w:t>
      </w:r>
      <w:r w:rsidR="000911E9">
        <w:rPr>
          <w:i/>
        </w:rPr>
        <w:fldChar w:fldCharType="end"/>
      </w:r>
      <w:r>
        <w:rPr>
          <w:i/>
        </w:rPr>
        <w:t>,</w:t>
      </w:r>
      <w:r>
        <w:t xml:space="preserve"> On obtient, </w:t>
      </w:r>
    </w:p>
    <w:p w:rsidR="00164F9D" w:rsidRPr="009D6CA7" w:rsidRDefault="00164F9D" w:rsidP="00164F9D">
      <w:pPr>
        <w:pStyle w:val="Nor"/>
      </w:pPr>
    </w:p>
    <w:p w:rsidR="00164F9D" w:rsidRDefault="000911E9" w:rsidP="00164F9D">
      <w:pPr>
        <w:pStyle w:val="Nor"/>
        <w:jc w:val="center"/>
      </w:pPr>
      <w:r>
        <w:pict>
          <v:group id="_x0000_s22994" editas="canvas" style="width:347.75pt;height:255.95pt;mso-position-horizontal-relative:char;mso-position-vertical-relative:line" coordorigin="248,479" coordsize="7369,5424">
            <o:lock v:ext="edit" aspectratio="t"/>
            <v:shape id="_x0000_s22995" type="#_x0000_t75" style="position:absolute;left:248;top:479;width:7369;height:5424" o:preferrelative="f">
              <v:fill o:detectmouseclick="t"/>
              <v:path o:extrusionok="t" o:connecttype="none"/>
              <o:lock v:ext="edit" text="t"/>
            </v:shape>
            <v:rect id="_x0000_s22996" style="position:absolute;left:1095;top:480;width:6507;height:5127" stroked="f"/>
            <v:rect id="_x0000_s22997" style="position:absolute;left:1095;top:480;width:6507;height:5127" filled="f" strokecolor="white" strokeweight="0"/>
            <v:shape id="_x0000_s22998" style="position:absolute;left:1095;top:480;width:1;height:5127" coordsize="0,342" path="m,342l,,,e" filled="f" strokeweight="0">
              <v:stroke dashstyle="1 1"/>
              <v:path arrowok="t"/>
            </v:shape>
            <v:shape id="_x0000_s22999" style="position:absolute;left:2714;top:480;width:1;height:5127" coordsize="0,342" path="m,342l,,,e" filled="f" strokeweight="0">
              <v:stroke dashstyle="1 1"/>
              <v:path arrowok="t"/>
            </v:shape>
            <v:shape id="_x0000_s23000" style="position:absolute;left:4348;top:480;width:1;height:5127" coordsize="0,342" path="m,342l,,,e" filled="f" strokeweight="0">
              <v:stroke dashstyle="1 1"/>
              <v:path arrowok="t"/>
            </v:shape>
            <v:shape id="_x0000_s23001" style="position:absolute;left:5968;top:480;width:1;height:5127" coordsize="0,342" path="m,342l,,,e" filled="f" strokeweight="0">
              <v:stroke dashstyle="1 1"/>
              <v:path arrowok="t"/>
            </v:shape>
            <v:shape id="_x0000_s23002" style="position:absolute;left:7602;top:480;width:1;height:5127" coordsize="0,342" path="m,342l,,,e" filled="f" strokeweight="0">
              <v:stroke dashstyle="1 1"/>
              <v:path arrowok="t"/>
            </v:shape>
            <v:shape id="_x0000_s23003" style="position:absolute;left:1095;top:5607;width:6507;height:1" coordsize="434,0" path="m,l434,r,e" filled="f" strokeweight="0">
              <v:stroke dashstyle="1 1"/>
              <v:path arrowok="t"/>
            </v:shape>
            <v:shape id="_x0000_s23004" style="position:absolute;left:1095;top:5083;width:6507;height:1" coordsize="434,0" path="m,l434,r,e" filled="f" strokeweight="0">
              <v:stroke dashstyle="1 1"/>
              <v:path arrowok="t"/>
            </v:shape>
            <v:shape id="_x0000_s23005" style="position:absolute;left:1095;top:4573;width:6507;height:1" coordsize="434,0" path="m,l434,r,e" filled="f" strokeweight="0">
              <v:stroke dashstyle="1 1"/>
              <v:path arrowok="t"/>
            </v:shape>
            <v:shape id="_x0000_s23006" style="position:absolute;left:1095;top:4063;width:6507;height:1" coordsize="434,0" path="m,l434,r,e" filled="f" strokeweight="0">
              <v:stroke dashstyle="1 1"/>
              <v:path arrowok="t"/>
            </v:shape>
            <v:shape id="_x0000_s23007" style="position:absolute;left:1095;top:3553;width:6507;height:1" coordsize="434,0" path="m,l434,r,e" filled="f" strokeweight="0">
              <v:stroke dashstyle="1 1"/>
              <v:path arrowok="t"/>
            </v:shape>
            <v:shape id="_x0000_s23008" style="position:absolute;left:1095;top:3044;width:6507;height:1" coordsize="434,0" path="m,l434,r,e" filled="f" strokeweight="0">
              <v:stroke dashstyle="1 1"/>
              <v:path arrowok="t"/>
            </v:shape>
            <v:shape id="_x0000_s23009" style="position:absolute;left:1095;top:2519;width:6507;height:1" coordsize="434,0" path="m,l434,r,e" filled="f" strokeweight="0">
              <v:stroke dashstyle="1 1"/>
              <v:path arrowok="t"/>
            </v:shape>
            <v:shape id="_x0000_s23010" style="position:absolute;left:1095;top:2009;width:6507;height:1" coordsize="434,0" path="m,l434,r,e" filled="f" strokeweight="0">
              <v:stroke dashstyle="1 1"/>
              <v:path arrowok="t"/>
            </v:shape>
            <v:shape id="_x0000_s23011" style="position:absolute;left:1095;top:1499;width:6507;height:1" coordsize="434,0" path="m,l434,r,e" filled="f" strokeweight="0">
              <v:stroke dashstyle="1 1"/>
              <v:path arrowok="t"/>
            </v:shape>
            <v:shape id="_x0000_s23012" style="position:absolute;left:1095;top:990;width:6507;height:1" coordsize="434,0" path="m,l434,r,e" filled="f" strokeweight="0">
              <v:stroke dashstyle="1 1"/>
              <v:path arrowok="t"/>
            </v:shape>
            <v:shape id="_x0000_s23013" style="position:absolute;left:1095;top:480;width:6507;height:1" coordsize="434,0" path="m,l434,r,e" filled="f" strokeweight="0">
              <v:stroke dashstyle="1 1"/>
              <v:path arrowok="t"/>
            </v:shape>
            <v:line id="_x0000_s23014" style="position:absolute" from="1095,480" to="7602,481" strokeweight="0"/>
            <v:line id="_x0000_s23015" style="position:absolute" from="1095,5607" to="7602,5608" strokeweight="0"/>
            <v:line id="_x0000_s23016" style="position:absolute;flip:y" from="7602,480" to="7603,5607" strokeweight="0"/>
            <v:line id="_x0000_s23017" style="position:absolute;flip:y" from="1095,480" to="1096,5607" strokeweight="0"/>
            <v:line id="_x0000_s23018" style="position:absolute" from="1095,5607" to="7602,5608" strokeweight="0"/>
            <v:line id="_x0000_s23019" style="position:absolute;flip:y" from="1095,480" to="1096,5607" strokeweight="0"/>
            <v:shape id="_x0000_s23020" style="position:absolute;left:1095;top:480;width:1;height:5127" coordsize="0,342" path="m,342l,,,e" filled="f" strokeweight="0">
              <v:stroke dashstyle="1 1"/>
              <v:path arrowok="t"/>
            </v:shape>
            <v:line id="_x0000_s23021" style="position:absolute" from="1574,480" to="1575,510" strokeweight="0"/>
            <v:shape id="_x0000_s23022" style="position:absolute;left:1574;top:480;width:1;height:5127" coordsize="0,342" path="m,342l,,,e" filled="f" strokeweight="0">
              <v:stroke dashstyle="1 1"/>
              <v:path arrowok="t"/>
            </v:shape>
            <v:line id="_x0000_s23023" style="position:absolute" from="1859,480" to="1860,510" strokeweight="0"/>
            <v:shape id="_x0000_s23024" style="position:absolute;left:1859;top:480;width:1;height:5127" coordsize="0,342" path="m,342l,,,e" filled="f" strokeweight="0">
              <v:stroke dashstyle="1 1"/>
              <v:path arrowok="t"/>
            </v:shape>
            <v:line id="_x0000_s23025" style="position:absolute" from="2069,480" to="2070,510" strokeweight="0"/>
            <v:shape id="_x0000_s23026" style="position:absolute;left:2069;top:480;width:1;height:5127" coordsize="0,342" path="m,342l,,,e" filled="f" strokeweight="0">
              <v:stroke dashstyle="1 1"/>
              <v:path arrowok="t"/>
            </v:shape>
            <v:line id="_x0000_s23027" style="position:absolute" from="2219,480" to="2220,510" strokeweight="0"/>
            <v:shape id="_x0000_s23028" style="position:absolute;left:2219;top:480;width:1;height:5127" coordsize="0,342" path="m,342l,,,e" filled="f" strokeweight="0">
              <v:stroke dashstyle="1 1"/>
              <v:path arrowok="t"/>
            </v:shape>
            <v:line id="_x0000_s23029" style="position:absolute" from="2354,480" to="2355,510" strokeweight="0"/>
            <v:shape id="_x0000_s23030" style="position:absolute;left:2354;top:480;width:1;height:5127" coordsize="0,342" path="m,342l,,,e" filled="f" strokeweight="0">
              <v:stroke dashstyle="1 1"/>
              <v:path arrowok="t"/>
            </v:shape>
            <v:line id="_x0000_s23031" style="position:absolute" from="2459,480" to="2460,510" strokeweight="0"/>
            <v:shape id="_x0000_s23032" style="position:absolute;left:2459;top:480;width:1;height:5127" coordsize="0,342" path="m,342l,,,e" filled="f" strokeweight="0">
              <v:stroke dashstyle="1 1"/>
              <v:path arrowok="t"/>
            </v:shape>
            <v:line id="_x0000_s23033" style="position:absolute" from="2549,480" to="2550,510" strokeweight="0"/>
            <v:shape id="_x0000_s23034" style="position:absolute;left:2549;top:480;width:1;height:5127" coordsize="0,342" path="m,342l,,,e" filled="f" strokeweight="0">
              <v:stroke dashstyle="1 1"/>
              <v:path arrowok="t"/>
            </v:shape>
            <v:line id="_x0000_s23035" style="position:absolute" from="2639,480" to="2640,510" strokeweight="0"/>
            <v:shape id="_x0000_s23036" style="position:absolute;left:2639;top:480;width:1;height:5127" coordsize="0,342" path="m,342l,,,e" filled="f" strokeweight="0">
              <v:stroke dashstyle="1 1"/>
              <v:path arrowok="t"/>
            </v:shape>
            <v:line id="_x0000_s23037" style="position:absolute" from="2714,480" to="2715,510" strokeweight="0"/>
            <v:shape id="_x0000_s23038" style="position:absolute;left:2714;top:480;width:1;height:5127" coordsize="0,342" path="m,342l,,,e" filled="f" strokeweight="0">
              <v:stroke dashstyle="1 1"/>
              <v:path arrowok="t"/>
            </v:shape>
            <v:line id="_x0000_s23039" style="position:absolute" from="2714,480" to="2715,540" strokeweight="0"/>
            <v:line id="_x0000_s23040" style="position:absolute" from="3209,480" to="3210,510" strokeweight="0"/>
            <v:shape id="_x0000_s23041" style="position:absolute;left:3209;top:480;width:1;height:5127" coordsize="0,342" path="m,342l,,,e" filled="f" strokeweight="0">
              <v:stroke dashstyle="1 1"/>
              <v:path arrowok="t"/>
            </v:shape>
            <v:line id="_x0000_s23042" style="position:absolute" from="3494,480" to="3495,510" strokeweight="0"/>
            <v:shape id="_x0000_s23043" style="position:absolute;left:3494;top:480;width:1;height:5127" coordsize="0,342" path="m,342l,,,e" filled="f" strokeweight="0">
              <v:stroke dashstyle="1 1"/>
              <v:path arrowok="t"/>
            </v:shape>
            <v:line id="_x0000_s23044" style="position:absolute" from="3689,480" to="3690,510" strokeweight="0"/>
            <v:shape id="_x0000_s23045" style="position:absolute;left:3689;top:480;width:1;height:5127" coordsize="0,342" path="m,342l,,,e" filled="f" strokeweight="0">
              <v:stroke dashstyle="1 1"/>
              <v:path arrowok="t"/>
            </v:shape>
            <v:line id="_x0000_s23046" style="position:absolute" from="3854,480" to="3855,510" strokeweight="0"/>
            <v:shape id="_x0000_s23047" style="position:absolute;left:3854;top:480;width:1;height:5127" coordsize="0,342" path="m,342l,,,e" filled="f" strokeweight="0">
              <v:stroke dashstyle="1 1"/>
              <v:path arrowok="t"/>
            </v:shape>
            <v:line id="_x0000_s23048" style="position:absolute" from="3974,480" to="3975,510" strokeweight="0"/>
            <v:shape id="_x0000_s23049" style="position:absolute;left:3974;top:480;width:1;height:5127" coordsize="0,342" path="m,342l,,,e" filled="f" strokeweight="0">
              <v:stroke dashstyle="1 1"/>
              <v:path arrowok="t"/>
            </v:shape>
            <v:line id="_x0000_s23050" style="position:absolute" from="4094,480" to="4095,510" strokeweight="0"/>
            <v:shape id="_x0000_s23051" style="position:absolute;left:4094;top:480;width:1;height:5127" coordsize="0,342" path="m,342l,,,e" filled="f" strokeweight="0">
              <v:stroke dashstyle="1 1"/>
              <v:path arrowok="t"/>
            </v:shape>
            <v:line id="_x0000_s23052" style="position:absolute" from="4184,480" to="4185,510" strokeweight="0"/>
            <v:shape id="_x0000_s23053" style="position:absolute;left:4184;top:480;width:1;height:5127" coordsize="0,342" path="m,342l,,,e" filled="f" strokeweight="0">
              <v:stroke dashstyle="1 1"/>
              <v:path arrowok="t"/>
            </v:shape>
            <v:line id="_x0000_s23054" style="position:absolute" from="4273,480" to="4274,510" strokeweight="0"/>
            <v:shape id="_x0000_s23055" style="position:absolute;left:4273;top:480;width:1;height:5127" coordsize="0,342" path="m,342l,,,e" filled="f" strokeweight="0">
              <v:stroke dashstyle="1 1"/>
              <v:path arrowok="t"/>
            </v:shape>
            <v:line id="_x0000_s23056" style="position:absolute" from="4348,480" to="4349,510" strokeweight="0"/>
            <v:shape id="_x0000_s23057" style="position:absolute;left:4348;top:480;width:1;height:5127" coordsize="0,342" path="m,342l,,,e" filled="f" strokeweight="0">
              <v:stroke dashstyle="1 1"/>
              <v:path arrowok="t"/>
            </v:shape>
            <v:line id="_x0000_s23058" style="position:absolute" from="4348,480" to="4349,540" strokeweight="0"/>
            <v:line id="_x0000_s23059" style="position:absolute" from="4828,480" to="4829,510" strokeweight="0"/>
            <v:shape id="_x0000_s23060" style="position:absolute;left:4828;top:480;width:1;height:5127" coordsize="0,342" path="m,342l,,,e" filled="f" strokeweight="0">
              <v:stroke dashstyle="1 1"/>
              <v:path arrowok="t"/>
            </v:shape>
            <v:line id="_x0000_s23061" style="position:absolute" from="5113,480" to="5114,510" strokeweight="0"/>
            <v:shape id="_x0000_s23062" style="position:absolute;left:5113;top:480;width:1;height:5127" coordsize="0,342" path="m,342l,,,e" filled="f" strokeweight="0">
              <v:stroke dashstyle="1 1"/>
              <v:path arrowok="t"/>
            </v:shape>
            <v:line id="_x0000_s23063" style="position:absolute" from="5323,480" to="5324,510" strokeweight="0"/>
            <v:shape id="_x0000_s23064" style="position:absolute;left:5323;top:480;width:1;height:5127" coordsize="0,342" path="m,342l,,,e" filled="f" strokeweight="0">
              <v:stroke dashstyle="1 1"/>
              <v:path arrowok="t"/>
            </v:shape>
            <v:line id="_x0000_s23065" style="position:absolute" from="5473,480" to="5474,510" strokeweight="0"/>
            <v:shape id="_x0000_s23066" style="position:absolute;left:5473;top:480;width:1;height:5127" coordsize="0,342" path="m,342l,,,e" filled="f" strokeweight="0">
              <v:stroke dashstyle="1 1"/>
              <v:path arrowok="t"/>
            </v:shape>
            <v:line id="_x0000_s23067" style="position:absolute" from="5608,480" to="5609,510" strokeweight="0"/>
            <v:shape id="_x0000_s23068" style="position:absolute;left:5608;top:480;width:1;height:5127" coordsize="0,342" path="m,342l,,,e" filled="f" strokeweight="0">
              <v:stroke dashstyle="1 1"/>
              <v:path arrowok="t"/>
            </v:shape>
            <v:line id="_x0000_s23069" style="position:absolute" from="5713,480" to="5714,510" strokeweight="0"/>
            <v:shape id="_x0000_s23070" style="position:absolute;left:5713;top:480;width:1;height:5127" coordsize="0,342" path="m,342l,,,e" filled="f" strokeweight="0">
              <v:stroke dashstyle="1 1"/>
              <v:path arrowok="t"/>
            </v:shape>
            <v:line id="_x0000_s23071" style="position:absolute" from="5803,480" to="5804,510" strokeweight="0"/>
            <v:shape id="_x0000_s23072" style="position:absolute;left:5803;top:480;width:1;height:5127" coordsize="0,342" path="m,342l,,,e" filled="f" strokeweight="0">
              <v:stroke dashstyle="1 1"/>
              <v:path arrowok="t"/>
            </v:shape>
            <v:line id="_x0000_s23073" style="position:absolute" from="5893,480" to="5894,510" strokeweight="0"/>
            <v:shape id="_x0000_s23074" style="position:absolute;left:5893;top:480;width:1;height:5127" coordsize="0,342" path="m,342l,,,e" filled="f" strokeweight="0">
              <v:stroke dashstyle="1 1"/>
              <v:path arrowok="t"/>
            </v:shape>
            <v:line id="_x0000_s23075" style="position:absolute" from="5968,480" to="5969,510" strokeweight="0"/>
            <v:shape id="_x0000_s23076" style="position:absolute;left:5968;top:480;width:1;height:5127" coordsize="0,342" path="m,342l,,,e" filled="f" strokeweight="0">
              <v:stroke dashstyle="1 1"/>
              <v:path arrowok="t"/>
            </v:shape>
            <v:line id="_x0000_s23077" style="position:absolute;flip:y" from="5968,5532" to="5969,5607" strokeweight="0"/>
            <v:line id="_x0000_s23078" style="position:absolute" from="5968,480" to="5969,540" strokeweight="0"/>
            <v:line id="_x0000_s23079" style="position:absolute" from="6463,480" to="6464,510" strokeweight="0"/>
            <v:shape id="_x0000_s23080" style="position:absolute;left:6463;top:480;width:1;height:5127" coordsize="0,342" path="m,342l,,,e" filled="f" strokeweight="0">
              <v:stroke dashstyle="1 1"/>
              <v:path arrowok="t"/>
            </v:shape>
            <v:line id="_x0000_s23081" style="position:absolute" from="6748,480" to="6749,510" strokeweight="0"/>
            <v:shape id="_x0000_s23082" style="position:absolute;left:6748;top:480;width:1;height:5127" coordsize="0,342" path="m,342l,,,e" filled="f" strokeweight="0">
              <v:stroke dashstyle="1 1"/>
              <v:path arrowok="t"/>
            </v:shape>
            <v:line id="_x0000_s23083" style="position:absolute" from="6943,480" to="6944,510" strokeweight="0"/>
            <v:shape id="_x0000_s23084" style="position:absolute;left:6943;top:480;width:1;height:5127" coordsize="0,342" path="m,342l,,,e" filled="f" strokeweight="0">
              <v:stroke dashstyle="1 1"/>
              <v:path arrowok="t"/>
            </v:shape>
            <v:line id="_x0000_s23085" style="position:absolute" from="7107,480" to="7108,510" strokeweight="0"/>
            <v:shape id="_x0000_s23086" style="position:absolute;left:7107;top:480;width:1;height:5127" coordsize="0,342" path="m,342l,,,e" filled="f" strokeweight="0">
              <v:stroke dashstyle="1 1"/>
              <v:path arrowok="t"/>
            </v:shape>
            <v:line id="_x0000_s23087" style="position:absolute" from="7227,480" to="7228,510" strokeweight="0"/>
            <v:shape id="_x0000_s23088" style="position:absolute;left:7227;top:480;width:1;height:5127" coordsize="0,342" path="m,342l,,,e" filled="f" strokeweight="0">
              <v:stroke dashstyle="1 1"/>
              <v:path arrowok="t"/>
            </v:shape>
            <v:line id="_x0000_s23089" style="position:absolute" from="7347,480" to="7348,510" strokeweight="0"/>
            <v:shape id="_x0000_s23090" style="position:absolute;left:7347;top:480;width:1;height:5127" coordsize="0,342" path="m,342l,,,e" filled="f" strokeweight="0">
              <v:stroke dashstyle="1 1"/>
              <v:path arrowok="t"/>
            </v:shape>
            <v:line id="_x0000_s23091" style="position:absolute" from="7437,480" to="7438,510" strokeweight="0"/>
            <v:shape id="_x0000_s23092" style="position:absolute;left:7437;top:480;width:1;height:5127" coordsize="0,342" path="m,342l,,,e" filled="f" strokeweight="0">
              <v:stroke dashstyle="1 1"/>
              <v:path arrowok="t"/>
            </v:shape>
            <v:line id="_x0000_s23093" style="position:absolute" from="7527,480" to="7528,510" strokeweight="0"/>
            <v:shape id="_x0000_s23094" style="position:absolute;left:7527;top:480;width:1;height:5127" coordsize="0,342" path="m,342l,,,e" filled="f" strokeweight="0">
              <v:stroke dashstyle="1 1"/>
              <v:path arrowok="t"/>
            </v:shape>
            <v:line id="_x0000_s23095" style="position:absolute" from="7602,480" to="7603,510" strokeweight="0"/>
            <v:shape id="_x0000_s23096" style="position:absolute;left:7602;top:480;width:1;height:5127" coordsize="0,342" path="m,342l,,,e" filled="f" strokeweight="0">
              <v:stroke dashstyle="1 1"/>
              <v:path arrowok="t"/>
            </v:shape>
            <v:line id="_x0000_s23097" style="position:absolute;flip:y" from="7602,5532" to="7603,5607" strokeweight="0"/>
            <v:line id="_x0000_s23098" style="position:absolute" from="7602,480" to="7603,540" strokeweight="0"/>
            <v:line id="_x0000_s23099" style="position:absolute;flip:x" from="7527,5083" to="7602,5084" strokeweight="0"/>
            <v:line id="_x0000_s23100" style="position:absolute;flip:x" from="7527,4573" to="7602,4574" strokeweight="0"/>
            <v:line id="_x0000_s23101" style="position:absolute;flip:x" from="7527,4063" to="7602,4064" strokeweight="0"/>
            <v:line id="_x0000_s23102" style="position:absolute;flip:x" from="7527,3553" to="7602,3554" strokeweight="0"/>
            <v:line id="_x0000_s23103" style="position:absolute;flip:x" from="7527,3044" to="7602,3045" strokeweight="0"/>
            <v:line id="_x0000_s23104" style="position:absolute;flip:x" from="7527,2519" to="7602,2520" strokeweight="0"/>
            <v:line id="_x0000_s23105" style="position:absolute;flip:x" from="7527,2009" to="7602,2010" strokeweight="0"/>
            <v:line id="_x0000_s23106" style="position:absolute" from="1095,1499" to="1155,1500" strokeweight="0"/>
            <v:line id="_x0000_s23107" style="position:absolute;flip:x" from="7527,1499" to="7602,1500" strokeweight="0"/>
            <v:rect id="_x0000_s23108" style="position:absolute;left:650;top:1379;width:407;height:230" filled="f" stroked="f">
              <v:textbox inset="0,0,0,0">
                <w:txbxContent>
                  <w:p w:rsidR="002421BE" w:rsidRPr="0015593E" w:rsidRDefault="002421BE" w:rsidP="00164F9D">
                    <w:pPr>
                      <w:rPr>
                        <w:i/>
                        <w:sz w:val="21"/>
                      </w:rPr>
                    </w:pPr>
                    <w:r w:rsidRPr="0015593E">
                      <w:rPr>
                        <w:rFonts w:ascii="Helvetica" w:hAnsi="Helvetica" w:cs="Helvetica"/>
                        <w:i/>
                        <w:color w:val="000000"/>
                        <w:sz w:val="19"/>
                        <w:szCs w:val="20"/>
                        <w:lang w:val="en-US"/>
                      </w:rPr>
                      <w:t>H</w:t>
                    </w:r>
                    <w:r w:rsidRPr="0015593E">
                      <w:rPr>
                        <w:rFonts w:ascii="Helvetica" w:hAnsi="Helvetica" w:cs="Helvetica"/>
                        <w:i/>
                        <w:color w:val="000000"/>
                        <w:sz w:val="19"/>
                        <w:szCs w:val="20"/>
                        <w:vertAlign w:val="subscript"/>
                        <w:lang w:val="en-US"/>
                      </w:rPr>
                      <w:t>odB</w:t>
                    </w:r>
                  </w:p>
                </w:txbxContent>
              </v:textbox>
            </v:rect>
            <v:line id="_x0000_s23109" style="position:absolute;flip:x" from="7527,990" to="7602,991" strokeweight="0"/>
            <v:line id="_x0000_s23110" style="position:absolute;flip:x" from="7527,480" to="7602,481" strokeweight="0"/>
            <v:line id="_x0000_s23111" style="position:absolute" from="1095,480" to="7602,481" strokeweight="0"/>
            <v:line id="_x0000_s23112" style="position:absolute" from="1095,5607" to="7602,5608" strokeweight="0"/>
            <v:line id="_x0000_s23113" style="position:absolute;flip:y" from="7602,480" to="7603,5607" strokeweight="0"/>
            <v:line id="_x0000_s23114" style="position:absolute;flip:y" from="1095,480" to="1096,5607" strokeweight="0"/>
            <v:shape id="_x0000_s23115" style="position:absolute;left:1095;top:1499;width:6490;height:4108" coordsize="6490,4108" path="m,l120,,254,,388,,523,,657,,792,,927,r119,l1181,r135,l1450,r135,l1719,r135,l1974,15r134,l2243,30r135,l2512,45r135,30l2782,105r119,45l3036,195r134,75l3304,345r135,105l3574,570r134,120l3828,825r135,150l4097,1125r135,150l4367,1440r134,165l4636,1769r120,165l4890,2099,6490,4108e" filled="f" strokecolor="red" strokeweight="1.5pt">
              <v:path arrowok="t"/>
            </v:shape>
            <v:shape id="_x0000_s23116" style="position:absolute;left:1107;top:1495;width:6499;height:4108" coordsize="6499,4108" path="m,l3245,,6499,4108e" filled="f" strokecolor="blue" strokeweight="1pt">
              <v:stroke dashstyle="dash"/>
              <v:path arrowok="t"/>
            </v:shape>
            <v:shape id="_x0000_s23117" style="position:absolute;left:1095;top:1812;width:6507;height:1" coordsize="434,0" path="m,l434,r,e" filled="f" strokeweight="0">
              <v:stroke dashstyle="1 1"/>
              <v:path arrowok="t"/>
            </v:shape>
            <v:rect id="_x0000_s23118" style="position:absolute;left:4213;top:5600;width:299;height:303" filled="f" stroked="f">
              <v:textbox style="mso-next-textbox:#_x0000_s23118" inset="0,0,0,0">
                <w:txbxContent>
                  <w:p w:rsidR="002421BE" w:rsidRPr="0015593E" w:rsidRDefault="002421BE" w:rsidP="00164F9D">
                    <w:pPr>
                      <w:rPr>
                        <w:sz w:val="20"/>
                      </w:rPr>
                    </w:pPr>
                    <w:r w:rsidRPr="0015593E">
                      <w:rPr>
                        <w:i/>
                        <w:iCs/>
                        <w:color w:val="000000"/>
                        <w:lang w:val="en-US"/>
                      </w:rPr>
                      <w:t>f</w:t>
                    </w:r>
                    <w:r w:rsidRPr="0015593E">
                      <w:rPr>
                        <w:i/>
                        <w:iCs/>
                        <w:color w:val="000000"/>
                        <w:vertAlign w:val="subscript"/>
                        <w:lang w:val="en-US"/>
                      </w:rPr>
                      <w:t>o</w:t>
                    </w:r>
                  </w:p>
                </w:txbxContent>
              </v:textbox>
            </v:rect>
            <v:rect id="_x0000_s23119" style="position:absolute;left:248;top:1683;width:846;height:230" filled="f" stroked="f">
              <v:textbox inset="0,0,0,0">
                <w:txbxContent>
                  <w:p w:rsidR="002421BE" w:rsidRPr="0015593E" w:rsidRDefault="002421BE" w:rsidP="00164F9D">
                    <w:pPr>
                      <w:rPr>
                        <w:i/>
                        <w:sz w:val="21"/>
                      </w:rPr>
                    </w:pPr>
                    <w:r w:rsidRPr="0015593E">
                      <w:rPr>
                        <w:rFonts w:ascii="Helvetica" w:hAnsi="Helvetica" w:cs="Helvetica"/>
                        <w:i/>
                        <w:color w:val="000000"/>
                        <w:sz w:val="19"/>
                        <w:szCs w:val="20"/>
                        <w:lang w:val="en-US"/>
                      </w:rPr>
                      <w:t>H</w:t>
                    </w:r>
                    <w:r w:rsidRPr="0015593E">
                      <w:rPr>
                        <w:rFonts w:ascii="Helvetica" w:hAnsi="Helvetica" w:cs="Helvetica"/>
                        <w:i/>
                        <w:color w:val="000000"/>
                        <w:sz w:val="19"/>
                        <w:szCs w:val="20"/>
                        <w:vertAlign w:val="subscript"/>
                        <w:lang w:val="en-US"/>
                      </w:rPr>
                      <w:t>odB</w:t>
                    </w:r>
                    <w:r w:rsidRPr="0015593E">
                      <w:rPr>
                        <w:rFonts w:ascii="Helvetica" w:hAnsi="Helvetica" w:cs="Helvetica"/>
                        <w:i/>
                        <w:color w:val="000000"/>
                        <w:sz w:val="19"/>
                        <w:szCs w:val="20"/>
                        <w:lang w:val="en-US"/>
                      </w:rPr>
                      <w:t>-3dB</w:t>
                    </w:r>
                  </w:p>
                </w:txbxContent>
              </v:textbox>
            </v:rect>
            <v:line id="_x0000_s23120" style="position:absolute" from="882,2528" to="883,3045">
              <v:stroke startarrow="block" endarrow="block"/>
            </v:line>
            <v:rect id="_x0000_s23121" style="position:absolute;left:396;top:2657;width:459;height:230" filled="f" stroked="f">
              <v:textbox inset="0,0,0,0">
                <w:txbxContent>
                  <w:p w:rsidR="002421BE" w:rsidRPr="0015593E" w:rsidRDefault="002421BE" w:rsidP="00164F9D">
                    <w:pPr>
                      <w:rPr>
                        <w:i/>
                        <w:sz w:val="21"/>
                      </w:rPr>
                    </w:pPr>
                    <w:r w:rsidRPr="0015593E">
                      <w:rPr>
                        <w:rFonts w:ascii="Helvetica" w:hAnsi="Helvetica" w:cs="Helvetica"/>
                        <w:i/>
                        <w:color w:val="000000"/>
                        <w:sz w:val="19"/>
                        <w:szCs w:val="20"/>
                        <w:lang w:val="en-US"/>
                      </w:rPr>
                      <w:t>5 dB</w:t>
                    </w:r>
                  </w:p>
                </w:txbxContent>
              </v:textbox>
            </v:rect>
            <w10:wrap type="none"/>
            <w10:anchorlock/>
          </v:group>
        </w:pict>
      </w:r>
    </w:p>
    <w:p w:rsidR="00164F9D" w:rsidRDefault="00164F9D" w:rsidP="0015593E">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9</w:t>
      </w:r>
      <w:r w:rsidR="000911E9">
        <w:rPr>
          <w:noProof/>
        </w:rPr>
        <w:fldChar w:fldCharType="end"/>
      </w:r>
      <w:r>
        <w:t xml:space="preserve"> : courbe de gain </w:t>
      </w:r>
      <w:r>
        <w:rPr>
          <w:i/>
        </w:rPr>
        <w:t>H</w:t>
      </w:r>
      <w:r>
        <w:rPr>
          <w:i/>
          <w:vertAlign w:val="subscript"/>
        </w:rPr>
        <w:t>dB</w:t>
      </w:r>
      <w:r>
        <w:t xml:space="preserve"> d'un filtre passe bas de premier ordre</w:t>
      </w:r>
    </w:p>
    <w:p w:rsidR="00164F9D" w:rsidRDefault="00164F9D" w:rsidP="00164F9D">
      <w:pPr>
        <w:pStyle w:val="Titre3"/>
      </w:pPr>
      <w:bookmarkStart w:id="21" w:name="_Toc304982962"/>
      <w:r>
        <w:t>Courbe de l'argument (phase)</w:t>
      </w:r>
      <w:bookmarkEnd w:id="21"/>
    </w:p>
    <w:p w:rsidR="00164F9D" w:rsidRDefault="00164F9D" w:rsidP="00164F9D">
      <w:pPr>
        <w:pStyle w:val="NorP1"/>
        <w:rPr>
          <w:i/>
          <w:iCs/>
        </w:rPr>
      </w:pPr>
      <w:r>
        <w:rPr>
          <w:i/>
          <w:iCs/>
        </w:rPr>
        <w:t>Si h</w:t>
      </w:r>
      <w:r w:rsidRPr="00086F69">
        <w:rPr>
          <w:i/>
          <w:iCs/>
          <w:vertAlign w:val="subscript"/>
        </w:rPr>
        <w:t>o</w:t>
      </w:r>
      <w:r>
        <w:rPr>
          <w:i/>
          <w:iCs/>
        </w:rPr>
        <w:t>&gt;0  =&gt;</w:t>
      </w:r>
      <w:r w:rsidRPr="001D3581">
        <w:rPr>
          <w:position w:val="-20"/>
        </w:rPr>
        <w:object w:dxaOrig="2200" w:dyaOrig="760">
          <v:shape id="_x0000_i1102" type="#_x0000_t75" style="width:111.4pt;height:28.15pt" o:ole="" o:bordertopcolor="this" o:borderleftcolor="this" o:borderbottomcolor="this" o:borderrightcolor="this">
            <v:imagedata r:id="rId35" o:title=""/>
          </v:shape>
          <o:OLEObject Type="Embed" ProgID="Equation.3" ShapeID="_x0000_i1102" DrawAspect="Content" ObjectID="_1793008030" r:id="rId36"/>
        </w:object>
      </w:r>
    </w:p>
    <w:p w:rsidR="00164F9D" w:rsidRDefault="00164F9D" w:rsidP="00164F9D">
      <w:pPr>
        <w:pStyle w:val="NorP1"/>
        <w:rPr>
          <w:i/>
          <w:iCs/>
        </w:rPr>
      </w:pPr>
      <w:r>
        <w:rPr>
          <w:i/>
          <w:iCs/>
        </w:rPr>
        <w:t>Si h</w:t>
      </w:r>
      <w:r w:rsidRPr="00086F69">
        <w:rPr>
          <w:i/>
          <w:iCs/>
          <w:vertAlign w:val="subscript"/>
        </w:rPr>
        <w:t>o</w:t>
      </w:r>
      <w:r>
        <w:rPr>
          <w:i/>
          <w:iCs/>
        </w:rPr>
        <w:t>&lt;0  =&gt;</w:t>
      </w:r>
      <w:r w:rsidRPr="001D3581">
        <w:rPr>
          <w:position w:val="-24"/>
        </w:rPr>
        <w:object w:dxaOrig="2299" w:dyaOrig="760">
          <v:shape id="_x0000_i1103" type="#_x0000_t75" style="width:115.15pt;height:31.9pt" o:ole="" o:bordertopcolor="this" o:borderleftcolor="this" o:borderbottomcolor="this" o:borderrightcolor="this">
            <v:imagedata r:id="rId37" o:title=""/>
            <w10:bordertop type="single" width="4"/>
            <w10:borderleft type="single" width="4"/>
            <w10:borderbottom type="single" width="4"/>
            <w10:borderright type="single" width="4"/>
          </v:shape>
          <o:OLEObject Type="Embed" ProgID="Equation.3" ShapeID="_x0000_i1103" DrawAspect="Content" ObjectID="_1793008031" r:id="rId38"/>
        </w:object>
      </w:r>
    </w:p>
    <w:p w:rsidR="00164F9D" w:rsidRDefault="00164F9D" w:rsidP="00164F9D">
      <w:pPr>
        <w:ind w:left="424"/>
        <w:rPr>
          <w:i/>
          <w:iCs/>
        </w:rPr>
      </w:pPr>
    </w:p>
    <w:p w:rsidR="00164F9D" w:rsidRDefault="00164F9D" w:rsidP="00164F9D">
      <w:pPr>
        <w:ind w:left="424"/>
        <w:rPr>
          <w:i/>
          <w:iCs/>
        </w:rPr>
      </w:pPr>
    </w:p>
    <w:p w:rsidR="00164F9D" w:rsidRDefault="000911E9" w:rsidP="00164F9D">
      <w:pPr>
        <w:jc w:val="center"/>
      </w:pPr>
      <w:r>
        <w:pict>
          <v:group id="_x0000_s22814" editas="canvas" style="width:367.05pt;height:184.85pt;mso-position-horizontal-relative:char;mso-position-vertical-relative:line" coordorigin=",-3" coordsize="7341,3697">
            <o:lock v:ext="edit" aspectratio="t"/>
            <v:shape id="_x0000_s22815" type="#_x0000_t75" style="position:absolute;top:-3;width:7341;height:3697" o:preferrelative="f">
              <v:fill o:detectmouseclick="t"/>
              <v:path o:extrusionok="t" o:connecttype="none"/>
              <o:lock v:ext="edit" text="t"/>
            </v:shape>
            <v:line id="_x0000_s22816" style="position:absolute;flip:y" from="1141,33" to="1142,3485" strokeweight="0">
              <v:stroke dashstyle="1 1"/>
            </v:line>
            <v:line id="_x0000_s22817" style="position:absolute;flip:y" from="2414,33" to="2415,3485" strokeweight="0">
              <v:stroke dashstyle="1 1"/>
            </v:line>
            <v:line id="_x0000_s22818" style="position:absolute;flip:y" from="3688,33" to="3689,3485" strokeweight="0">
              <v:stroke dashstyle="1 1"/>
            </v:line>
            <v:line id="_x0000_s22819" style="position:absolute;flip:y" from="4966,33" to="4967,3485" strokeweight="0">
              <v:stroke dashstyle="1 1"/>
            </v:line>
            <v:line id="_x0000_s22820" style="position:absolute;flip:y" from="6240,33" to="6241,3485" strokeweight="0">
              <v:stroke dashstyle="1 1"/>
            </v:line>
            <v:line id="_x0000_s22821" style="position:absolute" from="1141,3485" to="6240,3486" strokeweight="0">
              <v:stroke dashstyle="1 1"/>
            </v:line>
            <v:line id="_x0000_s22822" style="position:absolute" from="1141,2908" to="6240,2909" strokeweight="0">
              <v:stroke dashstyle="1 1"/>
            </v:line>
            <v:line id="_x0000_s22823" style="position:absolute" from="1141,2339" to="6240,2340" strokeweight="0">
              <v:stroke dashstyle="1 1"/>
            </v:line>
            <v:line id="_x0000_s22824" style="position:absolute" from="1141,1765" to="6240,1766" strokeweight="0">
              <v:stroke dashstyle="1 1"/>
            </v:line>
            <v:line id="_x0000_s22825" style="position:absolute" from="1141,1180" to="6240,1181" strokeweight="0">
              <v:stroke dashstyle="1 1"/>
            </v:line>
            <v:line id="_x0000_s22826" style="position:absolute" from="1141,603" to="6240,604" strokeweight="0">
              <v:stroke dashstyle="1 1"/>
            </v:line>
            <v:line id="_x0000_s22827" style="position:absolute" from="1141,33" to="6240,34" strokeweight="0">
              <v:stroke dashstyle="1 1"/>
            </v:line>
            <v:line id="_x0000_s22828" style="position:absolute;flip:y" from="1141,33" to="1142,3485" strokeweight="0">
              <v:stroke dashstyle="1 1"/>
            </v:line>
            <v:line id="_x0000_s22829" style="position:absolute;flip:y" from="1141,33" to="1142,3485" strokeweight="0">
              <v:stroke dashstyle="1 1"/>
            </v:line>
            <v:line id="_x0000_s22830" style="position:absolute;flip:y" from="1141,33" to="1142,3485" strokeweight="0">
              <v:stroke dashstyle="1 1"/>
            </v:line>
            <v:line id="_x0000_s22831" style="position:absolute" from="1141,3485" to="6240,3486" strokeweight="36e-5mm"/>
            <v:line id="_x0000_s22832" style="position:absolute" from="1141,33" to="6240,34" strokeweight="36e-5mm"/>
            <v:line id="_x0000_s22833" style="position:absolute;flip:y" from="1141,33" to="1142,3485" strokeweight="36e-5mm"/>
            <v:line id="_x0000_s22834" style="position:absolute;flip:y" from="6240,33" to="6241,3485" strokeweight="36e-5mm"/>
            <v:line id="_x0000_s22835" style="position:absolute" from="1141,3485" to="6240,3486" strokeweight="36e-5mm"/>
            <v:line id="_x0000_s22836" style="position:absolute;flip:y" from="1141,33" to="1142,3485" strokeweight="36e-5mm"/>
            <v:line id="_x0000_s22837" style="position:absolute;flip:y" from="1141,3457" to="1142,3485" strokeweight="36e-5mm"/>
            <v:line id="_x0000_s22838" style="position:absolute" from="1141,33" to="1142,62" strokeweight="36e-5mm"/>
            <v:line id="_x0000_s22839" style="position:absolute;flip:y" from="1141,33" to="1142,3485" strokeweight="0">
              <v:stroke dashstyle="1 1"/>
            </v:line>
            <v:line id="_x0000_s22840" style="position:absolute;flip:y" from="1141,3447" to="1142,3485" strokeweight="36e-5mm"/>
            <v:line id="_x0000_s22841" style="position:absolute" from="1141,33" to="1142,70" strokeweight="36e-5mm"/>
            <v:line id="_x0000_s22842" style="position:absolute;flip:y" from="1526,3457" to="1527,3485" strokeweight="36e-5mm"/>
            <v:line id="_x0000_s22843" style="position:absolute" from="1526,33" to="1527,62" strokeweight="36e-5mm"/>
            <v:line id="_x0000_s22844" style="position:absolute;flip:y" from="1526,33" to="1527,3485" strokeweight="0">
              <v:stroke dashstyle="1 1"/>
            </v:line>
            <v:line id="_x0000_s22845" style="position:absolute;flip:y" from="1749,3457" to="1750,3485" strokeweight="36e-5mm"/>
            <v:line id="_x0000_s22846" style="position:absolute" from="1749,33" to="1750,62" strokeweight="36e-5mm"/>
            <v:line id="_x0000_s22847" style="position:absolute;flip:y" from="1749,33" to="1750,3485" strokeweight="0">
              <v:stroke dashstyle="1 1"/>
            </v:line>
            <v:line id="_x0000_s22848" style="position:absolute;flip:y" from="1911,3457" to="1912,3485" strokeweight="36e-5mm"/>
            <v:line id="_x0000_s22849" style="position:absolute" from="1911,33" to="1912,62" strokeweight="36e-5mm"/>
            <v:line id="_x0000_s22850" style="position:absolute;flip:y" from="1911,33" to="1912,3485" strokeweight="0">
              <v:stroke dashstyle="1 1"/>
            </v:line>
            <v:line id="_x0000_s22851" style="position:absolute;flip:y" from="2029,3457" to="2030,3485" strokeweight="36e-5mm"/>
            <v:line id="_x0000_s22852" style="position:absolute" from="2029,33" to="2030,62" strokeweight="36e-5mm"/>
            <v:line id="_x0000_s22853" style="position:absolute;flip:y" from="2029,33" to="2030,3485" strokeweight="0">
              <v:stroke dashstyle="1 1"/>
            </v:line>
            <v:line id="_x0000_s22854" style="position:absolute;flip:y" from="2134,3457" to="2135,3485" strokeweight="36e-5mm"/>
            <v:line id="_x0000_s22855" style="position:absolute" from="2134,33" to="2135,62" strokeweight="36e-5mm"/>
            <v:line id="_x0000_s22856" style="position:absolute;flip:y" from="2134,33" to="2135,3485" strokeweight="0">
              <v:stroke dashstyle="1 1"/>
            </v:line>
            <v:line id="_x0000_s22857" style="position:absolute;flip:y" from="2219,3457" to="2220,3485" strokeweight="36e-5mm"/>
            <v:line id="_x0000_s22858" style="position:absolute" from="2219,33" to="2220,62" strokeweight="36e-5mm"/>
            <v:line id="_x0000_s22859" style="position:absolute;flip:y" from="2219,33" to="2220,3485" strokeweight="0">
              <v:stroke dashstyle="1 1"/>
            </v:line>
            <v:line id="_x0000_s22860" style="position:absolute;flip:y" from="2297,3457" to="2298,3485" strokeweight="36e-5mm"/>
            <v:line id="_x0000_s22861" style="position:absolute" from="2297,33" to="2298,62" strokeweight="36e-5mm"/>
            <v:line id="_x0000_s22862" style="position:absolute;flip:y" from="2297,33" to="2298,3485" strokeweight="0">
              <v:stroke dashstyle="1 1"/>
            </v:line>
            <v:line id="_x0000_s22863" style="position:absolute;flip:y" from="2357,3457" to="2358,3485" strokeweight="36e-5mm"/>
            <v:line id="_x0000_s22864" style="position:absolute" from="2357,33" to="2358,62" strokeweight="36e-5mm"/>
            <v:line id="_x0000_s22865" style="position:absolute;flip:y" from="2357,33" to="2358,3485" strokeweight="0">
              <v:stroke dashstyle="1 1"/>
            </v:line>
            <v:line id="_x0000_s22866" style="position:absolute;flip:y" from="2414,3457" to="2415,3485" strokeweight="36e-5mm"/>
            <v:line id="_x0000_s22867" style="position:absolute" from="2414,33" to="2415,62" strokeweight="36e-5mm"/>
            <v:line id="_x0000_s22868" style="position:absolute;flip:y" from="2414,33" to="2415,3485" strokeweight="0">
              <v:stroke dashstyle="1 1"/>
            </v:line>
            <v:line id="_x0000_s22869" style="position:absolute;flip:y" from="2414,3447" to="2415,3485" strokeweight="36e-5mm"/>
            <v:line id="_x0000_s22870" style="position:absolute" from="2414,33" to="2415,70" strokeweight="36e-5mm"/>
            <v:line id="_x0000_s22871" style="position:absolute;flip:y" from="2800,3457" to="2801,3485" strokeweight="36e-5mm"/>
            <v:line id="_x0000_s22872" style="position:absolute" from="2800,33" to="2801,62" strokeweight="36e-5mm"/>
            <v:line id="_x0000_s22873" style="position:absolute;flip:y" from="2800,33" to="2801,3485" strokeweight="0">
              <v:stroke dashstyle="1 1"/>
            </v:line>
            <v:line id="_x0000_s22874" style="position:absolute;flip:y" from="3022,3457" to="3023,3485" strokeweight="36e-5mm"/>
            <v:line id="_x0000_s22875" style="position:absolute" from="3022,33" to="3023,62" strokeweight="36e-5mm"/>
            <v:line id="_x0000_s22876" style="position:absolute;flip:y" from="3022,33" to="3023,3485" strokeweight="0">
              <v:stroke dashstyle="1 1"/>
            </v:line>
            <v:line id="_x0000_s22877" style="position:absolute;flip:y" from="3185,3457" to="3186,3485" strokeweight="36e-5mm"/>
            <v:line id="_x0000_s22878" style="position:absolute" from="3185,33" to="3186,62" strokeweight="36e-5mm"/>
            <v:line id="_x0000_s22879" style="position:absolute;flip:y" from="3185,33" to="3186,3485" strokeweight="0">
              <v:stroke dashstyle="1 1"/>
            </v:line>
            <v:line id="_x0000_s22880" style="position:absolute;flip:y" from="3302,3457" to="3303,3485" strokeweight="36e-5mm"/>
            <v:line id="_x0000_s22881" style="position:absolute" from="3302,33" to="3303,62" strokeweight="36e-5mm"/>
            <v:line id="_x0000_s22882" style="position:absolute;flip:y" from="3302,33" to="3303,3485" strokeweight="0">
              <v:stroke dashstyle="1 1"/>
            </v:line>
            <v:line id="_x0000_s22883" style="position:absolute;flip:y" from="3408,3457" to="3409,3485" strokeweight="36e-5mm"/>
            <v:line id="_x0000_s22884" style="position:absolute" from="3408,33" to="3409,62" strokeweight="36e-5mm"/>
            <v:line id="_x0000_s22885" style="position:absolute;flip:y" from="3408,33" to="3409,3485" strokeweight="0">
              <v:stroke dashstyle="1 1"/>
            </v:line>
            <v:line id="_x0000_s22886" style="position:absolute;flip:y" from="3498,3457" to="3499,3485" strokeweight="36e-5mm"/>
            <v:line id="_x0000_s22887" style="position:absolute" from="3498,33" to="3499,62" strokeweight="36e-5mm"/>
            <v:line id="_x0000_s22888" style="position:absolute;flip:y" from="3498,33" to="3499,3485" strokeweight="0">
              <v:stroke dashstyle="1 1"/>
            </v:line>
            <v:line id="_x0000_s22889" style="position:absolute;flip:y" from="3570,3457" to="3571,3485" strokeweight="36e-5mm"/>
            <v:line id="_x0000_s22890" style="position:absolute" from="3570,33" to="3571,62" strokeweight="36e-5mm"/>
            <v:line id="_x0000_s22891" style="position:absolute;flip:y" from="3570,33" to="3571,3485" strokeweight="0">
              <v:stroke dashstyle="1 1"/>
            </v:line>
            <v:line id="_x0000_s22892" style="position:absolute;flip:y" from="3630,3457" to="3631,3485" strokeweight="36e-5mm"/>
            <v:line id="_x0000_s22893" style="position:absolute" from="3630,33" to="3631,62" strokeweight="36e-5mm"/>
            <v:line id="_x0000_s22894" style="position:absolute;flip:y" from="3630,33" to="3631,3485" strokeweight="0">
              <v:stroke dashstyle="1 1"/>
            </v:line>
            <v:line id="_x0000_s22895" style="position:absolute;flip:y" from="3688,3457" to="3689,3485" strokeweight="36e-5mm"/>
            <v:line id="_x0000_s22896" style="position:absolute" from="3688,33" to="3689,62" strokeweight="36e-5mm"/>
            <v:line id="_x0000_s22897" style="position:absolute;flip:y" from="3688,33" to="3689,3485" strokeweight="0">
              <v:stroke dashstyle="1 1"/>
            </v:line>
            <v:line id="_x0000_s22898" style="position:absolute;flip:y" from="3688,3447" to="3689,3485" strokeweight="36e-5mm"/>
            <v:line id="_x0000_s22899" style="position:absolute" from="3688,33" to="3689,70" strokeweight="36e-5mm"/>
            <v:rect id="_x0000_s22900" style="position:absolute;left:3628;top:3506;width:128;height:188;mso-wrap-style:none" filled="f" stroked="f">
              <v:textbox style="mso-next-textbox:#_x0000_s22900;mso-fit-shape-to-text:t" inset="0,0,0,0">
                <w:txbxContent>
                  <w:p w:rsidR="002421BE" w:rsidRPr="00A20B7A" w:rsidRDefault="002421BE" w:rsidP="00164F9D">
                    <w:r>
                      <w:rPr>
                        <w:rFonts w:cs="time"/>
                        <w:i/>
                        <w:iCs/>
                        <w:color w:val="000000"/>
                        <w:sz w:val="16"/>
                        <w:szCs w:val="16"/>
                        <w:lang w:val="en-US"/>
                      </w:rPr>
                      <w:t>fo</w:t>
                    </w:r>
                  </w:p>
                </w:txbxContent>
              </v:textbox>
            </v:rect>
            <v:line id="_x0000_s22901" style="position:absolute;flip:y" from="4073,3457" to="4074,3485" strokeweight="36e-5mm"/>
            <v:line id="_x0000_s22902" style="position:absolute" from="4073,33" to="4074,62" strokeweight="36e-5mm"/>
            <v:line id="_x0000_s22903" style="position:absolute;flip:y" from="4073,33" to="4074,3485" strokeweight="0">
              <v:stroke dashstyle="1 1"/>
            </v:line>
            <v:line id="_x0000_s22904" style="position:absolute;flip:y" from="4296,3457" to="4297,3485" strokeweight="36e-5mm"/>
            <v:line id="_x0000_s22905" style="position:absolute" from="4296,33" to="4297,62" strokeweight="36e-5mm"/>
            <v:line id="_x0000_s22906" style="position:absolute;flip:y" from="4296,33" to="4297,3485" strokeweight="0">
              <v:stroke dashstyle="1 1"/>
            </v:line>
            <v:line id="_x0000_s22907" style="position:absolute;flip:y" from="4458,3457" to="4459,3485" strokeweight="36e-5mm"/>
            <v:line id="_x0000_s22908" style="position:absolute" from="4458,33" to="4459,62" strokeweight="36e-5mm"/>
            <v:line id="_x0000_s22909" style="position:absolute;flip:y" from="4458,33" to="4459,3485" strokeweight="0">
              <v:stroke dashstyle="1 1"/>
            </v:line>
            <v:line id="_x0000_s22910" style="position:absolute;flip:y" from="4576,3457" to="4577,3485" strokeweight="36e-5mm"/>
            <v:line id="_x0000_s22911" style="position:absolute" from="4576,33" to="4577,62" strokeweight="36e-5mm"/>
            <v:line id="_x0000_s22912" style="position:absolute;flip:y" from="4576,33" to="4577,3485" strokeweight="0">
              <v:stroke dashstyle="1 1"/>
            </v:line>
            <v:line id="_x0000_s22913" style="position:absolute;flip:y" from="4681,3457" to="4682,3485" strokeweight="36e-5mm"/>
            <v:line id="_x0000_s22914" style="position:absolute" from="4681,33" to="4682,62" strokeweight="36e-5mm"/>
            <v:line id="_x0000_s22915" style="position:absolute;flip:y" from="4681,33" to="4682,3485" strokeweight="0">
              <v:stroke dashstyle="1 1"/>
            </v:line>
            <v:line id="_x0000_s22916" style="position:absolute;flip:y" from="4771,3457" to="4772,3485" strokeweight="36e-5mm"/>
            <v:line id="_x0000_s22917" style="position:absolute" from="4771,33" to="4772,62" strokeweight="36e-5mm"/>
            <v:line id="_x0000_s22918" style="position:absolute;flip:y" from="4771,33" to="4772,3485" strokeweight="0">
              <v:stroke dashstyle="1 1"/>
            </v:line>
            <v:line id="_x0000_s22919" style="position:absolute;flip:y" from="4844,3457" to="4845,3485" strokeweight="36e-5mm"/>
            <v:line id="_x0000_s22920" style="position:absolute" from="4844,33" to="4845,62" strokeweight="36e-5mm"/>
            <v:line id="_x0000_s22921" style="position:absolute;flip:y" from="4844,33" to="4845,3485" strokeweight="0">
              <v:stroke dashstyle="1 1"/>
            </v:line>
            <v:line id="_x0000_s22922" style="position:absolute;flip:y" from="4904,3457" to="4905,3485" strokeweight="36e-5mm"/>
            <v:line id="_x0000_s22923" style="position:absolute" from="4904,33" to="4905,62" strokeweight="36e-5mm"/>
            <v:line id="_x0000_s22924" style="position:absolute;flip:y" from="4904,33" to="4905,3485" strokeweight="0">
              <v:stroke dashstyle="1 1"/>
            </v:line>
            <v:line id="_x0000_s22925" style="position:absolute;flip:y" from="4966,3457" to="4967,3485" strokeweight="36e-5mm"/>
            <v:line id="_x0000_s22926" style="position:absolute" from="4966,33" to="4967,62" strokeweight="36e-5mm"/>
            <v:line id="_x0000_s22927" style="position:absolute;flip:y" from="4966,33" to="4967,3485" strokeweight="0">
              <v:stroke dashstyle="1 1"/>
            </v:line>
            <v:line id="_x0000_s22928" style="position:absolute;flip:y" from="4966,3447" to="4967,3485" strokeweight="36e-5mm"/>
            <v:line id="_x0000_s22929" style="position:absolute" from="4966,33" to="4967,70" strokeweight="36e-5mm"/>
            <v:line id="_x0000_s22930" style="position:absolute;flip:y" from="5351,3457" to="5352,3485" strokeweight="36e-5mm"/>
            <v:line id="_x0000_s22931" style="position:absolute" from="5351,33" to="5352,62" strokeweight="36e-5mm"/>
            <v:line id="_x0000_s22932" style="position:absolute;flip:y" from="5351,33" to="5352,3485" strokeweight="0">
              <v:stroke dashstyle="1 1"/>
            </v:line>
            <v:line id="_x0000_s22933" style="position:absolute;flip:y" from="5574,3457" to="5575,3485" strokeweight="36e-5mm"/>
            <v:line id="_x0000_s22934" style="position:absolute" from="5574,33" to="5575,62" strokeweight="36e-5mm"/>
            <v:line id="_x0000_s22935" style="position:absolute;flip:y" from="5574,33" to="5575,3485" strokeweight="0">
              <v:stroke dashstyle="1 1"/>
            </v:line>
            <v:line id="_x0000_s22936" style="position:absolute;flip:y" from="5737,3457" to="5738,3485" strokeweight="36e-5mm"/>
            <v:line id="_x0000_s22937" style="position:absolute" from="5737,33" to="5738,62" strokeweight="36e-5mm"/>
            <v:line id="_x0000_s22938" style="position:absolute;flip:y" from="5737,33" to="5738,3485" strokeweight="0">
              <v:stroke dashstyle="1 1"/>
            </v:line>
            <v:line id="_x0000_s22939" style="position:absolute;flip:y" from="5854,3457" to="5855,3485" strokeweight="36e-5mm"/>
            <v:line id="_x0000_s22940" style="position:absolute" from="5854,33" to="5855,62" strokeweight="36e-5mm"/>
            <v:line id="_x0000_s22941" style="position:absolute;flip:y" from="5854,33" to="5855,3485" strokeweight="0">
              <v:stroke dashstyle="1 1"/>
            </v:line>
            <v:line id="_x0000_s22942" style="position:absolute;flip:y" from="5959,3457" to="5960,3485" strokeweight="36e-5mm"/>
            <v:line id="_x0000_s22943" style="position:absolute" from="5959,33" to="5960,62" strokeweight="36e-5mm"/>
            <v:line id="_x0000_s22944" style="position:absolute;flip:y" from="5959,33" to="5960,3485" strokeweight="0">
              <v:stroke dashstyle="1 1"/>
            </v:line>
            <v:line id="_x0000_s22945" style="position:absolute;flip:y" from="6044,3457" to="6045,3485" strokeweight="36e-5mm"/>
            <v:line id="_x0000_s22946" style="position:absolute" from="6044,33" to="6045,62" strokeweight="36e-5mm"/>
            <v:line id="_x0000_s22947" style="position:absolute;flip:y" from="6044,33" to="6045,3485" strokeweight="0">
              <v:stroke dashstyle="1 1"/>
            </v:line>
            <v:line id="_x0000_s22948" style="position:absolute;flip:y" from="6122,3457" to="6123,3485" strokeweight="36e-5mm"/>
            <v:line id="_x0000_s22949" style="position:absolute" from="6122,33" to="6123,62" strokeweight="36e-5mm"/>
            <v:line id="_x0000_s22950" style="position:absolute;flip:y" from="6122,33" to="6123,3485" strokeweight="0">
              <v:stroke dashstyle="1 1"/>
            </v:line>
            <v:line id="_x0000_s22951" style="position:absolute;flip:y" from="6180,3457" to="6181,3485" strokeweight="36e-5mm"/>
            <v:line id="_x0000_s22952" style="position:absolute" from="6180,33" to="6181,62" strokeweight="36e-5mm"/>
            <v:line id="_x0000_s22953" style="position:absolute;flip:y" from="6180,33" to="6181,3485" strokeweight="0">
              <v:stroke dashstyle="1 1"/>
            </v:line>
            <v:line id="_x0000_s22954" style="position:absolute;flip:y" from="6240,3457" to="6241,3485" strokeweight="36e-5mm"/>
            <v:line id="_x0000_s22955" style="position:absolute" from="6240,33" to="6241,62" strokeweight="36e-5mm"/>
            <v:line id="_x0000_s22956" style="position:absolute;flip:y" from="6240,33" to="6241,3485" strokeweight="0">
              <v:stroke dashstyle="1 1"/>
            </v:line>
            <v:line id="_x0000_s22957" style="position:absolute;flip:y" from="6240,3447" to="6241,3485" strokeweight="36e-5mm"/>
            <v:line id="_x0000_s22958" style="position:absolute" from="6240,33" to="6241,70" strokeweight="36e-5mm"/>
            <v:line id="_x0000_s22959" style="position:absolute" from="1141,3485" to="1183,3486" strokeweight="36e-5mm"/>
            <v:line id="_x0000_s22960" style="position:absolute;flip:x" from="6195,3485" to="6240,3486" strokeweight="36e-5mm"/>
            <v:line id="_x0000_s22961" style="position:absolute" from="1141,2908" to="1183,2909" strokeweight="36e-5mm"/>
            <v:line id="_x0000_s22962" style="position:absolute;flip:x" from="6195,2908" to="6240,2909" strokeweight="36e-5mm"/>
            <v:line id="_x0000_s22963" style="position:absolute" from="1141,2339" to="1183,2340" strokeweight="36e-5mm"/>
            <v:line id="_x0000_s22964" style="position:absolute;flip:x" from="6195,2339" to="6240,2340" strokeweight="36e-5mm"/>
            <v:line id="_x0000_s22965" style="position:absolute" from="1141,1765" to="1183,1766" strokeweight="36e-5mm"/>
            <v:line id="_x0000_s22966" style="position:absolute;flip:x" from="6195,1765" to="6240,1766" strokeweight="36e-5mm"/>
            <v:line id="_x0000_s22967" style="position:absolute" from="1141,1180" to="1183,1181" strokeweight="36e-5mm"/>
            <v:line id="_x0000_s22968" style="position:absolute;flip:x" from="6195,1180" to="6240,1181" strokeweight="36e-5mm"/>
            <v:line id="_x0000_s22969" style="position:absolute" from="1141,603" to="1183,604" strokeweight="36e-5mm"/>
            <v:line id="_x0000_s22970" style="position:absolute;flip:x" from="6195,603" to="6240,604" strokeweight="36e-5mm"/>
            <v:line id="_x0000_s22971" style="position:absolute" from="1141,33" to="1183,34" strokeweight="36e-5mm"/>
            <v:line id="_x0000_s22972" style="position:absolute;flip:x" from="6195,33" to="6240,34" strokeweight="36e-5mm"/>
            <v:rect id="_x0000_s22973" style="position:absolute;left:6357;top:3369;width:170;height:188;mso-wrap-style:none" filled="f" stroked="f">
              <v:textbox style="mso-next-textbox:#_x0000_s22973;mso-fit-shape-to-text:t" inset="0,0,0,0">
                <w:txbxContent>
                  <w:p w:rsidR="002421BE" w:rsidRPr="00A20B7A" w:rsidRDefault="002421BE" w:rsidP="00164F9D">
                    <w:r w:rsidRPr="00A20B7A">
                      <w:rPr>
                        <w:rFonts w:cs="time"/>
                        <w:i/>
                        <w:iCs/>
                        <w:color w:val="000000"/>
                        <w:sz w:val="16"/>
                        <w:szCs w:val="16"/>
                        <w:lang w:val="en-US"/>
                      </w:rPr>
                      <w:t>90</w:t>
                    </w:r>
                  </w:p>
                </w:txbxContent>
              </v:textbox>
            </v:rect>
            <v:rect id="_x0000_s22974" style="position:absolute;left:6357;top:2813;width:254;height:188;mso-wrap-style:none" filled="f" stroked="f">
              <v:textbox style="mso-next-textbox:#_x0000_s22974;mso-fit-shape-to-text:t" inset="0,0,0,0">
                <w:txbxContent>
                  <w:p w:rsidR="002421BE" w:rsidRPr="00A20B7A" w:rsidRDefault="002421BE" w:rsidP="00164F9D">
                    <w:r w:rsidRPr="00A20B7A">
                      <w:rPr>
                        <w:rFonts w:cs="time"/>
                        <w:i/>
                        <w:iCs/>
                        <w:color w:val="000000"/>
                        <w:sz w:val="16"/>
                        <w:szCs w:val="16"/>
                        <w:lang w:val="en-US"/>
                      </w:rPr>
                      <w:t>105</w:t>
                    </w:r>
                  </w:p>
                </w:txbxContent>
              </v:textbox>
            </v:rect>
            <v:rect id="_x0000_s22975" style="position:absolute;left:6357;top:2239;width:254;height:188;mso-wrap-style:none" filled="f" stroked="f">
              <v:textbox style="mso-next-textbox:#_x0000_s22975;mso-fit-shape-to-text:t" inset="0,0,0,0">
                <w:txbxContent>
                  <w:p w:rsidR="002421BE" w:rsidRPr="00A20B7A" w:rsidRDefault="002421BE" w:rsidP="00164F9D">
                    <w:r w:rsidRPr="00A20B7A">
                      <w:rPr>
                        <w:rFonts w:cs="time"/>
                        <w:i/>
                        <w:iCs/>
                        <w:color w:val="000000"/>
                        <w:sz w:val="16"/>
                        <w:szCs w:val="16"/>
                        <w:lang w:val="en-US"/>
                      </w:rPr>
                      <w:t>120</w:t>
                    </w:r>
                  </w:p>
                </w:txbxContent>
              </v:textbox>
            </v:rect>
            <v:rect id="_x0000_s22976" style="position:absolute;left:6357;top:1667;width:254;height:188;mso-wrap-style:none" filled="f" stroked="f">
              <v:textbox style="mso-next-textbox:#_x0000_s22976;mso-fit-shape-to-text:t" inset="0,0,0,0">
                <w:txbxContent>
                  <w:p w:rsidR="002421BE" w:rsidRPr="00A20B7A" w:rsidRDefault="002421BE" w:rsidP="00164F9D">
                    <w:r w:rsidRPr="00A20B7A">
                      <w:rPr>
                        <w:rFonts w:cs="time"/>
                        <w:i/>
                        <w:iCs/>
                        <w:color w:val="000000"/>
                        <w:sz w:val="16"/>
                        <w:szCs w:val="16"/>
                        <w:lang w:val="en-US"/>
                      </w:rPr>
                      <w:t>135</w:t>
                    </w:r>
                  </w:p>
                </w:txbxContent>
              </v:textbox>
            </v:rect>
            <v:rect id="_x0000_s22977" style="position:absolute;left:6357;top:1079;width:254;height:188;mso-wrap-style:none" filled="f" stroked="f">
              <v:textbox style="mso-next-textbox:#_x0000_s22977;mso-fit-shape-to-text:t" inset="0,0,0,0">
                <w:txbxContent>
                  <w:p w:rsidR="002421BE" w:rsidRPr="00A20B7A" w:rsidRDefault="002421BE" w:rsidP="00164F9D">
                    <w:r w:rsidRPr="00A20B7A">
                      <w:rPr>
                        <w:rFonts w:cs="time"/>
                        <w:i/>
                        <w:iCs/>
                        <w:color w:val="000000"/>
                        <w:sz w:val="16"/>
                        <w:szCs w:val="16"/>
                        <w:lang w:val="en-US"/>
                      </w:rPr>
                      <w:t>150</w:t>
                    </w:r>
                  </w:p>
                </w:txbxContent>
              </v:textbox>
            </v:rect>
            <v:rect id="_x0000_s22978" style="position:absolute;left:6357;top:507;width:254;height:188;mso-wrap-style:none" filled="f" stroked="f">
              <v:textbox style="mso-next-textbox:#_x0000_s22978;mso-fit-shape-to-text:t" inset="0,0,0,0">
                <w:txbxContent>
                  <w:p w:rsidR="002421BE" w:rsidRPr="00A20B7A" w:rsidRDefault="002421BE" w:rsidP="00164F9D">
                    <w:r w:rsidRPr="00A20B7A">
                      <w:rPr>
                        <w:rFonts w:cs="time"/>
                        <w:i/>
                        <w:iCs/>
                        <w:color w:val="000000"/>
                        <w:sz w:val="16"/>
                        <w:szCs w:val="16"/>
                        <w:lang w:val="en-US"/>
                      </w:rPr>
                      <w:t>165</w:t>
                    </w:r>
                  </w:p>
                </w:txbxContent>
              </v:textbox>
            </v:rect>
            <v:rect id="_x0000_s22979" style="position:absolute;left:6357;top:-3;width:254;height:188;mso-wrap-style:none" filled="f" stroked="f">
              <v:textbox style="mso-next-textbox:#_x0000_s22979;mso-fit-shape-to-text:t" inset="0,0,0,0">
                <w:txbxContent>
                  <w:p w:rsidR="002421BE" w:rsidRPr="00A20B7A" w:rsidRDefault="002421BE" w:rsidP="00164F9D">
                    <w:r w:rsidRPr="00A20B7A">
                      <w:rPr>
                        <w:rFonts w:cs="time"/>
                        <w:i/>
                        <w:iCs/>
                        <w:color w:val="000000"/>
                        <w:sz w:val="16"/>
                        <w:szCs w:val="16"/>
                        <w:lang w:val="en-US"/>
                      </w:rPr>
                      <w:t>180</w:t>
                    </w:r>
                  </w:p>
                </w:txbxContent>
              </v:textbox>
            </v:rect>
            <v:line id="_x0000_s22980" style="position:absolute" from="1141,33" to="6240,34" strokeweight="36e-5mm"/>
            <v:line id="_x0000_s22981" style="position:absolute;flip:y" from="1141,33" to="1142,3485" strokeweight="36e-5mm"/>
            <v:line id="_x0000_s22982" style="position:absolute;flip:y" from="6240,33" to="6241,3485" strokeweight="36e-5mm"/>
            <v:shape id="_x0000_s22983" style="position:absolute;left:1141;top:62;width:5099;height:3395" coordsize="5099,3395" path="m,l105,,210,,313,13,418,28r100,l620,36,725,51,830,77,933,93r105,23l1143,144r103,36l1351,221r100,52l1556,337r103,80l1764,494r105,103l1971,726r105,132l2181,1030r103,165l2384,1391r105,209l2612,1795r97,209l2814,2197r106,173l3022,2537r105,129l3232,2797r103,106l3440,2983r105,75l3645,3122r103,54l3853,3215r102,36l4060,3279r105,28l4268,3320r105,23l4478,3359r100,13l4681,3372r105,13l4891,3395r103,l5099,3395e" filled="f" strokecolor="red" strokeweight="1pt">
              <v:path arrowok="t"/>
            </v:shape>
            <v:rect id="_x0000_s22984" style="position:absolute;left:620;top:3416;width:221;height:188;mso-wrap-style:none" filled="f" stroked="f">
              <v:textbox style="mso-next-textbox:#_x0000_s22984;mso-fit-shape-to-text:t" inset="0,0,0,0">
                <w:txbxContent>
                  <w:p w:rsidR="002421BE" w:rsidRPr="00A20B7A" w:rsidRDefault="002421BE" w:rsidP="00164F9D">
                    <w:r w:rsidRPr="00A20B7A">
                      <w:rPr>
                        <w:rFonts w:cs="time"/>
                        <w:i/>
                        <w:iCs/>
                        <w:color w:val="000000"/>
                        <w:sz w:val="16"/>
                        <w:szCs w:val="16"/>
                        <w:lang w:val="en-US"/>
                      </w:rPr>
                      <w:t>-90</w:t>
                    </w:r>
                  </w:p>
                </w:txbxContent>
              </v:textbox>
            </v:rect>
            <v:rect id="_x0000_s22985" style="position:absolute;left:620;top:2841;width:221;height:188;mso-wrap-style:none" filled="f" stroked="f">
              <v:textbox style="mso-next-textbox:#_x0000_s22985;mso-fit-shape-to-text:t" inset="0,0,0,0">
                <w:txbxContent>
                  <w:p w:rsidR="002421BE" w:rsidRPr="00A20B7A" w:rsidRDefault="002421BE" w:rsidP="00164F9D">
                    <w:r w:rsidRPr="00A20B7A">
                      <w:rPr>
                        <w:rFonts w:cs="time"/>
                        <w:i/>
                        <w:iCs/>
                        <w:color w:val="000000"/>
                        <w:sz w:val="16"/>
                        <w:szCs w:val="16"/>
                        <w:lang w:val="en-US"/>
                      </w:rPr>
                      <w:t>-75</w:t>
                    </w:r>
                  </w:p>
                </w:txbxContent>
              </v:textbox>
            </v:rect>
            <v:rect id="_x0000_s22986" style="position:absolute;left:620;top:2267;width:221;height:188;mso-wrap-style:none" filled="f" stroked="f">
              <v:textbox style="mso-next-textbox:#_x0000_s22986;mso-fit-shape-to-text:t" inset="0,0,0,0">
                <w:txbxContent>
                  <w:p w:rsidR="002421BE" w:rsidRPr="00A20B7A" w:rsidRDefault="002421BE" w:rsidP="00164F9D">
                    <w:r w:rsidRPr="00A20B7A">
                      <w:rPr>
                        <w:rFonts w:cs="time"/>
                        <w:i/>
                        <w:iCs/>
                        <w:color w:val="000000"/>
                        <w:sz w:val="16"/>
                        <w:szCs w:val="16"/>
                        <w:lang w:val="en-US"/>
                      </w:rPr>
                      <w:t>-60</w:t>
                    </w:r>
                  </w:p>
                </w:txbxContent>
              </v:textbox>
            </v:rect>
            <v:rect id="_x0000_s22987" style="position:absolute;left:620;top:1695;width:221;height:188;mso-wrap-style:none" filled="f" stroked="f">
              <v:textbox style="mso-next-textbox:#_x0000_s22987;mso-fit-shape-to-text:t" inset="0,0,0,0">
                <w:txbxContent>
                  <w:p w:rsidR="002421BE" w:rsidRPr="00A20B7A" w:rsidRDefault="002421BE" w:rsidP="00164F9D">
                    <w:r w:rsidRPr="00A20B7A">
                      <w:rPr>
                        <w:rFonts w:cs="time"/>
                        <w:i/>
                        <w:iCs/>
                        <w:color w:val="000000"/>
                        <w:sz w:val="16"/>
                        <w:szCs w:val="16"/>
                        <w:lang w:val="en-US"/>
                      </w:rPr>
                      <w:t>-45</w:t>
                    </w:r>
                  </w:p>
                </w:txbxContent>
              </v:textbox>
            </v:rect>
            <v:rect id="_x0000_s22988" style="position:absolute;left:620;top:1110;width:221;height:188;mso-wrap-style:none" filled="f" stroked="f">
              <v:textbox style="mso-next-textbox:#_x0000_s22988;mso-fit-shape-to-text:t" inset="0,0,0,0">
                <w:txbxContent>
                  <w:p w:rsidR="002421BE" w:rsidRPr="00A20B7A" w:rsidRDefault="002421BE" w:rsidP="00164F9D">
                    <w:r w:rsidRPr="00A20B7A">
                      <w:rPr>
                        <w:rFonts w:cs="time"/>
                        <w:i/>
                        <w:iCs/>
                        <w:color w:val="000000"/>
                        <w:sz w:val="16"/>
                        <w:szCs w:val="16"/>
                        <w:lang w:val="en-US"/>
                      </w:rPr>
                      <w:t>-30</w:t>
                    </w:r>
                  </w:p>
                </w:txbxContent>
              </v:textbox>
            </v:rect>
            <v:rect id="_x0000_s22989" style="position:absolute;left:620;top:536;width:221;height:188;mso-wrap-style:none" filled="f" stroked="f">
              <v:textbox style="mso-next-textbox:#_x0000_s22989;mso-fit-shape-to-text:t" inset="0,0,0,0">
                <w:txbxContent>
                  <w:p w:rsidR="002421BE" w:rsidRPr="00A20B7A" w:rsidRDefault="002421BE" w:rsidP="00164F9D">
                    <w:r w:rsidRPr="00A20B7A">
                      <w:rPr>
                        <w:rFonts w:cs="time"/>
                        <w:i/>
                        <w:iCs/>
                        <w:color w:val="000000"/>
                        <w:sz w:val="16"/>
                        <w:szCs w:val="16"/>
                        <w:lang w:val="en-US"/>
                      </w:rPr>
                      <w:t>-15</w:t>
                    </w:r>
                  </w:p>
                </w:txbxContent>
              </v:textbox>
            </v:rect>
            <v:rect id="_x0000_s22990" style="position:absolute;left:766;top:54;width:85;height:188;mso-wrap-style:none" filled="f" stroked="f">
              <v:textbox style="mso-next-textbox:#_x0000_s22990;mso-fit-shape-to-text:t" inset="0,0,0,0">
                <w:txbxContent>
                  <w:p w:rsidR="002421BE" w:rsidRPr="00A20B7A" w:rsidRDefault="002421BE" w:rsidP="00164F9D">
                    <w:r w:rsidRPr="00A20B7A">
                      <w:rPr>
                        <w:rFonts w:cs="time"/>
                        <w:i/>
                        <w:iCs/>
                        <w:color w:val="000000"/>
                        <w:sz w:val="16"/>
                        <w:szCs w:val="16"/>
                        <w:lang w:val="en-US"/>
                      </w:rPr>
                      <w:t>0</w:t>
                    </w:r>
                  </w:p>
                </w:txbxContent>
              </v:textbox>
            </v:rect>
            <v:rect id="_x0000_s22991" style="position:absolute;top:1683;width:363;height:188;mso-wrap-style:none" filled="f" stroked="f">
              <v:textbox style="mso-next-textbox:#_x0000_s22991;mso-fit-shape-to-text:t" inset="0,0,0,0">
                <w:txbxContent>
                  <w:p w:rsidR="002421BE" w:rsidRPr="00A20B7A" w:rsidRDefault="002421BE" w:rsidP="00164F9D">
                    <w:r w:rsidRPr="00A20B7A">
                      <w:rPr>
                        <w:b/>
                        <w:bCs/>
                        <w:i/>
                        <w:iCs/>
                        <w:color w:val="000000"/>
                        <w:sz w:val="16"/>
                        <w:szCs w:val="16"/>
                        <w:lang w:val="en-US"/>
                      </w:rPr>
                      <w:t>ho&gt;0</w:t>
                    </w:r>
                  </w:p>
                </w:txbxContent>
              </v:textbox>
            </v:rect>
            <v:rect id="_x0000_s22992" style="position:absolute;left:6940;top:1657;width:363;height:188;mso-wrap-style:none" filled="f" stroked="f">
              <v:textbox style="mso-next-textbox:#_x0000_s22992;mso-fit-shape-to-text:t" inset="0,0,0,0">
                <w:txbxContent>
                  <w:p w:rsidR="002421BE" w:rsidRPr="00A20B7A" w:rsidRDefault="002421BE" w:rsidP="00164F9D">
                    <w:r w:rsidRPr="00A20B7A">
                      <w:rPr>
                        <w:b/>
                        <w:bCs/>
                        <w:i/>
                        <w:iCs/>
                        <w:color w:val="000000"/>
                        <w:sz w:val="16"/>
                        <w:szCs w:val="16"/>
                        <w:lang w:val="en-US"/>
                      </w:rPr>
                      <w:t>ho&lt;0</w:t>
                    </w:r>
                  </w:p>
                </w:txbxContent>
              </v:textbox>
            </v:rect>
            <v:oval id="_x0000_s22993" style="position:absolute;left:3660;top:1716;width:90;height:92" fillcolor="black" strokeweight="56e-5mm"/>
            <w10:wrap type="none"/>
            <w10:anchorlock/>
          </v:group>
        </w:pict>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10</w:t>
      </w:r>
      <w:r w:rsidR="000911E9">
        <w:rPr>
          <w:noProof/>
        </w:rPr>
        <w:fldChar w:fldCharType="end"/>
      </w:r>
      <w:r>
        <w:t xml:space="preserve"> : Courbe de phase </w:t>
      </w:r>
      <w:r>
        <w:rPr>
          <w:rFonts w:ascii="Symbol" w:hAnsi="Symbol"/>
          <w:sz w:val="24"/>
        </w:rPr>
        <w:t></w:t>
      </w:r>
      <w:r>
        <w:t>(f) d’un filtre passe bas du premier ordre</w:t>
      </w:r>
    </w:p>
    <w:p w:rsidR="00164F9D" w:rsidRDefault="00164F9D" w:rsidP="00164F9D">
      <w:bookmarkStart w:id="22" w:name="_Toc464206142"/>
      <w:bookmarkStart w:id="23" w:name="_Toc464206325"/>
      <w:bookmarkStart w:id="24" w:name="_Toc464218206"/>
    </w:p>
    <w:p w:rsidR="00164F9D" w:rsidRDefault="00164F9D" w:rsidP="00164F9D">
      <w:pPr>
        <w:pStyle w:val="Titre3"/>
      </w:pPr>
      <w:bookmarkStart w:id="25" w:name="_Toc464227788"/>
      <w:bookmarkStart w:id="26" w:name="_Toc147329779"/>
      <w:bookmarkStart w:id="27" w:name="_Toc304982963"/>
      <w:r>
        <w:t>Réalisation à l'aide de composants p</w:t>
      </w:r>
      <w:bookmarkEnd w:id="22"/>
      <w:bookmarkEnd w:id="23"/>
      <w:bookmarkEnd w:id="24"/>
      <w:bookmarkEnd w:id="25"/>
      <w:r>
        <w:t>assif</w:t>
      </w:r>
      <w:bookmarkEnd w:id="26"/>
      <w:r>
        <w:t xml:space="preserve"> (RC)</w:t>
      </w:r>
      <w:bookmarkEnd w:id="27"/>
    </w:p>
    <w:p w:rsidR="00164F9D" w:rsidRDefault="000911E9" w:rsidP="00164F9D">
      <w:pPr>
        <w:pStyle w:val="NorL1"/>
      </w:pPr>
      <w:r w:rsidRPr="000911E9">
        <w:rPr>
          <w:noProof/>
          <w:szCs w:val="24"/>
          <w:lang w:eastAsia="fr-FR"/>
        </w:rPr>
        <w:pict>
          <v:group id="_x0000_s25057" style="position:absolute;left:0;text-align:left;margin-left:309.15pt;margin-top:4.7pt;width:173.2pt;height:79.2pt;z-index:251722752" coordorigin="1134,1475" coordsize="3464,1584">
            <v:group id="_x0000_s25058" editas="canvas" style="position:absolute;left:1134;top:1475;width:3448;height:1329;mso-position-horizontal-relative:char;mso-position-vertical-relative:line" coordsize="3448,1329">
              <o:lock v:ext="edit" aspectratio="t"/>
              <v:shape id="_x0000_s25059" type="#_x0000_t75" style="position:absolute;width:3448;height:1329" o:preferrelative="f" stroked="t" strokecolor="black [3213]">
                <v:fill o:detectmouseclick="t"/>
                <v:path o:extrusionok="t" o:connecttype="none"/>
                <o:lock v:ext="edit" text="t"/>
              </v:shape>
              <v:line id="_x0000_s25060" style="position:absolute" from="489,344" to="2813,345" strokeweight="1pt"/>
              <v:line id="_x0000_s25061" style="position:absolute" from="489,1182" to="2813,1183" strokeweight="1pt"/>
              <v:line id="_x0000_s25062" style="position:absolute" from="2202,344" to="2203,1182" strokeweight="1pt"/>
              <v:group id="_x0000_s25063" style="position:absolute;left:2001;top:638;width:433;height:192" coordorigin="2001,638" coordsize="433,192">
                <v:rect id="_x0000_s25064" style="position:absolute;left:2001;top:638;width:433;height:192" strokecolor="white" strokeweight="1pt"/>
                <v:group id="_x0000_s25065" style="position:absolute;left:2018;top:651;width:380;height:166" coordorigin="2018,651" coordsize="380,166">
                  <v:line id="_x0000_s25066" style="position:absolute" from="2018,651" to="2398,652" strokeweight="1pt"/>
                  <v:line id="_x0000_s25067" style="position:absolute" from="2018,816" to="2398,817" strokeweight="1pt"/>
                </v:group>
              </v:group>
              <v:rect id="_x0000_s25068" style="position:absolute;left:1098;top:272;width:533;height:140" strokeweight="1pt"/>
              <v:oval id="_x0000_s25069" style="position:absolute;left:433;top:294;width:97;height:95" fillcolor="black" strokeweight="1pt"/>
              <v:oval id="_x0000_s25070" style="position:absolute;left:433;top:1132;width:97;height:95" fillcolor="black" strokeweight="1pt"/>
              <v:oval id="_x0000_s25071" style="position:absolute;left:2757;top:294;width:97;height:95" fillcolor="black" strokeweight="1pt"/>
              <v:oval id="_x0000_s25072" style="position:absolute;left:2757;top:1132;width:97;height:95" fillcolor="black" strokeweight="1pt"/>
              <v:rect id="_x0000_s25073" style="position:absolute;left:1346;top:10;width:119;height:234;mso-wrap-style:none" filled="f" stroked="f">
                <v:textbox style="mso-next-textbox:#_x0000_s25073;mso-fit-shape-to-text:t" inset="0,0,0,0">
                  <w:txbxContent>
                    <w:p w:rsidR="002421BE" w:rsidRPr="00404D5E" w:rsidRDefault="002421BE" w:rsidP="00164F9D">
                      <w:pPr>
                        <w:rPr>
                          <w:sz w:val="20"/>
                          <w:szCs w:val="20"/>
                        </w:rPr>
                      </w:pPr>
                      <w:r w:rsidRPr="00404D5E">
                        <w:rPr>
                          <w:i/>
                          <w:iCs/>
                          <w:color w:val="000000"/>
                          <w:sz w:val="20"/>
                          <w:szCs w:val="20"/>
                          <w:lang w:val="en-US"/>
                        </w:rPr>
                        <w:t>R</w:t>
                      </w:r>
                    </w:p>
                  </w:txbxContent>
                </v:textbox>
              </v:rect>
              <v:rect id="_x0000_s25074" style="position:absolute;left:1713;top:609;width:108;height:234;mso-wrap-style:none" filled="f" stroked="f" strokeweight="1pt">
                <v:textbox style="mso-next-textbox:#_x0000_s25074;mso-fit-shape-to-text:t" inset="0,0,0,0">
                  <w:txbxContent>
                    <w:p w:rsidR="002421BE" w:rsidRPr="00404D5E" w:rsidRDefault="002421BE" w:rsidP="00164F9D">
                      <w:pPr>
                        <w:rPr>
                          <w:sz w:val="20"/>
                          <w:szCs w:val="20"/>
                        </w:rPr>
                      </w:pPr>
                      <w:r w:rsidRPr="00404D5E">
                        <w:rPr>
                          <w:i/>
                          <w:iCs/>
                          <w:color w:val="000000"/>
                          <w:sz w:val="20"/>
                          <w:szCs w:val="20"/>
                          <w:lang w:val="en-US"/>
                        </w:rPr>
                        <w:t>C</w:t>
                      </w:r>
                    </w:p>
                  </w:txbxContent>
                </v:textbox>
              </v:rect>
              <v:group id="_x0000_s25075" style="position:absolute;left:2808;top:464;width:128;height:586" coordorigin="2808,464" coordsize="128,586">
                <v:line id="_x0000_s25076" style="position:absolute" from="2877,539" to="2878,1050" strokeweight="1pt"/>
                <v:shape id="_x0000_s25077" style="position:absolute;left:2808;top:464;width:128;height:162" coordsize="128,162" path="m64,l,162r128,l64,xe" fillcolor="black" strokeweight="1pt">
                  <v:path arrowok="t"/>
                </v:shape>
              </v:group>
              <v:group id="_x0000_s25078" style="position:absolute;left:362;top:464;width:127;height:586" coordorigin="362,464" coordsize="127,586">
                <v:line id="_x0000_s25079" style="position:absolute" from="431,539" to="432,1050" strokeweight="1pt"/>
                <v:shape id="_x0000_s25080" style="position:absolute;left:362;top:464;width:127;height:162" coordsize="127,162" path="m64,l,162r127,l64,xe" fillcolor="black" strokeweight="1pt">
                  <v:path arrowok="t"/>
                </v:shape>
              </v:group>
              <v:rect id="_x0000_s25081" style="position:absolute;left:3058;top:609;width:192;height:234;mso-wrap-style:none" filled="f" stroked="f" strokeweight="1pt">
                <v:textbox style="mso-next-textbox:#_x0000_s25081;mso-fit-shape-to-text:t" inset="0,0,0,0">
                  <w:txbxContent>
                    <w:p w:rsidR="002421BE" w:rsidRPr="00404D5E" w:rsidRDefault="002421BE" w:rsidP="00164F9D">
                      <w:pPr>
                        <w:rPr>
                          <w:sz w:val="20"/>
                          <w:szCs w:val="20"/>
                        </w:rPr>
                      </w:pPr>
                      <w:r w:rsidRPr="00404D5E">
                        <w:rPr>
                          <w:i/>
                          <w:iCs/>
                          <w:color w:val="000000"/>
                          <w:sz w:val="20"/>
                          <w:szCs w:val="20"/>
                          <w:lang w:val="en-US"/>
                        </w:rPr>
                        <w:t>Vs</w:t>
                      </w:r>
                    </w:p>
                  </w:txbxContent>
                </v:textbox>
              </v:rect>
              <v:rect id="_x0000_s25082" style="position:absolute;top:609;width:207;height:234;mso-wrap-style:none" filled="f" stroked="f">
                <v:textbox style="mso-next-textbox:#_x0000_s25082;mso-fit-shape-to-text:t" inset="0,0,0,0">
                  <w:txbxContent>
                    <w:p w:rsidR="002421BE" w:rsidRPr="00404D5E" w:rsidRDefault="002421BE" w:rsidP="00164F9D">
                      <w:pPr>
                        <w:rPr>
                          <w:sz w:val="20"/>
                          <w:szCs w:val="20"/>
                        </w:rPr>
                      </w:pPr>
                      <w:r w:rsidRPr="00404D5E">
                        <w:rPr>
                          <w:i/>
                          <w:iCs/>
                          <w:color w:val="000000"/>
                          <w:sz w:val="20"/>
                          <w:szCs w:val="20"/>
                          <w:lang w:val="en-US"/>
                        </w:rPr>
                        <w:t>Ve</w:t>
                      </w:r>
                    </w:p>
                  </w:txbxContent>
                </v:textbox>
              </v:rect>
            </v:group>
            <v:shape id="_x0000_s25083" type="#_x0000_t202" style="position:absolute;left:1150;top:2871;width:3448;height:188" stroked="f">
              <v:textbox style="mso-next-textbox:#_x0000_s25083;mso-fit-shape-to-text:t" inset="0,0,0,0">
                <w:txbxContent>
                  <w:p w:rsidR="002421BE" w:rsidRPr="00A308F9" w:rsidRDefault="002421BE" w:rsidP="00164F9D">
                    <w:pPr>
                      <w:pStyle w:val="Lgende"/>
                      <w:rPr>
                        <w:rFonts w:ascii="Cambria" w:eastAsiaTheme="minorHAnsi" w:hAnsi="Cambria"/>
                        <w:szCs w:val="24"/>
                        <w:lang w:eastAsia="en-US"/>
                      </w:rPr>
                    </w:pPr>
                    <w:r>
                      <w:t xml:space="preserve">Figure </w:t>
                    </w:r>
                    <w:fldSimple w:instr=" STYLEREF 1 \s ">
                      <w:r>
                        <w:rPr>
                          <w:noProof/>
                        </w:rPr>
                        <w:t>IV</w:t>
                      </w:r>
                    </w:fldSimple>
                    <w:r>
                      <w:noBreakHyphen/>
                    </w:r>
                    <w:fldSimple w:instr=" SEQ Figure \* ARABIC \s 1 ">
                      <w:r>
                        <w:rPr>
                          <w:noProof/>
                        </w:rPr>
                        <w:t>11</w:t>
                      </w:r>
                    </w:fldSimple>
                    <w:r>
                      <w:t>: Passe bas passif 1</w:t>
                    </w:r>
                    <w:r w:rsidRPr="00133336">
                      <w:rPr>
                        <w:vertAlign w:val="superscript"/>
                      </w:rPr>
                      <w:t>er</w:t>
                    </w:r>
                    <w:r>
                      <w:t xml:space="preserve"> ordre</w:t>
                    </w:r>
                  </w:p>
                </w:txbxContent>
              </v:textbox>
            </v:shape>
            <w10:wrap type="square"/>
          </v:group>
        </w:pict>
      </w:r>
      <w:r w:rsidR="00164F9D">
        <w:t>Les filtres passifs doivent leur nom au fait qu'ils n'utilisent que des composants passifs comme des résistances, des capacités et des selfs.</w:t>
      </w:r>
    </w:p>
    <w:p w:rsidR="00164F9D" w:rsidRDefault="00164F9D" w:rsidP="00164F9D">
      <w:pPr>
        <w:pStyle w:val="NorL1"/>
      </w:pPr>
      <w:r>
        <w:t xml:space="preserve">Pour déterminer la fonction de transfert du filtre, il suffit de se rappeler que l'impédance d'une capacité est </w:t>
      </w:r>
      <w:r w:rsidRPr="00C41A9A">
        <w:rPr>
          <w:position w:val="-10"/>
        </w:rPr>
        <w:object w:dxaOrig="700" w:dyaOrig="340">
          <v:shape id="_x0000_i1104" type="#_x0000_t75" style="width:38.25pt;height:17.25pt" o:ole="">
            <v:imagedata r:id="rId39" o:title=""/>
          </v:shape>
          <o:OLEObject Type="Embed" ProgID="Equation.3" ShapeID="_x0000_i1104" DrawAspect="Content" ObjectID="_1793008032" r:id="rId40"/>
        </w:object>
      </w:r>
      <w:r>
        <w:t xml:space="preserve"> et d'appliquer la règle du diviseur de potentiel:</w:t>
      </w:r>
    </w:p>
    <w:p w:rsidR="00164F9D" w:rsidRDefault="00164F9D" w:rsidP="00164F9D">
      <w:pPr>
        <w:pStyle w:val="Nor"/>
        <w:rPr>
          <w:position w:val="-30"/>
        </w:rPr>
      </w:pPr>
      <w:r w:rsidRPr="00F06573">
        <w:object w:dxaOrig="1700" w:dyaOrig="660">
          <v:shape id="_x0000_i1105" type="#_x0000_t75" style="width:82.9pt;height:31.9pt" o:ole="">
            <v:imagedata r:id="rId41" o:title=""/>
          </v:shape>
          <o:OLEObject Type="Embed" ProgID="Equation.3" ShapeID="_x0000_i1105" DrawAspect="Content" ObjectID="_1793008033" r:id="rId42"/>
        </w:object>
      </w:r>
    </w:p>
    <w:p w:rsidR="00164F9D" w:rsidRDefault="00164F9D" w:rsidP="00164F9D">
      <w:pPr>
        <w:ind w:left="567"/>
        <w:jc w:val="center"/>
      </w:pPr>
    </w:p>
    <w:p w:rsidR="00164F9D" w:rsidRDefault="00164F9D" w:rsidP="00164F9D">
      <w:pPr>
        <w:jc w:val="left"/>
        <w:rPr>
          <w:position w:val="-30"/>
        </w:rPr>
      </w:pPr>
      <w:r>
        <w:t>d'où</w:t>
      </w:r>
      <w:r w:rsidRPr="007347EA">
        <w:rPr>
          <w:position w:val="-30"/>
        </w:rPr>
        <w:object w:dxaOrig="3500" w:dyaOrig="680">
          <v:shape id="_x0000_i1106" type="#_x0000_t75" style="width:175.15pt;height:34.5pt" o:ole="" o:bordertopcolor="this" o:borderleftcolor="this" o:borderbottomcolor="this" o:borderrightcolor="this">
            <v:imagedata r:id="rId43" o:title=""/>
            <w10:bordertop type="single" width="6"/>
            <w10:borderleft type="single" width="6"/>
            <w10:borderbottom type="single" width="6"/>
            <w10:borderright type="single" width="6"/>
          </v:shape>
          <o:OLEObject Type="Embed" ProgID="Equation.3" ShapeID="_x0000_i1106" DrawAspect="Content" ObjectID="_1793008034" r:id="rId44"/>
        </w:object>
      </w:r>
    </w:p>
    <w:p w:rsidR="00164F9D" w:rsidRPr="003A53B5" w:rsidRDefault="00164F9D" w:rsidP="00164F9D">
      <w:r w:rsidRPr="003A53B5">
        <w:t>L'identification avec l'expression générale</w:t>
      </w:r>
      <w:r w:rsidRPr="003A53B5">
        <w:tab/>
      </w:r>
      <w:r w:rsidRPr="00365FCA">
        <w:rPr>
          <w:position w:val="-34"/>
        </w:rPr>
        <w:object w:dxaOrig="1460" w:dyaOrig="720">
          <v:shape id="_x0000_i1107" type="#_x0000_t75" style="width:105.75pt;height:40.15pt" o:ole="" o:bordertopcolor="this" o:borderleftcolor="this" o:borderbottomcolor="this" o:borderrightcolor="this">
            <v:imagedata r:id="rId25" o:title=""/>
          </v:shape>
          <o:OLEObject Type="Embed" ProgID="Equation.3" ShapeID="_x0000_i1107" DrawAspect="Content" ObjectID="_1793008035" r:id="rId45"/>
        </w:object>
      </w:r>
      <w:r w:rsidRPr="003A53B5">
        <w:t>donne :</w:t>
      </w:r>
    </w:p>
    <w:p w:rsidR="00164F9D" w:rsidRDefault="00164F9D" w:rsidP="00164F9D">
      <w:pPr>
        <w:rPr>
          <w:position w:val="-24"/>
        </w:rPr>
      </w:pPr>
      <w:r w:rsidRPr="007347EA">
        <w:rPr>
          <w:i/>
        </w:rPr>
        <w:t>h</w:t>
      </w:r>
      <w:r w:rsidRPr="007347EA">
        <w:rPr>
          <w:i/>
          <w:vertAlign w:val="subscript"/>
        </w:rPr>
        <w:t>o</w:t>
      </w:r>
      <w:r w:rsidRPr="007347EA">
        <w:rPr>
          <w:i/>
        </w:rPr>
        <w:t xml:space="preserve"> = 1</w:t>
      </w:r>
      <w:r>
        <w:t xml:space="preserve">,   </w:t>
      </w:r>
      <w:r w:rsidRPr="00AC09D4">
        <w:rPr>
          <w:position w:val="-24"/>
        </w:rPr>
        <w:object w:dxaOrig="1240" w:dyaOrig="620">
          <v:shape id="_x0000_i1108" type="#_x0000_t75" style="width:79.15pt;height:31.9pt" o:ole="">
            <v:imagedata r:id="rId46" o:title=""/>
          </v:shape>
          <o:OLEObject Type="Embed" ProgID="Equation.3" ShapeID="_x0000_i1108" DrawAspect="Content" ObjectID="_1793008036" r:id="rId47"/>
        </w:object>
      </w:r>
    </w:p>
    <w:p w:rsidR="00164F9D" w:rsidRDefault="00164F9D" w:rsidP="00164F9D"/>
    <w:p w:rsidR="00164F9D" w:rsidRDefault="00164F9D" w:rsidP="00164F9D">
      <w:pPr>
        <w:pStyle w:val="Titre3"/>
      </w:pPr>
      <w:r>
        <w:t>En pratique</w:t>
      </w:r>
    </w:p>
    <w:p w:rsidR="00164F9D" w:rsidRDefault="00164F9D" w:rsidP="00164F9D">
      <w:pPr>
        <w:pStyle w:val="NorL1"/>
      </w:pPr>
      <w:r>
        <w:t>Devant un cas pratique, il faut savoir faire deux choses:</w:t>
      </w:r>
    </w:p>
    <w:p w:rsidR="00164F9D" w:rsidRDefault="00164F9D" w:rsidP="00164F9D">
      <w:pPr>
        <w:pStyle w:val="NorNum1"/>
      </w:pPr>
      <w:r>
        <w:t>Tracer les courbes de bode (gain et phase)</w:t>
      </w:r>
    </w:p>
    <w:p w:rsidR="00164F9D" w:rsidRDefault="00164F9D" w:rsidP="00164F9D">
      <w:pPr>
        <w:pStyle w:val="NorNum1"/>
      </w:pPr>
      <w:r>
        <w:t>Si on injecte un signal sinusoïdal à l'entrée, il faut savoir calculer l'amplitude et le déphasage du signal de sortie</w:t>
      </w:r>
    </w:p>
    <w:p w:rsidR="00164F9D" w:rsidRPr="00467B1B" w:rsidRDefault="00164F9D" w:rsidP="00164F9D">
      <w:pPr>
        <w:pStyle w:val="Nor"/>
      </w:pPr>
    </w:p>
    <w:p w:rsidR="00164F9D" w:rsidRDefault="00164F9D" w:rsidP="00164F9D">
      <w:pPr>
        <w:rPr>
          <w:i/>
        </w:rPr>
      </w:pPr>
      <w:r>
        <w:t xml:space="preserve">Prenons le cas d'un filtre tel que </w:t>
      </w:r>
      <w:r>
        <w:rPr>
          <w:i/>
        </w:rPr>
        <w:t xml:space="preserve"> R = 16 k</w:t>
      </w:r>
      <w:r>
        <w:rPr>
          <w:rFonts w:ascii="Symbol" w:hAnsi="Symbol"/>
          <w:i/>
        </w:rPr>
        <w:t></w:t>
      </w:r>
      <w:r>
        <w:rPr>
          <w:rFonts w:ascii="Symbol" w:hAnsi="Symbol"/>
          <w:i/>
        </w:rPr>
        <w:t></w:t>
      </w:r>
      <w:r>
        <w:rPr>
          <w:i/>
        </w:rPr>
        <w:t xml:space="preserve"> C = 10 nF</w:t>
      </w:r>
    </w:p>
    <w:p w:rsidR="00164F9D" w:rsidRDefault="00164F9D" w:rsidP="00164F9D"/>
    <w:p w:rsidR="00164F9D" w:rsidRDefault="00164F9D" w:rsidP="00164F9D">
      <w:pPr>
        <w:pStyle w:val="Nor"/>
      </w:pPr>
      <w:r>
        <w:t>Pour tracer les courbes il suffit d’adapter les axes des courbes précédentes en prenant:</w:t>
      </w:r>
    </w:p>
    <w:p w:rsidR="00164F9D" w:rsidRDefault="00164F9D" w:rsidP="00164F9D">
      <w:pPr>
        <w:pStyle w:val="NorL1"/>
      </w:pPr>
      <w:r>
        <w:rPr>
          <w:i/>
          <w:iCs/>
        </w:rPr>
        <w:t>f</w:t>
      </w:r>
      <w:r>
        <w:rPr>
          <w:i/>
          <w:iCs/>
          <w:vertAlign w:val="subscript"/>
        </w:rPr>
        <w:t>o</w:t>
      </w:r>
      <w:r>
        <w:rPr>
          <w:i/>
          <w:iCs/>
        </w:rPr>
        <w:t xml:space="preserve"> =</w:t>
      </w:r>
      <w:r>
        <w:rPr>
          <w:i/>
        </w:rPr>
        <w:t xml:space="preserve">1/( 2π RC) = </w:t>
      </w:r>
      <w:r>
        <w:t xml:space="preserve">944.7 Hz  </w:t>
      </w:r>
      <w:r>
        <w:sym w:font="Symbol" w:char="F0BB"/>
      </w:r>
      <w:r>
        <w:t xml:space="preserve"> 1 kHz</w:t>
      </w:r>
    </w:p>
    <w:p w:rsidR="00164F9D" w:rsidRDefault="00164F9D" w:rsidP="00164F9D">
      <w:pPr>
        <w:pStyle w:val="Nor"/>
      </w:pPr>
      <w:r>
        <w:rPr>
          <w:i/>
          <w:iCs/>
        </w:rPr>
        <w:t>H</w:t>
      </w:r>
      <w:r w:rsidRPr="00467B1B">
        <w:rPr>
          <w:i/>
          <w:iCs/>
          <w:vertAlign w:val="subscript"/>
        </w:rPr>
        <w:t>odB</w:t>
      </w:r>
      <w:r>
        <w:rPr>
          <w:i/>
          <w:iCs/>
        </w:rPr>
        <w:t>= 0</w:t>
      </w:r>
    </w:p>
    <w:p w:rsidR="00164F9D" w:rsidRDefault="00164F9D" w:rsidP="00164F9D">
      <w:pPr>
        <w:pStyle w:val="NorL1"/>
      </w:pPr>
      <w:r>
        <w:t>On obtient les courbes ci-dessous:</w:t>
      </w:r>
    </w:p>
    <w:p w:rsidR="00164F9D" w:rsidRPr="003954E6" w:rsidRDefault="00164F9D" w:rsidP="00164F9D">
      <w:pPr>
        <w:pStyle w:val="Nor"/>
      </w:pPr>
    </w:p>
    <w:p w:rsidR="00164F9D" w:rsidRDefault="000911E9" w:rsidP="00164F9D">
      <w:pPr>
        <w:pStyle w:val="Nor"/>
        <w:jc w:val="center"/>
      </w:pPr>
      <w:r>
        <w:pict>
          <v:group id="_x0000_s22729" editas="canvas" style="width:230.2pt;height:183.5pt;mso-position-horizontal-relative:char;mso-position-vertical-relative:line" coordorigin="572,268" coordsize="5223,4163">
            <o:lock v:ext="edit" aspectratio="t"/>
            <v:shape id="_x0000_s22730" type="#_x0000_t75" style="position:absolute;left:572;top:268;width:5223;height:4163" o:preferrelative="f">
              <v:fill o:detectmouseclick="t"/>
              <v:path o:extrusionok="t" o:connecttype="none"/>
              <o:lock v:ext="edit" text="t"/>
            </v:shape>
            <v:rect id="_x0000_s22731" style="position:absolute;left:818;top:358;width:4865;height:3823" filled="f" strokecolor="white" strokeweight="0"/>
            <v:shape id="_x0000_s22732" style="position:absolute;left:818;top:358;width:1;height:3823" coordsize="0,342" path="m,342l,,,e" filled="f" strokeweight="0">
              <v:stroke dashstyle="1 1"/>
              <v:path arrowok="t"/>
            </v:shape>
            <v:shape id="_x0000_s22733" style="position:absolute;left:2029;top:358;width:1;height:3823" coordsize="0,342" path="m,342l,,,e" filled="f" strokeweight="0">
              <v:stroke dashstyle="dash"/>
              <v:path arrowok="t"/>
            </v:shape>
            <v:shape id="_x0000_s22734" style="position:absolute;left:3251;top:358;width:1;height:3823" coordsize="0,342" path="m,342l,,,e" filled="f" strokeweight="0">
              <v:stroke dashstyle="dash"/>
              <v:path arrowok="t"/>
            </v:shape>
            <v:shape id="_x0000_s22735" style="position:absolute;left:4461;top:358;width:1;height:3823" coordsize="0,342" path="m,342l,,,e" filled="f" strokeweight="0">
              <v:stroke dashstyle="dash"/>
              <v:path arrowok="t"/>
            </v:shape>
            <v:shape id="_x0000_s22736" style="position:absolute;left:5683;top:358;width:1;height:3823" coordsize="0,342" path="m,342l,,,e" filled="f" strokeweight="0">
              <v:stroke dashstyle="1 1"/>
              <v:path arrowok="t"/>
            </v:shape>
            <v:shape id="_x0000_s22737" style="position:absolute;left:818;top:4181;width:4865;height:1" coordsize="434,0" path="m,l434,r,e" filled="f" strokeweight="0">
              <v:stroke dashstyle="1 1"/>
              <v:path arrowok="t"/>
            </v:shape>
            <v:shape id="_x0000_s22738" style="position:absolute;left:818;top:3700;width:4865;height:1" coordsize="434,0" path="m,l434,r,e" filled="f" strokeweight="0">
              <v:stroke dashstyle="dash"/>
              <v:path arrowok="t"/>
            </v:shape>
            <v:shape id="_x0000_s22739" style="position:absolute;left:818;top:3219;width:4865;height:1" coordsize="434,0" path="m,l434,r,e" filled="f" strokeweight="0">
              <v:stroke dashstyle="dash"/>
              <v:path arrowok="t"/>
            </v:shape>
            <v:shape id="_x0000_s22740" style="position:absolute;left:818;top:2739;width:4865;height:1" coordsize="434,0" path="m,l434,r,e" filled="f" strokeweight="0">
              <v:stroke dashstyle="dash"/>
              <v:path arrowok="t"/>
            </v:shape>
            <v:shape id="_x0000_s22741" style="position:absolute;left:818;top:2269;width:4865;height:1" coordsize="434,0" path="m,l434,r,e" filled="f" strokeweight="0">
              <v:stroke dashstyle="dash"/>
              <v:path arrowok="t"/>
            </v:shape>
            <v:shape id="_x0000_s22742" style="position:absolute;left:818;top:1789;width:4865;height:1" coordsize="434,0" path="m,l434,r,e" filled="f" strokeweight="0">
              <v:stroke dashstyle="dash"/>
              <v:path arrowok="t"/>
            </v:shape>
            <v:shape id="_x0000_s22743" style="position:absolute;left:818;top:1308;width:4865;height:1" coordsize="434,0" path="m,l434,r,e" filled="f" strokeweight="0">
              <v:stroke dashstyle="dash"/>
              <v:path arrowok="t"/>
            </v:shape>
            <v:shape id="_x0000_s22744" style="position:absolute;left:818;top:827;width:4865;height:1" coordsize="434,0" path="m,l434,r,e" filled="f" strokeweight="0">
              <v:stroke dashstyle="dash"/>
              <v:path arrowok="t"/>
            </v:shape>
            <v:shape id="_x0000_s22745" style="position:absolute;left:818;top:358;width:4865;height:1" coordsize="434,0" path="m,l434,r,e" filled="f" strokeweight="0">
              <v:stroke dashstyle="1 1"/>
              <v:path arrowok="t"/>
            </v:shape>
            <v:line id="_x0000_s22746" style="position:absolute" from="818,358" to="5683,359" strokeweight="0"/>
            <v:line id="_x0000_s22747" style="position:absolute" from="818,4181" to="5683,4182" strokeweight="0"/>
            <v:line id="_x0000_s22748" style="position:absolute;flip:y" from="5683,358" to="5684,4181" strokeweight="0"/>
            <v:line id="_x0000_s22749" style="position:absolute;flip:y" from="818,358" to="819,4181" strokeweight="0"/>
            <v:line id="_x0000_s22750" style="position:absolute" from="818,4181" to="5683,4182" strokeweight="0"/>
            <v:line id="_x0000_s22751" style="position:absolute;flip:y" from="818,358" to="819,4181" strokeweight="0"/>
            <v:shape id="_x0000_s22752" style="position:absolute;left:818;top:358;width:1;height:3823" coordsize="0,342" path="m,342l,,,e" filled="f" strokeweight="0">
              <v:stroke dashstyle="1 1"/>
              <v:path arrowok="t"/>
            </v:shape>
            <v:rect id="_x0000_s22753" style="position:absolute;left:717;top:4270;width:156;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10</w:t>
                    </w:r>
                  </w:p>
                </w:txbxContent>
              </v:textbox>
            </v:rect>
            <v:rect id="_x0000_s22754" style="position:absolute;left:874;top:4214;width:56;height:115" filled="f" stroked="f">
              <v:textbox inset="0,0,0,0">
                <w:txbxContent>
                  <w:p w:rsidR="002421BE" w:rsidRPr="0044588F" w:rsidRDefault="002421BE" w:rsidP="00164F9D">
                    <w:pPr>
                      <w:rPr>
                        <w:sz w:val="19"/>
                      </w:rPr>
                    </w:pPr>
                    <w:r w:rsidRPr="0044588F">
                      <w:rPr>
                        <w:rFonts w:ascii="Helvetica" w:hAnsi="Helvetica" w:cs="Helvetica"/>
                        <w:color w:val="000000"/>
                        <w:sz w:val="9"/>
                        <w:szCs w:val="10"/>
                        <w:lang w:val="en-US"/>
                      </w:rPr>
                      <w:t>1</w:t>
                    </w:r>
                  </w:p>
                </w:txbxContent>
              </v:textbox>
            </v:rect>
            <v:shape id="_x0000_s22755" style="position:absolute;left:1177;top:358;width:1;height:3823" coordsize="0,342" path="m,342l,,,e" filled="f" strokeweight="0">
              <v:stroke dashstyle="dash"/>
              <v:path arrowok="t"/>
            </v:shape>
            <v:shape id="_x0000_s22756" style="position:absolute;left:1390;top:358;width:1;height:3823" coordsize="0,342" path="m,342l,,,e" filled="f" strokeweight="0">
              <v:stroke dashstyle="dash"/>
              <v:path arrowok="t"/>
            </v:shape>
            <v:shape id="_x0000_s22757" style="position:absolute;left:1547;top:358;width:1;height:3823" coordsize="0,342" path="m,342l,,,e" filled="f" strokeweight="0">
              <v:stroke dashstyle="dash"/>
              <v:path arrowok="t"/>
            </v:shape>
            <v:shape id="_x0000_s22758" style="position:absolute;left:1659;top:358;width:1;height:3823" coordsize="0,342" path="m,342l,,,e" filled="f" strokeweight="0">
              <v:stroke dashstyle="dash"/>
              <v:path arrowok="t"/>
            </v:shape>
            <v:shape id="_x0000_s22759" style="position:absolute;left:1760;top:358;width:1;height:3823" coordsize="0,342" path="m,342l,,,e" filled="f" strokeweight="0">
              <v:stroke dashstyle="dash"/>
              <v:path arrowok="t"/>
            </v:shape>
            <v:shape id="_x0000_s22760" style="position:absolute;left:1838;top:358;width:1;height:3823" coordsize="0,342" path="m,342l,,,e" filled="f" strokeweight="0">
              <v:stroke dashstyle="dash"/>
              <v:path arrowok="t"/>
            </v:shape>
            <v:shape id="_x0000_s22761" style="position:absolute;left:1906;top:358;width:1;height:3823" coordsize="0,342" path="m,342l,,,e" filled="f" strokeweight="0">
              <v:stroke dashstyle="dash"/>
              <v:path arrowok="t"/>
            </v:shape>
            <v:shape id="_x0000_s22762" style="position:absolute;left:1973;top:358;width:1;height:3823" coordsize="0,342" path="m,342l,,,e" filled="f" strokeweight="0">
              <v:stroke dashstyle="dash"/>
              <v:path arrowok="t"/>
            </v:shape>
            <v:shape id="_x0000_s22763" style="position:absolute;left:2029;top:358;width:1;height:3823" coordsize="0,342" path="m,342l,,,e" filled="f" strokeweight="0">
              <v:stroke dashstyle="dash"/>
              <v:path arrowok="t"/>
            </v:shape>
            <v:rect id="_x0000_s22764" style="position:absolute;left:1928;top:4270;width:156;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10</w:t>
                    </w:r>
                  </w:p>
                </w:txbxContent>
              </v:textbox>
            </v:rect>
            <v:rect id="_x0000_s22765" style="position:absolute;left:2085;top:4214;width:56;height:115" filled="f" stroked="f">
              <v:textbox inset="0,0,0,0">
                <w:txbxContent>
                  <w:p w:rsidR="002421BE" w:rsidRPr="0044588F" w:rsidRDefault="002421BE" w:rsidP="00164F9D">
                    <w:pPr>
                      <w:rPr>
                        <w:sz w:val="19"/>
                      </w:rPr>
                    </w:pPr>
                    <w:r w:rsidRPr="0044588F">
                      <w:rPr>
                        <w:rFonts w:ascii="Helvetica" w:hAnsi="Helvetica" w:cs="Helvetica"/>
                        <w:color w:val="000000"/>
                        <w:sz w:val="9"/>
                        <w:szCs w:val="10"/>
                        <w:lang w:val="en-US"/>
                      </w:rPr>
                      <w:t>2</w:t>
                    </w:r>
                  </w:p>
                </w:txbxContent>
              </v:textbox>
            </v:rect>
            <v:shape id="_x0000_s22766" style="position:absolute;left:2399;top:358;width:1;height:3823" coordsize="0,342" path="m,342l,,,e" filled="f" strokeweight="0">
              <v:stroke dashstyle="dash"/>
              <v:path arrowok="t"/>
            </v:shape>
            <v:shape id="_x0000_s22767" style="position:absolute;left:2612;top:358;width:1;height:3823" coordsize="0,342" path="m,342l,,,e" filled="f" strokeweight="0">
              <v:stroke dashstyle="dash"/>
              <v:path arrowok="t"/>
            </v:shape>
            <v:shape id="_x0000_s22768" style="position:absolute;left:2757;top:358;width:1;height:3823" coordsize="0,342" path="m,342l,,,e" filled="f" strokeweight="0">
              <v:stroke dashstyle="dash"/>
              <v:path arrowok="t"/>
            </v:shape>
            <v:shape id="_x0000_s22769" style="position:absolute;left:2881;top:358;width:1;height:3823" coordsize="0,342" path="m,342l,,,e" filled="f" strokeweight="0">
              <v:stroke dashstyle="dash"/>
              <v:path arrowok="t"/>
            </v:shape>
            <v:shape id="_x0000_s22770" style="position:absolute;left:2970;top:358;width:1;height:3823" coordsize="0,342" path="m,342l,,,e" filled="f" strokeweight="0">
              <v:stroke dashstyle="dash"/>
              <v:path arrowok="t"/>
            </v:shape>
            <v:shape id="_x0000_s22771" style="position:absolute;left:3060;top:358;width:1;height:3823" coordsize="0,342" path="m,342l,,,e" filled="f" strokeweight="0">
              <v:stroke dashstyle="dash"/>
              <v:path arrowok="t"/>
            </v:shape>
            <v:shape id="_x0000_s22772" style="position:absolute;left:3127;top:358;width:1;height:3823" coordsize="0,342" path="m,342l,,,e" filled="f" strokeweight="0">
              <v:stroke dashstyle="dash"/>
              <v:path arrowok="t"/>
            </v:shape>
            <v:shape id="_x0000_s22773" style="position:absolute;left:3195;top:358;width:1;height:3823" coordsize="0,342" path="m,342l,,,e" filled="f" strokeweight="0">
              <v:stroke dashstyle="dash"/>
              <v:path arrowok="t"/>
            </v:shape>
            <v:shape id="_x0000_s22774" style="position:absolute;left:3251;top:358;width:1;height:3823" coordsize="0,342" path="m,342l,,,e" filled="f" strokeweight="0">
              <v:stroke dashstyle="dash"/>
              <v:path arrowok="t"/>
            </v:shape>
            <v:rect id="_x0000_s22775" style="position:absolute;left:3150;top:4270;width:156;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10</w:t>
                    </w:r>
                  </w:p>
                </w:txbxContent>
              </v:textbox>
            </v:rect>
            <v:rect id="_x0000_s22776" style="position:absolute;left:3307;top:4214;width:56;height:115" filled="f" stroked="f">
              <v:textbox inset="0,0,0,0">
                <w:txbxContent>
                  <w:p w:rsidR="002421BE" w:rsidRPr="0044588F" w:rsidRDefault="002421BE" w:rsidP="00164F9D">
                    <w:pPr>
                      <w:rPr>
                        <w:sz w:val="19"/>
                      </w:rPr>
                    </w:pPr>
                    <w:r w:rsidRPr="0044588F">
                      <w:rPr>
                        <w:rFonts w:ascii="Helvetica" w:hAnsi="Helvetica" w:cs="Helvetica"/>
                        <w:color w:val="000000"/>
                        <w:sz w:val="9"/>
                        <w:szCs w:val="10"/>
                        <w:lang w:val="en-US"/>
                      </w:rPr>
                      <w:t>3</w:t>
                    </w:r>
                  </w:p>
                </w:txbxContent>
              </v:textbox>
            </v:rect>
            <v:shape id="_x0000_s22777" style="position:absolute;left:3609;top:358;width:1;height:3823" coordsize="0,342" path="m,342l,,,e" filled="f" strokeweight="0">
              <v:stroke dashstyle="dash"/>
              <v:path arrowok="t"/>
            </v:shape>
            <v:shape id="_x0000_s22778" style="position:absolute;left:3822;top:358;width:1;height:3823" coordsize="0,342" path="m,342l,,,e" filled="f" strokeweight="0">
              <v:stroke dashstyle="dash"/>
              <v:path arrowok="t"/>
            </v:shape>
            <v:shape id="_x0000_s22779" style="position:absolute;left:3979;top:358;width:1;height:3823" coordsize="0,342" path="m,342l,,,e" filled="f" strokeweight="0">
              <v:stroke dashstyle="dash"/>
              <v:path arrowok="t"/>
            </v:shape>
            <v:shape id="_x0000_s22780" style="position:absolute;left:4091;top:358;width:1;height:3823" coordsize="0,342" path="m,342l,,,e" filled="f" strokeweight="0">
              <v:stroke dashstyle="dash"/>
              <v:path arrowok="t"/>
            </v:shape>
            <v:shape id="_x0000_s22781" style="position:absolute;left:4192;top:358;width:1;height:3823" coordsize="0,342" path="m,342l,,,e" filled="f" strokeweight="0">
              <v:stroke dashstyle="dash"/>
              <v:path arrowok="t"/>
            </v:shape>
            <v:shape id="_x0000_s22782" style="position:absolute;left:4271;top:358;width:1;height:3823" coordsize="0,342" path="m,342l,,,e" filled="f" strokeweight="0">
              <v:stroke dashstyle="dash"/>
              <v:path arrowok="t"/>
            </v:shape>
            <v:shape id="_x0000_s22783" style="position:absolute;left:4338;top:358;width:1;height:3823" coordsize="0,342" path="m,342l,,,e" filled="f" strokeweight="0">
              <v:stroke dashstyle="dash"/>
              <v:path arrowok="t"/>
            </v:shape>
            <v:shape id="_x0000_s22784" style="position:absolute;left:4405;top:358;width:1;height:3823" coordsize="0,342" path="m,342l,,,e" filled="f" strokeweight="0">
              <v:stroke dashstyle="dash"/>
              <v:path arrowok="t"/>
            </v:shape>
            <v:shape id="_x0000_s22785" style="position:absolute;left:4461;top:358;width:1;height:3823" coordsize="0,342" path="m,342l,,,e" filled="f" strokeweight="0">
              <v:stroke dashstyle="dash"/>
              <v:path arrowok="t"/>
            </v:shape>
            <v:rect id="_x0000_s22786" style="position:absolute;left:4360;top:4270;width:156;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10</w:t>
                    </w:r>
                  </w:p>
                </w:txbxContent>
              </v:textbox>
            </v:rect>
            <v:rect id="_x0000_s22787" style="position:absolute;left:4517;top:4214;width:56;height:115" filled="f" stroked="f">
              <v:textbox inset="0,0,0,0">
                <w:txbxContent>
                  <w:p w:rsidR="002421BE" w:rsidRPr="0044588F" w:rsidRDefault="002421BE" w:rsidP="00164F9D">
                    <w:pPr>
                      <w:rPr>
                        <w:sz w:val="19"/>
                      </w:rPr>
                    </w:pPr>
                    <w:r w:rsidRPr="0044588F">
                      <w:rPr>
                        <w:rFonts w:ascii="Helvetica" w:hAnsi="Helvetica" w:cs="Helvetica"/>
                        <w:color w:val="000000"/>
                        <w:sz w:val="9"/>
                        <w:szCs w:val="10"/>
                        <w:lang w:val="en-US"/>
                      </w:rPr>
                      <w:t>4</w:t>
                    </w:r>
                  </w:p>
                </w:txbxContent>
              </v:textbox>
            </v:rect>
            <v:shape id="_x0000_s22788" style="position:absolute;left:4831;top:358;width:1;height:3823" coordsize="0,342" path="m,342l,,,e" filled="f" strokeweight="0">
              <v:stroke dashstyle="dash"/>
              <v:path arrowok="t"/>
            </v:shape>
            <v:shape id="_x0000_s22789" style="position:absolute;left:5044;top:358;width:1;height:3823" coordsize="0,342" path="m,342l,,,e" filled="f" strokeweight="0">
              <v:stroke dashstyle="dash"/>
              <v:path arrowok="t"/>
            </v:shape>
            <v:shape id="_x0000_s22790" style="position:absolute;left:5190;top:358;width:1;height:3823" coordsize="0,342" path="m,342l,,,e" filled="f" strokeweight="0">
              <v:stroke dashstyle="dash"/>
              <v:path arrowok="t"/>
            </v:shape>
            <v:shape id="_x0000_s22791" style="position:absolute;left:5313;top:358;width:1;height:3823" coordsize="0,342" path="m,342l,,,e" filled="f" strokeweight="0">
              <v:stroke dashstyle="dash"/>
              <v:path arrowok="t"/>
            </v:shape>
            <v:shape id="_x0000_s22792" style="position:absolute;left:5403;top:358;width:1;height:3823" coordsize="0,342" path="m,342l,,,e" filled="f" strokeweight="0">
              <v:stroke dashstyle="dash"/>
              <v:path arrowok="t"/>
            </v:shape>
            <v:shape id="_x0000_s22793" style="position:absolute;left:5492;top:358;width:1;height:3823" coordsize="0,342" path="m,342l,,,e" filled="f" strokeweight="0">
              <v:stroke dashstyle="dash"/>
              <v:path arrowok="t"/>
            </v:shape>
            <v:shape id="_x0000_s22794" style="position:absolute;left:5560;top:358;width:1;height:3823" coordsize="0,342" path="m,342l,,,e" filled="f" strokeweight="0">
              <v:stroke dashstyle="dash"/>
              <v:path arrowok="t"/>
            </v:shape>
            <v:shape id="_x0000_s22795" style="position:absolute;left:5627;top:358;width:1;height:3823" coordsize="0,342" path="m,342l,,,e" filled="f" strokeweight="0">
              <v:stroke dashstyle="dash"/>
              <v:path arrowok="t"/>
            </v:shape>
            <v:shape id="_x0000_s22796" style="position:absolute;left:5683;top:358;width:1;height:3823" coordsize="0,342" path="m,342l,,,e" filled="f" strokeweight="0">
              <v:stroke dashstyle="1 1"/>
              <v:path arrowok="t"/>
            </v:shape>
            <v:rect id="_x0000_s22797" style="position:absolute;left:5582;top:4270;width:156;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10</w:t>
                    </w:r>
                  </w:p>
                </w:txbxContent>
              </v:textbox>
            </v:rect>
            <v:rect id="_x0000_s22798" style="position:absolute;left:5739;top:4214;width:56;height:115" filled="f" stroked="f">
              <v:textbox inset="0,0,0,0">
                <w:txbxContent>
                  <w:p w:rsidR="002421BE" w:rsidRPr="0044588F" w:rsidRDefault="002421BE" w:rsidP="00164F9D">
                    <w:pPr>
                      <w:rPr>
                        <w:sz w:val="19"/>
                      </w:rPr>
                    </w:pPr>
                    <w:r w:rsidRPr="0044588F">
                      <w:rPr>
                        <w:rFonts w:ascii="Helvetica" w:hAnsi="Helvetica" w:cs="Helvetica"/>
                        <w:color w:val="000000"/>
                        <w:sz w:val="9"/>
                        <w:szCs w:val="10"/>
                        <w:lang w:val="en-US"/>
                      </w:rPr>
                      <w:t>5</w:t>
                    </w:r>
                  </w:p>
                </w:txbxContent>
              </v:textbox>
            </v:rect>
            <v:rect id="_x0000_s22799" style="position:absolute;left:572;top:4091;width:203;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40</w:t>
                    </w:r>
                  </w:p>
                </w:txbxContent>
              </v:textbox>
            </v:rect>
            <v:rect id="_x0000_s22800" style="position:absolute;left:572;top:3611;width:203;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35</w:t>
                    </w:r>
                  </w:p>
                </w:txbxContent>
              </v:textbox>
            </v:rect>
            <v:rect id="_x0000_s22801" style="position:absolute;left:572;top:3130;width:203;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30</w:t>
                    </w:r>
                  </w:p>
                </w:txbxContent>
              </v:textbox>
            </v:rect>
            <v:rect id="_x0000_s22802" style="position:absolute;left:572;top:2649;width:203;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25</w:t>
                    </w:r>
                  </w:p>
                </w:txbxContent>
              </v:textbox>
            </v:rect>
            <v:rect id="_x0000_s22803" style="position:absolute;left:572;top:2180;width:203;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20</w:t>
                    </w:r>
                  </w:p>
                </w:txbxContent>
              </v:textbox>
            </v:rect>
            <v:rect id="_x0000_s22804" style="position:absolute;left:572;top:1699;width:203;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15</w:t>
                    </w:r>
                  </w:p>
                </w:txbxContent>
              </v:textbox>
            </v:rect>
            <v:rect id="_x0000_s22805" style="position:absolute;left:572;top:1218;width:203;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10</w:t>
                    </w:r>
                  </w:p>
                </w:txbxContent>
              </v:textbox>
            </v:rect>
            <v:rect id="_x0000_s22806" style="position:absolute;left:650;top:738;width:125;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5</w:t>
                    </w:r>
                  </w:p>
                </w:txbxContent>
              </v:textbox>
            </v:rect>
            <v:rect id="_x0000_s22807" style="position:absolute;left:695;top:268;width:78;height:161" filled="f" stroked="f">
              <v:textbox inset="0,0,0,0">
                <w:txbxContent>
                  <w:p w:rsidR="002421BE" w:rsidRPr="0044588F" w:rsidRDefault="002421BE" w:rsidP="00164F9D">
                    <w:pPr>
                      <w:rPr>
                        <w:sz w:val="19"/>
                      </w:rPr>
                    </w:pPr>
                    <w:r w:rsidRPr="0044588F">
                      <w:rPr>
                        <w:rFonts w:ascii="Helvetica" w:hAnsi="Helvetica" w:cs="Helvetica"/>
                        <w:color w:val="000000"/>
                        <w:sz w:val="12"/>
                        <w:szCs w:val="14"/>
                        <w:lang w:val="en-US"/>
                      </w:rPr>
                      <w:t>0</w:t>
                    </w:r>
                  </w:p>
                </w:txbxContent>
              </v:textbox>
            </v:rect>
            <v:line id="_x0000_s22808" style="position:absolute" from="818,358" to="5683,359" strokeweight="0"/>
            <v:line id="_x0000_s22809" style="position:absolute" from="818,4181" to="5683,4182" strokeweight="0"/>
            <v:line id="_x0000_s22810" style="position:absolute;flip:y" from="5683,358" to="5684,4181" strokeweight="0"/>
            <v:line id="_x0000_s22811" style="position:absolute;flip:y" from="818,358" to="819,4181" strokeweight="0"/>
            <v:shape id="_x0000_s22812" style="position:absolute;left:817;top:385;width:4854;height:3782" coordsize="6515,5127" path="m,l120,,255,,390,,525,,660,,796,,931,r120,l1186,r135,l1456,r135,l1726,r135,l1982,15r135,l2252,30r135,15l2522,60r135,30l2792,120r120,60l3047,240r136,90l3318,435r135,120l3588,704r135,150l3843,1034r135,180l4113,1409r135,195l4384,1799r135,210l4654,2204r120,210l4909,2624r135,209l5179,3028r135,210l5449,3448r136,210l5705,3868r135,210l5975,4288r135,210l6245,4708r135,209l6515,5127e" filled="f" strokecolor="red" strokeweight="1.5pt">
              <v:path arrowok="t"/>
            </v:shape>
            <v:shape id="_x0000_s22813" style="position:absolute;left:830;top:363;width:4865;height:3796" coordsize="4289,3356" path="m,l2150,,4289,3356e" filled="f" strokecolor="blue" strokeweight="1pt">
              <v:stroke dashstyle="dash"/>
              <v:path arrowok="t"/>
            </v:shape>
            <w10:wrap type="none"/>
            <w10:anchorlock/>
          </v:group>
        </w:pict>
      </w:r>
      <w:r>
        <w:pict>
          <v:group id="_x0000_s22640" editas="canvas" style="width:230.4pt;height:183.7pt;mso-position-horizontal-relative:char;mso-position-vertical-relative:line" coordorigin="580,272" coordsize="5298,4224">
            <o:lock v:ext="edit" aspectratio="t"/>
            <v:shape id="_x0000_s22641" type="#_x0000_t75" style="position:absolute;left:580;top:272;width:5298;height:4224" o:preferrelative="f">
              <v:fill o:detectmouseclick="t"/>
              <v:path o:extrusionok="t" o:connecttype="none"/>
              <o:lock v:ext="edit" text="t"/>
            </v:shape>
            <v:rect id="_x0000_s22642" style="position:absolute;left:830;top:363;width:4935;height:3881" filled="f" strokecolor="white" strokeweight="0"/>
            <v:shape id="_x0000_s22643" style="position:absolute;left:830;top:363;width:1;height:3881" coordsize="0,342" path="m,342l,,,e" filled="f" strokeweight="0">
              <v:stroke dashstyle="1 1"/>
              <v:path arrowok="t"/>
            </v:shape>
            <v:shape id="_x0000_s22644" style="position:absolute;left:2058;top:363;width:1;height:3881" coordsize="0,342" path="m,342l,,,e" filled="f" strokeweight="0">
              <v:stroke dashstyle="dash"/>
              <v:path arrowok="t"/>
            </v:shape>
            <v:shape id="_x0000_s22645" style="position:absolute;left:3298;top:363;width:1;height:3881" coordsize="0,342" path="m,342l,,,e" filled="f" strokeweight="0">
              <v:stroke dashstyle="dash"/>
              <v:path arrowok="t"/>
            </v:shape>
            <v:shape id="_x0000_s22646" style="position:absolute;left:4526;top:363;width:1;height:3881" coordsize="0,342" path="m,342l,,,e" filled="f" strokeweight="0">
              <v:stroke dashstyle="dash"/>
              <v:path arrowok="t"/>
            </v:shape>
            <v:shape id="_x0000_s22647" style="position:absolute;left:5765;top:363;width:1;height:3881" coordsize="0,342" path="m,342l,,,e" filled="f" strokeweight="0">
              <v:stroke dashstyle="1 1"/>
              <v:path arrowok="t"/>
            </v:shape>
            <v:shape id="_x0000_s22648" style="position:absolute;left:830;top:4244;width:4935;height:1" coordsize="434,0" path="m,l434,r,e" filled="f" strokeweight="0">
              <v:stroke dashstyle="1 1"/>
              <v:path arrowok="t"/>
            </v:shape>
            <v:shape id="_x0000_s22649" style="position:absolute;left:830;top:3813;width:4935;height:1" coordsize="434,0" path="m,l434,r,e" filled="f" strokeweight="0">
              <v:stroke dashstyle="dash"/>
              <v:path arrowok="t"/>
            </v:shape>
            <v:shape id="_x0000_s22650" style="position:absolute;left:830;top:3382;width:4935;height:1" coordsize="434,0" path="m,l434,r,e" filled="f" strokeweight="0">
              <v:stroke dashstyle="dash"/>
              <v:path arrowok="t"/>
            </v:shape>
            <v:shape id="_x0000_s22651" style="position:absolute;left:830;top:2950;width:4935;height:1" coordsize="434,0" path="m,l434,r,e" filled="f" strokeweight="0">
              <v:stroke dashstyle="dash"/>
              <v:path arrowok="t"/>
            </v:shape>
            <v:shape id="_x0000_s22652" style="position:absolute;left:830;top:2519;width:4935;height:1" coordsize="434,0" path="m,l434,r,e" filled="f" strokeweight="0">
              <v:stroke dashstyle="dash"/>
              <v:path arrowok="t"/>
            </v:shape>
            <v:shape id="_x0000_s22653" style="position:absolute;left:830;top:2088;width:4935;height:1" coordsize="434,0" path="m,l434,r,e" filled="f" strokeweight="0">
              <v:stroke dashstyle="dash"/>
              <v:path arrowok="t"/>
            </v:shape>
            <v:shape id="_x0000_s22654" style="position:absolute;left:830;top:1657;width:4935;height:1" coordsize="434,0" path="m,l434,r,e" filled="f" strokeweight="0">
              <v:stroke dashstyle="dash"/>
              <v:path arrowok="t"/>
            </v:shape>
            <v:shape id="_x0000_s22655" style="position:absolute;left:830;top:1226;width:4935;height:1" coordsize="434,0" path="m,l434,r,e" filled="f" strokeweight="0">
              <v:stroke dashstyle="dash"/>
              <v:path arrowok="t"/>
            </v:shape>
            <v:shape id="_x0000_s22656" style="position:absolute;left:830;top:794;width:4935;height:1" coordsize="434,0" path="m,l434,r,e" filled="f" strokeweight="0">
              <v:stroke dashstyle="dash"/>
              <v:path arrowok="t"/>
            </v:shape>
            <v:shape id="_x0000_s22657" style="position:absolute;left:830;top:363;width:4935;height:1" coordsize="434,0" path="m,l434,r,e" filled="f" strokeweight="0">
              <v:stroke dashstyle="1 1"/>
              <v:path arrowok="t"/>
            </v:shape>
            <v:line id="_x0000_s22658" style="position:absolute" from="830,363" to="5765,364" strokeweight="0"/>
            <v:line id="_x0000_s22659" style="position:absolute" from="830,4244" to="5765,4245" strokeweight="0"/>
            <v:line id="_x0000_s22660" style="position:absolute;flip:y" from="5765,363" to="5766,4244" strokeweight="0"/>
            <v:line id="_x0000_s22661" style="position:absolute;flip:y" from="830,363" to="831,4244" strokeweight="0"/>
            <v:line id="_x0000_s22662" style="position:absolute" from="830,4244" to="5765,4245" strokeweight="0"/>
            <v:line id="_x0000_s22663" style="position:absolute;flip:y" from="830,363" to="831,4244" strokeweight="0"/>
            <v:line id="_x0000_s22664" style="position:absolute" from="830,363" to="831,386" strokeweight="0"/>
            <v:shape id="_x0000_s22665" style="position:absolute;left:830;top:363;width:1;height:3881" coordsize="0,342" path="m,342l,,,e" filled="f" strokeweight="0">
              <v:stroke dashstyle="1 1"/>
              <v:path arrowok="t"/>
            </v:shape>
            <v:line id="_x0000_s22666" style="position:absolute" from="830,363" to="831,409" strokeweight="0"/>
            <v:rect id="_x0000_s22667" style="position:absolute;left:728;top:4335;width:156;height:161" filled="f" stroked="f">
              <v:textbox style="mso-next-textbox:#_x0000_s22667" inset="0,0,0,0">
                <w:txbxContent>
                  <w:p w:rsidR="002421BE" w:rsidRPr="0044588F" w:rsidRDefault="002421BE" w:rsidP="00164F9D">
                    <w:pPr>
                      <w:rPr>
                        <w:sz w:val="19"/>
                      </w:rPr>
                    </w:pPr>
                    <w:r w:rsidRPr="0044588F">
                      <w:rPr>
                        <w:rFonts w:ascii="Helvetica" w:hAnsi="Helvetica" w:cs="Helvetica"/>
                        <w:color w:val="000000"/>
                        <w:sz w:val="12"/>
                        <w:szCs w:val="14"/>
                        <w:lang w:val="en-US"/>
                      </w:rPr>
                      <w:t>10</w:t>
                    </w:r>
                  </w:p>
                </w:txbxContent>
              </v:textbox>
            </v:rect>
            <v:rect id="_x0000_s22668" style="position:absolute;left:887;top:4278;width:56;height:115" filled="f" stroked="f">
              <v:textbox style="mso-next-textbox:#_x0000_s22668" inset="0,0,0,0">
                <w:txbxContent>
                  <w:p w:rsidR="002421BE" w:rsidRPr="0044588F" w:rsidRDefault="002421BE" w:rsidP="00164F9D">
                    <w:pPr>
                      <w:rPr>
                        <w:sz w:val="19"/>
                      </w:rPr>
                    </w:pPr>
                    <w:r w:rsidRPr="0044588F">
                      <w:rPr>
                        <w:rFonts w:ascii="Helvetica" w:hAnsi="Helvetica" w:cs="Helvetica"/>
                        <w:color w:val="000000"/>
                        <w:sz w:val="8"/>
                        <w:szCs w:val="10"/>
                        <w:lang w:val="en-US"/>
                      </w:rPr>
                      <w:t>1</w:t>
                    </w:r>
                  </w:p>
                </w:txbxContent>
              </v:textbox>
            </v:rect>
            <v:shape id="_x0000_s22669" style="position:absolute;left:1194;top:363;width:1;height:3881" coordsize="0,342" path="m,342l,,,e" filled="f" strokeweight="0">
              <v:stroke dashstyle="dash"/>
              <v:path arrowok="t"/>
            </v:shape>
            <v:shape id="_x0000_s22670" style="position:absolute;left:1410;top:363;width:1;height:3881" coordsize="0,342" path="m,342l,,,e" filled="f" strokeweight="0">
              <v:stroke dashstyle="dash"/>
              <v:path arrowok="t"/>
            </v:shape>
            <v:shape id="_x0000_s22671" style="position:absolute;left:1569;top:363;width:1;height:3881" coordsize="0,342" path="m,342l,,,e" filled="f" strokeweight="0">
              <v:stroke dashstyle="dash"/>
              <v:path arrowok="t"/>
            </v:shape>
            <v:shape id="_x0000_s22672" style="position:absolute;left:1683;top:363;width:1;height:3881" coordsize="0,342" path="m,342l,,,e" filled="f" strokeweight="0">
              <v:stroke dashstyle="dash"/>
              <v:path arrowok="t"/>
            </v:shape>
            <v:shape id="_x0000_s22673" style="position:absolute;left:1785;top:363;width:1;height:3881" coordsize="0,342" path="m,342l,,,e" filled="f" strokeweight="0">
              <v:stroke dashstyle="dash"/>
              <v:path arrowok="t"/>
            </v:shape>
            <v:shape id="_x0000_s22674" style="position:absolute;left:1865;top:363;width:1;height:3881" coordsize="0,342" path="m,342l,,,e" filled="f" strokeweight="0">
              <v:stroke dashstyle="dash"/>
              <v:path arrowok="t"/>
            </v:shape>
            <v:shape id="_x0000_s22675" style="position:absolute;left:1933;top:363;width:1;height:3881" coordsize="0,342" path="m,342l,,,e" filled="f" strokeweight="0">
              <v:stroke dashstyle="dash"/>
              <v:path arrowok="t"/>
            </v:shape>
            <v:shape id="_x0000_s22676" style="position:absolute;left:2001;top:363;width:1;height:3881" coordsize="0,342" path="m,342l,,,e" filled="f" strokeweight="0">
              <v:stroke dashstyle="dash"/>
              <v:path arrowok="t"/>
            </v:shape>
            <v:shape id="_x0000_s22677" style="position:absolute;left:2058;top:363;width:1;height:3881" coordsize="0,342" path="m,342l,,,e" filled="f" strokeweight="0">
              <v:stroke dashstyle="dash"/>
              <v:path arrowok="t"/>
            </v:shape>
            <v:rect id="_x0000_s22678" style="position:absolute;left:1956;top:4335;width:156;height:161" filled="f" stroked="f">
              <v:textbox style="mso-next-textbox:#_x0000_s22678" inset="0,0,0,0">
                <w:txbxContent>
                  <w:p w:rsidR="002421BE" w:rsidRPr="0044588F" w:rsidRDefault="002421BE" w:rsidP="00164F9D">
                    <w:pPr>
                      <w:rPr>
                        <w:sz w:val="19"/>
                      </w:rPr>
                    </w:pPr>
                    <w:r w:rsidRPr="0044588F">
                      <w:rPr>
                        <w:rFonts w:ascii="Helvetica" w:hAnsi="Helvetica" w:cs="Helvetica"/>
                        <w:color w:val="000000"/>
                        <w:sz w:val="12"/>
                        <w:szCs w:val="14"/>
                        <w:lang w:val="en-US"/>
                      </w:rPr>
                      <w:t>10</w:t>
                    </w:r>
                  </w:p>
                </w:txbxContent>
              </v:textbox>
            </v:rect>
            <v:rect id="_x0000_s22679" style="position:absolute;left:2115;top:4278;width:56;height:115" filled="f" stroked="f">
              <v:textbox style="mso-next-textbox:#_x0000_s22679" inset="0,0,0,0">
                <w:txbxContent>
                  <w:p w:rsidR="002421BE" w:rsidRPr="0044588F" w:rsidRDefault="002421BE" w:rsidP="00164F9D">
                    <w:pPr>
                      <w:rPr>
                        <w:sz w:val="19"/>
                      </w:rPr>
                    </w:pPr>
                    <w:r w:rsidRPr="0044588F">
                      <w:rPr>
                        <w:rFonts w:ascii="Helvetica" w:hAnsi="Helvetica" w:cs="Helvetica"/>
                        <w:color w:val="000000"/>
                        <w:sz w:val="8"/>
                        <w:szCs w:val="10"/>
                        <w:lang w:val="en-US"/>
                      </w:rPr>
                      <w:t>2</w:t>
                    </w:r>
                  </w:p>
                </w:txbxContent>
              </v:textbox>
            </v:rect>
            <v:shape id="_x0000_s22680" style="position:absolute;left:2433;top:363;width:1;height:3881" coordsize="0,342" path="m,342l,,,e" filled="f" strokeweight="0">
              <v:stroke dashstyle="dash"/>
              <v:path arrowok="t"/>
            </v:shape>
            <v:shape id="_x0000_s22681" style="position:absolute;left:2650;top:363;width:1;height:3881" coordsize="0,342" path="m,342l,,,e" filled="f" strokeweight="0">
              <v:stroke dashstyle="dash"/>
              <v:path arrowok="t"/>
            </v:shape>
            <v:shape id="_x0000_s22682" style="position:absolute;left:2797;top:363;width:1;height:3881" coordsize="0,342" path="m,342l,,,e" filled="f" strokeweight="0">
              <v:stroke dashstyle="dash"/>
              <v:path arrowok="t"/>
            </v:shape>
            <v:shape id="_x0000_s22683" style="position:absolute;left:2922;top:363;width:1;height:3881" coordsize="0,342" path="m,342l,,,e" filled="f" strokeweight="0">
              <v:stroke dashstyle="dash"/>
              <v:path arrowok="t"/>
            </v:shape>
            <v:shape id="_x0000_s22684" style="position:absolute;left:3013;top:363;width:1;height:3881" coordsize="0,342" path="m,342l,,,e" filled="f" strokeweight="0">
              <v:stroke dashstyle="dash"/>
              <v:path arrowok="t"/>
            </v:shape>
            <v:shape id="_x0000_s22685" style="position:absolute;left:3104;top:363;width:1;height:3881" coordsize="0,342" path="m,342l,,,e" filled="f" strokeweight="0">
              <v:stroke dashstyle="dash"/>
              <v:path arrowok="t"/>
            </v:shape>
            <v:shape id="_x0000_s22686" style="position:absolute;left:3173;top:363;width:1;height:3881" coordsize="0,342" path="m,342l,,,e" filled="f" strokeweight="0">
              <v:stroke dashstyle="dash"/>
              <v:path arrowok="t"/>
            </v:shape>
            <v:shape id="_x0000_s22687" style="position:absolute;left:3241;top:363;width:1;height:3881" coordsize="0,342" path="m,342l,,,e" filled="f" strokeweight="0">
              <v:stroke dashstyle="dash"/>
              <v:path arrowok="t"/>
            </v:shape>
            <v:shape id="_x0000_s22688" style="position:absolute;left:3298;top:363;width:1;height:3881" coordsize="0,342" path="m,342l,,,e" filled="f" strokeweight="0">
              <v:stroke dashstyle="dash"/>
              <v:path arrowok="t"/>
            </v:shape>
            <v:rect id="_x0000_s22689" style="position:absolute;left:3195;top:4335;width:156;height:161" filled="f" stroked="f">
              <v:textbox style="mso-next-textbox:#_x0000_s22689" inset="0,0,0,0">
                <w:txbxContent>
                  <w:p w:rsidR="002421BE" w:rsidRPr="0044588F" w:rsidRDefault="002421BE" w:rsidP="00164F9D">
                    <w:pPr>
                      <w:rPr>
                        <w:sz w:val="19"/>
                      </w:rPr>
                    </w:pPr>
                    <w:r w:rsidRPr="0044588F">
                      <w:rPr>
                        <w:rFonts w:ascii="Helvetica" w:hAnsi="Helvetica" w:cs="Helvetica"/>
                        <w:color w:val="000000"/>
                        <w:sz w:val="12"/>
                        <w:szCs w:val="14"/>
                        <w:lang w:val="en-US"/>
                      </w:rPr>
                      <w:t>10</w:t>
                    </w:r>
                  </w:p>
                </w:txbxContent>
              </v:textbox>
            </v:rect>
            <v:rect id="_x0000_s22690" style="position:absolute;left:3355;top:4278;width:56;height:115" filled="f" stroked="f">
              <v:textbox style="mso-next-textbox:#_x0000_s22690" inset="0,0,0,0">
                <w:txbxContent>
                  <w:p w:rsidR="002421BE" w:rsidRPr="0044588F" w:rsidRDefault="002421BE" w:rsidP="00164F9D">
                    <w:pPr>
                      <w:rPr>
                        <w:sz w:val="19"/>
                      </w:rPr>
                    </w:pPr>
                    <w:r w:rsidRPr="0044588F">
                      <w:rPr>
                        <w:rFonts w:ascii="Helvetica" w:hAnsi="Helvetica" w:cs="Helvetica"/>
                        <w:color w:val="000000"/>
                        <w:sz w:val="8"/>
                        <w:szCs w:val="10"/>
                        <w:lang w:val="en-US"/>
                      </w:rPr>
                      <w:t>3</w:t>
                    </w:r>
                  </w:p>
                </w:txbxContent>
              </v:textbox>
            </v:rect>
            <v:shape id="_x0000_s22691" style="position:absolute;left:3662;top:363;width:1;height:3881" coordsize="0,342" path="m,342l,,,e" filled="f" strokeweight="0">
              <v:stroke dashstyle="dash"/>
              <v:path arrowok="t"/>
            </v:shape>
            <v:shape id="_x0000_s22692" style="position:absolute;left:3878;top:363;width:1;height:3881" coordsize="0,342" path="m,342l,,,e" filled="f" strokeweight="0">
              <v:stroke dashstyle="dash"/>
              <v:path arrowok="t"/>
            </v:shape>
            <v:shape id="_x0000_s22693" style="position:absolute;left:4037;top:363;width:1;height:3881" coordsize="0,342" path="m,342l,,,e" filled="f" strokeweight="0">
              <v:stroke dashstyle="dash"/>
              <v:path arrowok="t"/>
            </v:shape>
            <v:shape id="_x0000_s22694" style="position:absolute;left:4151;top:363;width:1;height:3881" coordsize="0,342" path="m,342l,,,e" filled="f" strokeweight="0">
              <v:stroke dashstyle="dash"/>
              <v:path arrowok="t"/>
            </v:shape>
            <v:shape id="_x0000_s22695" style="position:absolute;left:4253;top:363;width:1;height:3881" coordsize="0,342" path="m,342l,,,e" filled="f" strokeweight="0">
              <v:stroke dashstyle="dash"/>
              <v:path arrowok="t"/>
            </v:shape>
            <v:shape id="_x0000_s22696" style="position:absolute;left:4333;top:363;width:1;height:3881" coordsize="0,342" path="m,342l,,,e" filled="f" strokeweight="0">
              <v:stroke dashstyle="dash"/>
              <v:path arrowok="t"/>
            </v:shape>
            <v:shape id="_x0000_s22697" style="position:absolute;left:4401;top:363;width:1;height:3881" coordsize="0,342" path="m,342l,,,e" filled="f" strokeweight="0">
              <v:stroke dashstyle="dash"/>
              <v:path arrowok="t"/>
            </v:shape>
            <v:shape id="_x0000_s22698" style="position:absolute;left:4469;top:363;width:1;height:3881" coordsize="0,342" path="m,342l,,,e" filled="f" strokeweight="0">
              <v:stroke dashstyle="dash"/>
              <v:path arrowok="t"/>
            </v:shape>
            <v:shape id="_x0000_s22699" style="position:absolute;left:4526;top:363;width:1;height:3881" coordsize="0,342" path="m,342l,,,e" filled="f" strokeweight="0">
              <v:stroke dashstyle="dash"/>
              <v:path arrowok="t"/>
            </v:shape>
            <v:rect id="_x0000_s22700" style="position:absolute;left:4423;top:4335;width:156;height:161" filled="f" stroked="f">
              <v:textbox style="mso-next-textbox:#_x0000_s22700" inset="0,0,0,0">
                <w:txbxContent>
                  <w:p w:rsidR="002421BE" w:rsidRPr="0044588F" w:rsidRDefault="002421BE" w:rsidP="00164F9D">
                    <w:pPr>
                      <w:rPr>
                        <w:sz w:val="19"/>
                      </w:rPr>
                    </w:pPr>
                    <w:r w:rsidRPr="0044588F">
                      <w:rPr>
                        <w:rFonts w:ascii="Helvetica" w:hAnsi="Helvetica" w:cs="Helvetica"/>
                        <w:color w:val="000000"/>
                        <w:sz w:val="12"/>
                        <w:szCs w:val="14"/>
                        <w:lang w:val="en-US"/>
                      </w:rPr>
                      <w:t>10</w:t>
                    </w:r>
                  </w:p>
                </w:txbxContent>
              </v:textbox>
            </v:rect>
            <v:rect id="_x0000_s22701" style="position:absolute;left:4583;top:4278;width:56;height:115" filled="f" stroked="f">
              <v:textbox style="mso-next-textbox:#_x0000_s22701" inset="0,0,0,0">
                <w:txbxContent>
                  <w:p w:rsidR="002421BE" w:rsidRPr="0044588F" w:rsidRDefault="002421BE" w:rsidP="00164F9D">
                    <w:pPr>
                      <w:rPr>
                        <w:sz w:val="19"/>
                      </w:rPr>
                    </w:pPr>
                    <w:r w:rsidRPr="0044588F">
                      <w:rPr>
                        <w:rFonts w:ascii="Helvetica" w:hAnsi="Helvetica" w:cs="Helvetica"/>
                        <w:color w:val="000000"/>
                        <w:sz w:val="8"/>
                        <w:szCs w:val="10"/>
                        <w:lang w:val="en-US"/>
                      </w:rPr>
                      <w:t>4</w:t>
                    </w:r>
                  </w:p>
                </w:txbxContent>
              </v:textbox>
            </v:rect>
            <v:shape id="_x0000_s22702" style="position:absolute;left:4901;top:363;width:1;height:3881" coordsize="0,342" path="m,342l,,,e" filled="f" strokeweight="0">
              <v:stroke dashstyle="dash"/>
              <v:path arrowok="t"/>
            </v:shape>
            <v:shape id="_x0000_s22703" style="position:absolute;left:5117;top:363;width:1;height:3881" coordsize="0,342" path="m,342l,,,e" filled="f" strokeweight="0">
              <v:stroke dashstyle="dash"/>
              <v:path arrowok="t"/>
            </v:shape>
            <v:shape id="_x0000_s22704" style="position:absolute;left:5265;top:363;width:1;height:3881" coordsize="0,342" path="m,342l,,,e" filled="f" strokeweight="0">
              <v:stroke dashstyle="dash"/>
              <v:path arrowok="t"/>
            </v:shape>
            <v:shape id="_x0000_s22705" style="position:absolute;left:5390;top:363;width:1;height:3881" coordsize="0,342" path="m,342l,,,e" filled="f" strokeweight="0">
              <v:stroke dashstyle="dash"/>
              <v:path arrowok="t"/>
            </v:shape>
            <v:shape id="_x0000_s22706" style="position:absolute;left:5481;top:363;width:1;height:3881" coordsize="0,342" path="m,342l,,,e" filled="f" strokeweight="0">
              <v:stroke dashstyle="dash"/>
              <v:path arrowok="t"/>
            </v:shape>
            <v:shape id="_x0000_s22707" style="position:absolute;left:5572;top:363;width:1;height:3881" coordsize="0,342" path="m,342l,,,e" filled="f" strokeweight="0">
              <v:stroke dashstyle="dash"/>
              <v:path arrowok="t"/>
            </v:shape>
            <v:shape id="_x0000_s22708" style="position:absolute;left:5640;top:363;width:1;height:3881" coordsize="0,342" path="m,342l,,,e" filled="f" strokeweight="0">
              <v:stroke dashstyle="dash"/>
              <v:path arrowok="t"/>
            </v:shape>
            <v:shape id="_x0000_s22709" style="position:absolute;left:5708;top:363;width:1;height:3881" coordsize="0,342" path="m,342l,,,e" filled="f" strokeweight="0">
              <v:stroke dashstyle="dash"/>
              <v:path arrowok="t"/>
            </v:shape>
            <v:shape id="_x0000_s22710" style="position:absolute;left:5765;top:363;width:1;height:3881" coordsize="0,342" path="m,342l,,,e" filled="f" strokeweight="0">
              <v:stroke dashstyle="1 1"/>
              <v:path arrowok="t"/>
            </v:shape>
            <v:rect id="_x0000_s22711" style="position:absolute;left:5663;top:4335;width:156;height:161" filled="f" stroked="f">
              <v:textbox style="mso-next-textbox:#_x0000_s22711" inset="0,0,0,0">
                <w:txbxContent>
                  <w:p w:rsidR="002421BE" w:rsidRPr="0044588F" w:rsidRDefault="002421BE" w:rsidP="00164F9D">
                    <w:pPr>
                      <w:rPr>
                        <w:sz w:val="19"/>
                      </w:rPr>
                    </w:pPr>
                    <w:r w:rsidRPr="0044588F">
                      <w:rPr>
                        <w:rFonts w:ascii="Helvetica" w:hAnsi="Helvetica" w:cs="Helvetica"/>
                        <w:color w:val="000000"/>
                        <w:sz w:val="12"/>
                        <w:szCs w:val="14"/>
                        <w:lang w:val="en-US"/>
                      </w:rPr>
                      <w:t>10</w:t>
                    </w:r>
                  </w:p>
                </w:txbxContent>
              </v:textbox>
            </v:rect>
            <v:rect id="_x0000_s22712" style="position:absolute;left:5822;top:4278;width:56;height:115" filled="f" stroked="f">
              <v:textbox style="mso-next-textbox:#_x0000_s22712" inset="0,0,0,0">
                <w:txbxContent>
                  <w:p w:rsidR="002421BE" w:rsidRPr="0044588F" w:rsidRDefault="002421BE" w:rsidP="00164F9D">
                    <w:pPr>
                      <w:rPr>
                        <w:sz w:val="19"/>
                      </w:rPr>
                    </w:pPr>
                    <w:r w:rsidRPr="0044588F">
                      <w:rPr>
                        <w:rFonts w:ascii="Helvetica" w:hAnsi="Helvetica" w:cs="Helvetica"/>
                        <w:color w:val="000000"/>
                        <w:sz w:val="8"/>
                        <w:szCs w:val="10"/>
                        <w:lang w:val="en-US"/>
                      </w:rPr>
                      <w:t>5</w:t>
                    </w:r>
                  </w:p>
                </w:txbxContent>
              </v:textbox>
            </v:rect>
            <v:rect id="_x0000_s22713" style="position:absolute;left:580;top:4153;width:203;height:161" filled="f" stroked="f">
              <v:textbox style="mso-next-textbox:#_x0000_s22713" inset="0,0,0,0">
                <w:txbxContent>
                  <w:p w:rsidR="002421BE" w:rsidRPr="0044588F" w:rsidRDefault="002421BE" w:rsidP="00164F9D">
                    <w:pPr>
                      <w:rPr>
                        <w:sz w:val="19"/>
                      </w:rPr>
                    </w:pPr>
                    <w:r w:rsidRPr="0044588F">
                      <w:rPr>
                        <w:rFonts w:ascii="Helvetica" w:hAnsi="Helvetica" w:cs="Helvetica"/>
                        <w:color w:val="000000"/>
                        <w:sz w:val="12"/>
                        <w:szCs w:val="14"/>
                        <w:lang w:val="en-US"/>
                      </w:rPr>
                      <w:t>-90</w:t>
                    </w:r>
                  </w:p>
                </w:txbxContent>
              </v:textbox>
            </v:rect>
            <v:rect id="_x0000_s22714" style="position:absolute;left:580;top:3722;width:203;height:161" filled="f" stroked="f">
              <v:textbox style="mso-next-textbox:#_x0000_s22714" inset="0,0,0,0">
                <w:txbxContent>
                  <w:p w:rsidR="002421BE" w:rsidRPr="0044588F" w:rsidRDefault="002421BE" w:rsidP="00164F9D">
                    <w:pPr>
                      <w:rPr>
                        <w:sz w:val="19"/>
                      </w:rPr>
                    </w:pPr>
                    <w:r w:rsidRPr="0044588F">
                      <w:rPr>
                        <w:rFonts w:ascii="Helvetica" w:hAnsi="Helvetica" w:cs="Helvetica"/>
                        <w:color w:val="000000"/>
                        <w:sz w:val="12"/>
                        <w:szCs w:val="14"/>
                        <w:lang w:val="en-US"/>
                      </w:rPr>
                      <w:t>-80</w:t>
                    </w:r>
                  </w:p>
                </w:txbxContent>
              </v:textbox>
            </v:rect>
            <v:rect id="_x0000_s22715" style="position:absolute;left:580;top:3291;width:203;height:161" filled="f" stroked="f">
              <v:textbox style="mso-next-textbox:#_x0000_s22715" inset="0,0,0,0">
                <w:txbxContent>
                  <w:p w:rsidR="002421BE" w:rsidRPr="0044588F" w:rsidRDefault="002421BE" w:rsidP="00164F9D">
                    <w:pPr>
                      <w:rPr>
                        <w:sz w:val="19"/>
                      </w:rPr>
                    </w:pPr>
                    <w:r w:rsidRPr="0044588F">
                      <w:rPr>
                        <w:rFonts w:ascii="Helvetica" w:hAnsi="Helvetica" w:cs="Helvetica"/>
                        <w:color w:val="000000"/>
                        <w:sz w:val="12"/>
                        <w:szCs w:val="14"/>
                        <w:lang w:val="en-US"/>
                      </w:rPr>
                      <w:t>-70</w:t>
                    </w:r>
                  </w:p>
                </w:txbxContent>
              </v:textbox>
            </v:rect>
            <v:rect id="_x0000_s22716" style="position:absolute;left:580;top:2860;width:203;height:161" filled="f" stroked="f">
              <v:textbox style="mso-next-textbox:#_x0000_s22716" inset="0,0,0,0">
                <w:txbxContent>
                  <w:p w:rsidR="002421BE" w:rsidRPr="0044588F" w:rsidRDefault="002421BE" w:rsidP="00164F9D">
                    <w:pPr>
                      <w:rPr>
                        <w:sz w:val="19"/>
                      </w:rPr>
                    </w:pPr>
                    <w:r w:rsidRPr="0044588F">
                      <w:rPr>
                        <w:rFonts w:ascii="Helvetica" w:hAnsi="Helvetica" w:cs="Helvetica"/>
                        <w:color w:val="000000"/>
                        <w:sz w:val="12"/>
                        <w:szCs w:val="14"/>
                        <w:lang w:val="en-US"/>
                      </w:rPr>
                      <w:t>-60</w:t>
                    </w:r>
                  </w:p>
                </w:txbxContent>
              </v:textbox>
            </v:rect>
            <v:rect id="_x0000_s22717" style="position:absolute;left:580;top:2428;width:203;height:161" filled="f" stroked="f">
              <v:textbox style="mso-next-textbox:#_x0000_s22717" inset="0,0,0,0">
                <w:txbxContent>
                  <w:p w:rsidR="002421BE" w:rsidRPr="0044588F" w:rsidRDefault="002421BE" w:rsidP="00164F9D">
                    <w:pPr>
                      <w:rPr>
                        <w:sz w:val="19"/>
                      </w:rPr>
                    </w:pPr>
                    <w:r w:rsidRPr="0044588F">
                      <w:rPr>
                        <w:rFonts w:ascii="Helvetica" w:hAnsi="Helvetica" w:cs="Helvetica"/>
                        <w:color w:val="000000"/>
                        <w:sz w:val="12"/>
                        <w:szCs w:val="14"/>
                        <w:lang w:val="en-US"/>
                      </w:rPr>
                      <w:t>-50</w:t>
                    </w:r>
                  </w:p>
                </w:txbxContent>
              </v:textbox>
            </v:rect>
            <v:rect id="_x0000_s22718" style="position:absolute;left:580;top:1997;width:203;height:161" filled="f" stroked="f">
              <v:textbox style="mso-next-textbox:#_x0000_s22718" inset="0,0,0,0">
                <w:txbxContent>
                  <w:p w:rsidR="002421BE" w:rsidRPr="0044588F" w:rsidRDefault="002421BE" w:rsidP="00164F9D">
                    <w:pPr>
                      <w:rPr>
                        <w:sz w:val="19"/>
                      </w:rPr>
                    </w:pPr>
                    <w:r w:rsidRPr="0044588F">
                      <w:rPr>
                        <w:rFonts w:ascii="Helvetica" w:hAnsi="Helvetica" w:cs="Helvetica"/>
                        <w:color w:val="000000"/>
                        <w:sz w:val="12"/>
                        <w:szCs w:val="14"/>
                        <w:lang w:val="en-US"/>
                      </w:rPr>
                      <w:t>-40</w:t>
                    </w:r>
                  </w:p>
                </w:txbxContent>
              </v:textbox>
            </v:rect>
            <v:rect id="_x0000_s22719" style="position:absolute;left:580;top:1566;width:203;height:161" filled="f" stroked="f">
              <v:textbox style="mso-next-textbox:#_x0000_s22719" inset="0,0,0,0">
                <w:txbxContent>
                  <w:p w:rsidR="002421BE" w:rsidRPr="0044588F" w:rsidRDefault="002421BE" w:rsidP="00164F9D">
                    <w:pPr>
                      <w:rPr>
                        <w:sz w:val="19"/>
                      </w:rPr>
                    </w:pPr>
                    <w:r w:rsidRPr="0044588F">
                      <w:rPr>
                        <w:rFonts w:ascii="Helvetica" w:hAnsi="Helvetica" w:cs="Helvetica"/>
                        <w:color w:val="000000"/>
                        <w:sz w:val="12"/>
                        <w:szCs w:val="14"/>
                        <w:lang w:val="en-US"/>
                      </w:rPr>
                      <w:t>-30</w:t>
                    </w:r>
                  </w:p>
                </w:txbxContent>
              </v:textbox>
            </v:rect>
            <v:rect id="_x0000_s22720" style="position:absolute;left:580;top:1135;width:203;height:161" filled="f" stroked="f">
              <v:textbox style="mso-next-textbox:#_x0000_s22720" inset="0,0,0,0">
                <w:txbxContent>
                  <w:p w:rsidR="002421BE" w:rsidRPr="0044588F" w:rsidRDefault="002421BE" w:rsidP="00164F9D">
                    <w:pPr>
                      <w:rPr>
                        <w:sz w:val="19"/>
                      </w:rPr>
                    </w:pPr>
                    <w:r w:rsidRPr="0044588F">
                      <w:rPr>
                        <w:rFonts w:ascii="Helvetica" w:hAnsi="Helvetica" w:cs="Helvetica"/>
                        <w:color w:val="000000"/>
                        <w:sz w:val="12"/>
                        <w:szCs w:val="14"/>
                        <w:lang w:val="en-US"/>
                      </w:rPr>
                      <w:t>-20</w:t>
                    </w:r>
                  </w:p>
                </w:txbxContent>
              </v:textbox>
            </v:rect>
            <v:rect id="_x0000_s22721" style="position:absolute;left:580;top:704;width:203;height:161" filled="f" stroked="f">
              <v:textbox style="mso-next-textbox:#_x0000_s22721" inset="0,0,0,0">
                <w:txbxContent>
                  <w:p w:rsidR="002421BE" w:rsidRPr="0044588F" w:rsidRDefault="002421BE" w:rsidP="00164F9D">
                    <w:pPr>
                      <w:rPr>
                        <w:sz w:val="19"/>
                      </w:rPr>
                    </w:pPr>
                    <w:r w:rsidRPr="0044588F">
                      <w:rPr>
                        <w:rFonts w:ascii="Helvetica" w:hAnsi="Helvetica" w:cs="Helvetica"/>
                        <w:color w:val="000000"/>
                        <w:sz w:val="12"/>
                        <w:szCs w:val="14"/>
                        <w:lang w:val="en-US"/>
                      </w:rPr>
                      <w:t>-10</w:t>
                    </w:r>
                  </w:p>
                </w:txbxContent>
              </v:textbox>
            </v:rect>
            <v:line id="_x0000_s22722" style="position:absolute" from="830,363" to="876,364" strokeweight="0"/>
            <v:rect id="_x0000_s22723" style="position:absolute;left:705;top:272;width:78;height:161" filled="f" stroked="f">
              <v:textbox style="mso-next-textbox:#_x0000_s22723" inset="0,0,0,0">
                <w:txbxContent>
                  <w:p w:rsidR="002421BE" w:rsidRPr="0044588F" w:rsidRDefault="002421BE" w:rsidP="00164F9D">
                    <w:pPr>
                      <w:rPr>
                        <w:sz w:val="19"/>
                      </w:rPr>
                    </w:pPr>
                    <w:r w:rsidRPr="0044588F">
                      <w:rPr>
                        <w:rFonts w:ascii="Helvetica" w:hAnsi="Helvetica" w:cs="Helvetica"/>
                        <w:color w:val="000000"/>
                        <w:sz w:val="12"/>
                        <w:szCs w:val="14"/>
                        <w:lang w:val="en-US"/>
                      </w:rPr>
                      <w:t>0</w:t>
                    </w:r>
                  </w:p>
                </w:txbxContent>
              </v:textbox>
            </v:rect>
            <v:line id="_x0000_s22724" style="position:absolute" from="830,363" to="5765,364" strokeweight="0"/>
            <v:line id="_x0000_s22725" style="position:absolute" from="830,4244" to="5765,4245" strokeweight="0"/>
            <v:line id="_x0000_s22726" style="position:absolute;flip:y" from="5765,363" to="5766,4244" strokeweight="0"/>
            <v:line id="_x0000_s22727" style="position:absolute;flip:y" from="830,363" to="831,4244" strokeweight="0"/>
            <v:shape id="_x0000_s22728" style="position:absolute;left:830;top:386;width:4935;height:3824" coordsize="4935,3824" path="m,l91,,193,11r103,l398,23,500,34,603,45,705,68r91,11l898,102r103,34l1103,170r102,34l1308,261r102,57l1501,386r102,79l1706,567r102,114l1911,817r102,159l2115,1157r91,205l2309,1577r102,227l2513,2031r103,227l2718,2474r102,204l2911,2859r103,148l3116,3143r102,125l3321,3359r102,90l3525,3518r91,56l3719,3620r102,34l3923,3688r103,34l4128,3745r102,11l4321,3779r103,11l4526,3801r102,12l4731,3813r102,11l4935,3824e" filled="f" strokecolor="red" strokeweight="1.15pt">
              <v:path arrowok="t"/>
            </v:shape>
            <w10:wrap type="none"/>
            <w10:anchorlock/>
          </v:group>
        </w:pict>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12</w:t>
      </w:r>
      <w:r w:rsidR="000911E9">
        <w:rPr>
          <w:noProof/>
        </w:rPr>
        <w:fldChar w:fldCharType="end"/>
      </w:r>
      <w:r>
        <w:t>: Courbe de gain                                                                   courbe de phase</w:t>
      </w:r>
    </w:p>
    <w:p w:rsidR="00164F9D" w:rsidRDefault="00164F9D" w:rsidP="00164F9D">
      <w:pPr>
        <w:pStyle w:val="Nor"/>
        <w:rPr>
          <w:i/>
        </w:rPr>
      </w:pPr>
      <w:r>
        <w:t xml:space="preserve">Si on applique un signal </w:t>
      </w:r>
      <w:r>
        <w:rPr>
          <w:i/>
        </w:rPr>
        <w:t xml:space="preserve"> sinusoïdal d’amplitude A</w:t>
      </w:r>
      <w:r w:rsidRPr="003954E6">
        <w:rPr>
          <w:i/>
          <w:vertAlign w:val="subscript"/>
        </w:rPr>
        <w:t>e</w:t>
      </w:r>
      <w:r>
        <w:rPr>
          <w:i/>
        </w:rPr>
        <w:t xml:space="preserve"> = 5V  et de fréquence f</w:t>
      </w:r>
      <w:r>
        <w:rPr>
          <w:i/>
          <w:vertAlign w:val="subscript"/>
        </w:rPr>
        <w:t>e</w:t>
      </w:r>
      <w:r>
        <w:rPr>
          <w:i/>
        </w:rPr>
        <w:t xml:space="preserve"> = 2 kHz, </w:t>
      </w:r>
    </w:p>
    <w:p w:rsidR="00164F9D" w:rsidRDefault="00164F9D" w:rsidP="00164F9D">
      <w:r>
        <w:t xml:space="preserve">Le signal de sortie sera un signal sinusoïdal de fréquence </w:t>
      </w:r>
      <w:r w:rsidRPr="00B800D8">
        <w:rPr>
          <w:i/>
        </w:rPr>
        <w:t>f</w:t>
      </w:r>
      <w:r w:rsidRPr="00B800D8">
        <w:rPr>
          <w:i/>
          <w:vertAlign w:val="subscript"/>
        </w:rPr>
        <w:t>e</w:t>
      </w:r>
      <w:r>
        <w:t xml:space="preserve">, d'amplitude </w:t>
      </w:r>
      <w:r w:rsidRPr="003B2C36">
        <w:rPr>
          <w:i/>
        </w:rPr>
        <w:t>H(f</w:t>
      </w:r>
      <w:r>
        <w:rPr>
          <w:i/>
          <w:vertAlign w:val="subscript"/>
        </w:rPr>
        <w:t>e</w:t>
      </w:r>
      <w:r w:rsidRPr="003B2C36">
        <w:rPr>
          <w:i/>
        </w:rPr>
        <w:t>)</w:t>
      </w:r>
      <w:r>
        <w:rPr>
          <w:i/>
        </w:rPr>
        <w:t>×</w:t>
      </w:r>
      <w:r w:rsidRPr="003B2C36">
        <w:rPr>
          <w:i/>
        </w:rPr>
        <w:t>A</w:t>
      </w:r>
      <w:r w:rsidRPr="0058168E">
        <w:rPr>
          <w:i/>
          <w:vertAlign w:val="subscript"/>
        </w:rPr>
        <w:t>e</w:t>
      </w:r>
      <w:r>
        <w:t xml:space="preserve">  et il sera retardé par rapport au signal d'entrée de </w:t>
      </w:r>
      <w:r w:rsidRPr="003B2C36">
        <w:rPr>
          <w:rFonts w:ascii="Symbol" w:hAnsi="Symbol"/>
          <w:i/>
          <w:sz w:val="24"/>
        </w:rPr>
        <w:t></w:t>
      </w:r>
      <w:r w:rsidRPr="003B2C36">
        <w:rPr>
          <w:i/>
        </w:rPr>
        <w:t>(f</w:t>
      </w:r>
      <w:r>
        <w:rPr>
          <w:i/>
          <w:vertAlign w:val="subscript"/>
        </w:rPr>
        <w:t>e</w:t>
      </w:r>
      <w:r w:rsidRPr="003B2C36">
        <w:rPr>
          <w:i/>
        </w:rPr>
        <w:t>)</w:t>
      </w:r>
      <w:r>
        <w:rPr>
          <w:i/>
        </w:rPr>
        <w:t xml:space="preserve"> radiants</w:t>
      </w:r>
    </w:p>
    <w:p w:rsidR="00164F9D" w:rsidRDefault="00164F9D" w:rsidP="00164F9D">
      <w:pPr>
        <w:pStyle w:val="Nor"/>
      </w:pPr>
    </w:p>
    <w:p w:rsidR="00164F9D" w:rsidRDefault="00164F9D" w:rsidP="00164F9D">
      <w:pPr>
        <w:widowControl w:val="0"/>
        <w:numPr>
          <w:ilvl w:val="0"/>
          <w:numId w:val="10"/>
        </w:numPr>
      </w:pPr>
      <w:r>
        <w:t xml:space="preserve">Le gain du filtre évalué à la fréquence </w:t>
      </w:r>
      <w:r>
        <w:rPr>
          <w:i/>
        </w:rPr>
        <w:t>f</w:t>
      </w:r>
      <w:r>
        <w:rPr>
          <w:i/>
          <w:vertAlign w:val="subscript"/>
        </w:rPr>
        <w:t>e</w:t>
      </w:r>
      <w:r>
        <w:t xml:space="preserve">  est</w:t>
      </w:r>
      <w:r>
        <w:rPr>
          <w:i/>
        </w:rPr>
        <w:t>H( f</w:t>
      </w:r>
      <w:r>
        <w:rPr>
          <w:i/>
          <w:vertAlign w:val="subscript"/>
        </w:rPr>
        <w:t>e</w:t>
      </w:r>
      <w:r>
        <w:rPr>
          <w:i/>
        </w:rPr>
        <w:t xml:space="preserve"> ) = 0.4252</w:t>
      </w:r>
    </w:p>
    <w:p w:rsidR="00164F9D" w:rsidRDefault="00164F9D" w:rsidP="00164F9D">
      <w:pPr>
        <w:widowControl w:val="0"/>
        <w:numPr>
          <w:ilvl w:val="0"/>
          <w:numId w:val="10"/>
        </w:numPr>
      </w:pPr>
      <w:r>
        <w:t xml:space="preserve">Le déphasage  évalué à la fréquence </w:t>
      </w:r>
      <w:r>
        <w:rPr>
          <w:i/>
        </w:rPr>
        <w:t>f</w:t>
      </w:r>
      <w:r>
        <w:rPr>
          <w:i/>
          <w:vertAlign w:val="subscript"/>
        </w:rPr>
        <w:t>e</w:t>
      </w:r>
      <w:r>
        <w:t xml:space="preserve">  est </w:t>
      </w:r>
      <w:r w:rsidRPr="00AC09D4">
        <w:rPr>
          <w:rFonts w:ascii="Symbol" w:hAnsi="Symbol"/>
          <w:i/>
          <w:sz w:val="24"/>
        </w:rPr>
        <w:t></w:t>
      </w:r>
      <w:r w:rsidRPr="00AC09D4">
        <w:rPr>
          <w:i/>
        </w:rPr>
        <w:t>( f</w:t>
      </w:r>
      <w:r>
        <w:rPr>
          <w:i/>
          <w:vertAlign w:val="subscript"/>
        </w:rPr>
        <w:t>e</w:t>
      </w:r>
      <w:r w:rsidRPr="00AC09D4">
        <w:rPr>
          <w:i/>
        </w:rPr>
        <w:t xml:space="preserve"> ) = -1,1317 rad</w:t>
      </w:r>
    </w:p>
    <w:p w:rsidR="00164F9D" w:rsidRDefault="00164F9D" w:rsidP="00164F9D">
      <w:pPr>
        <w:widowControl w:val="0"/>
        <w:numPr>
          <w:ilvl w:val="0"/>
          <w:numId w:val="10"/>
        </w:numPr>
      </w:pPr>
      <w:r>
        <w:t xml:space="preserve">Le signal de sortie aura donc une amplitude de </w:t>
      </w:r>
      <w:r>
        <w:rPr>
          <w:i/>
        </w:rPr>
        <w:t xml:space="preserve">0.4252  </w:t>
      </w:r>
      <w:r>
        <w:rPr>
          <w:i/>
        </w:rPr>
        <w:sym w:font="Symbol" w:char="F0B4"/>
      </w:r>
      <w:r>
        <w:rPr>
          <w:i/>
        </w:rPr>
        <w:t xml:space="preserve"> 5V = 2.126V</w:t>
      </w:r>
      <w:r>
        <w:t xml:space="preserve">, il est retardé par rapport au signal d’entrée de </w:t>
      </w:r>
      <w:r>
        <w:rPr>
          <w:i/>
        </w:rPr>
        <w:t xml:space="preserve">1.132 rad. </w:t>
      </w:r>
      <w:r>
        <w:rPr>
          <w:iCs/>
        </w:rPr>
        <w:t xml:space="preserve">Pour avoir le retard en temps, il suffit de se rappeler que pour un signal sinusoïdal, on a  </w:t>
      </w:r>
      <w:r>
        <w:rPr>
          <w:i/>
          <w:iCs/>
        </w:rPr>
        <w:sym w:font="Symbol" w:char="F066"/>
      </w:r>
      <w:r>
        <w:rPr>
          <w:i/>
          <w:iCs/>
          <w:vertAlign w:val="subscript"/>
        </w:rPr>
        <w:t>(r</w:t>
      </w:r>
      <w:r w:rsidRPr="00AC09D4">
        <w:rPr>
          <w:i/>
          <w:iCs/>
          <w:vertAlign w:val="subscript"/>
        </w:rPr>
        <w:t>ad</w:t>
      </w:r>
      <w:r>
        <w:rPr>
          <w:i/>
          <w:iCs/>
          <w:vertAlign w:val="subscript"/>
        </w:rPr>
        <w:t>)</w:t>
      </w:r>
      <w:r>
        <w:rPr>
          <w:i/>
          <w:iCs/>
        </w:rPr>
        <w:t xml:space="preserve"> = </w:t>
      </w:r>
      <w:r>
        <w:rPr>
          <w:i/>
          <w:iCs/>
        </w:rPr>
        <w:sym w:font="Symbol" w:char="F077"/>
      </w:r>
      <w:r>
        <w:rPr>
          <w:i/>
          <w:iCs/>
        </w:rPr>
        <w:t>t</w:t>
      </w:r>
      <w:r>
        <w:rPr>
          <w:i/>
          <w:iCs/>
          <w:vertAlign w:val="subscript"/>
        </w:rPr>
        <w:t>(s)</w:t>
      </w:r>
      <w:r>
        <w:rPr>
          <w:i/>
          <w:iCs/>
        </w:rPr>
        <w:t xml:space="preserve">. D’où retard = </w:t>
      </w:r>
      <w:r>
        <w:rPr>
          <w:i/>
        </w:rPr>
        <w:t xml:space="preserve"> 1.132 / (2</w:t>
      </w:r>
      <w:r>
        <w:rPr>
          <w:rFonts w:ascii="Symbol" w:hAnsi="Symbol"/>
          <w:i/>
        </w:rPr>
        <w:t></w:t>
      </w:r>
      <w:r>
        <w:rPr>
          <w:i/>
        </w:rPr>
        <w:t xml:space="preserve"> 2000 Hz) s = 0.09 ms</w:t>
      </w:r>
    </w:p>
    <w:p w:rsidR="00164F9D" w:rsidRPr="00AC09D4" w:rsidRDefault="00164F9D" w:rsidP="00164F9D">
      <w:pPr>
        <w:numPr>
          <w:ilvl w:val="12"/>
          <w:numId w:val="0"/>
        </w:numPr>
        <w:ind w:firstLine="284"/>
        <w:rPr>
          <w:sz w:val="16"/>
          <w:szCs w:val="16"/>
        </w:rPr>
      </w:pPr>
    </w:p>
    <w:p w:rsidR="00164F9D" w:rsidRDefault="000911E9" w:rsidP="00164F9D">
      <w:pPr>
        <w:numPr>
          <w:ilvl w:val="12"/>
          <w:numId w:val="0"/>
        </w:numPr>
        <w:jc w:val="center"/>
      </w:pPr>
      <w:r>
        <w:pict>
          <v:group id="_x0000_s22552" editas="canvas" style="width:320.95pt;height:176.7pt;mso-position-horizontal-relative:char;mso-position-vertical-relative:line" coordorigin="-364,3" coordsize="6419,3534">
            <o:lock v:ext="edit" aspectratio="t"/>
            <v:shape id="_x0000_s22553" type="#_x0000_t75" style="position:absolute;left:-364;top:3;width:6419;height:3534" o:preferrelative="f">
              <v:fill o:detectmouseclick="t"/>
              <v:path o:extrusionok="t" o:connecttype="none"/>
              <o:lock v:ext="edit" text="t"/>
            </v:shape>
            <v:line id="_x0000_s22554" style="position:absolute;flip:y" from="191,852" to="192,3000" strokeweight="0">
              <v:stroke dashstyle="1 1"/>
            </v:line>
            <v:line id="_x0000_s22555" style="position:absolute;flip:x y" from="1040,694" to="1047,3000" strokeweight="0">
              <v:stroke dashstyle="1 1"/>
            </v:line>
            <v:line id="_x0000_s22556" style="position:absolute;flip:y" from="1825,852" to="1826,3000" strokeweight="0">
              <v:stroke dashstyle="1 1"/>
            </v:line>
            <v:line id="_x0000_s22557" style="position:absolute;flip:y" from="2617,852" to="2618,3000" strokeweight="0">
              <v:stroke dashstyle="1 1"/>
            </v:line>
            <v:line id="_x0000_s22558" style="position:absolute;flip:y" from="3409,852" to="3410,3000" strokeweight="0">
              <v:stroke dashstyle="1 1"/>
            </v:line>
            <v:line id="_x0000_s22559" style="position:absolute;flip:y" from="4189,852" to="4190,3000" strokeweight="0">
              <v:stroke dashstyle="1 1"/>
            </v:line>
            <v:line id="_x0000_s22560" style="position:absolute;flip:y" from="4981,852" to="4982,3000" strokeweight="0">
              <v:stroke dashstyle="1 1"/>
            </v:line>
            <v:line id="_x0000_s22561" style="position:absolute" from="252,3000" to="5399,3001" strokeweight="0">
              <v:stroke dashstyle="1 1"/>
            </v:line>
            <v:line id="_x0000_s22562" style="position:absolute" from="252,2790" to="5399,2791" strokeweight="0">
              <v:stroke dashstyle="1 1"/>
            </v:line>
            <v:line id="_x0000_s22563" style="position:absolute" from="252,2570" to="5399,2571" strokeweight="0">
              <v:stroke dashstyle="1 1"/>
            </v:line>
            <v:line id="_x0000_s22564" style="position:absolute" from="252,2361" to="5399,2362" strokeweight="0">
              <v:stroke dashstyle="1 1"/>
            </v:line>
            <v:line id="_x0000_s22565" style="position:absolute" from="252,2141" to="5399,2142" strokeweight="0">
              <v:stroke dashstyle="1 1"/>
            </v:line>
            <v:line id="_x0000_s22566" style="position:absolute" from="252,1931" to="5399,1932" strokeweight="0">
              <v:stroke dashstyle="1 1"/>
            </v:line>
            <v:line id="_x0000_s22567" style="position:absolute" from="252,1711" to="5399,1712" strokeweight="0">
              <v:stroke dashstyle="1 1"/>
            </v:line>
            <v:line id="_x0000_s22568" style="position:absolute" from="252,1501" to="5399,1502" strokeweight="0">
              <v:stroke dashstyle="1 1"/>
            </v:line>
            <v:line id="_x0000_s22569" style="position:absolute" from="252,1281" to="5399,1282" strokeweight="0">
              <v:stroke dashstyle="1 1"/>
            </v:line>
            <v:line id="_x0000_s22570" style="position:absolute" from="252,1062" to="5399,1063" strokeweight="0">
              <v:stroke dashstyle="1 1"/>
            </v:line>
            <v:line id="_x0000_s22571" style="position:absolute" from="252,852" to="5399,853" strokeweight="0">
              <v:stroke dashstyle="1 1"/>
            </v:line>
            <v:line id="_x0000_s22572" style="position:absolute;flip:y" from="191,852" to="192,3000" strokeweight="0">
              <v:stroke dashstyle="1 1"/>
            </v:line>
            <v:line id="_x0000_s22573" style="position:absolute;flip:y" from="191,852" to="192,3000" strokeweight="0">
              <v:stroke dashstyle="1 1"/>
            </v:line>
            <v:line id="_x0000_s22574" style="position:absolute;flip:y" from="191,852" to="192,3000" strokeweight="0">
              <v:stroke dashstyle="1 1"/>
            </v:line>
            <v:line id="_x0000_s22575" style="position:absolute" from="252,3000" to="5399,3001" strokeweight="33e-5mm"/>
            <v:line id="_x0000_s22576" style="position:absolute" from="252,852" to="5399,853" strokeweight="33e-5mm"/>
            <v:line id="_x0000_s22577" style="position:absolute;flip:y" from="191,852" to="192,3000" strokeweight="33e-5mm"/>
            <v:line id="_x0000_s22578" style="position:absolute;flip:y" from="5399,852" to="5400,3000" strokeweight="33e-5mm"/>
            <v:line id="_x0000_s22579" style="position:absolute;flip:y" from="191,852" to="192,3000" strokeweight="33e-5mm"/>
            <v:line id="_x0000_s22580" style="position:absolute;flip:y" from="191,2975" to="192,3000" strokeweight="33e-5mm"/>
            <v:line id="_x0000_s22581" style="position:absolute;flip:y" from="1047,2975" to="1048,3000" strokeweight="33e-5mm"/>
            <v:line id="_x0000_s22582" style="position:absolute" from="1047,852" to="1048,877" strokeweight="33e-5mm"/>
            <v:line id="_x0000_s22583" style="position:absolute;flip:y" from="1825,2975" to="1826,3000" strokeweight="33e-5mm"/>
            <v:line id="_x0000_s22584" style="position:absolute" from="1825,852" to="1826,877" strokeweight="33e-5mm"/>
            <v:line id="_x0000_s22585" style="position:absolute;flip:y" from="2617,2975" to="2618,3000" strokeweight="33e-5mm"/>
            <v:line id="_x0000_s22586" style="position:absolute" from="2617,852" to="2618,877" strokeweight="33e-5mm"/>
            <v:line id="_x0000_s22587" style="position:absolute" from="3409,852" to="3410,877" strokeweight="33e-5mm"/>
            <v:line id="_x0000_s22588" style="position:absolute" from="4189,852" to="4190,877" strokeweight="33e-5mm"/>
            <v:line id="_x0000_s22589" style="position:absolute" from="4981,852" to="4982,877" strokeweight="33e-5mm"/>
            <v:rect id="_x0000_s22590" style="position:absolute;left:237;top:3090;width:81;height:184;mso-wrap-style:none" filled="f" stroked="f">
              <v:textbox style="mso-next-textbox:#_x0000_s22590;mso-fit-shape-to-text:t" inset="0,0,0,0">
                <w:txbxContent>
                  <w:p w:rsidR="002421BE" w:rsidRPr="00F06573" w:rsidRDefault="002421BE" w:rsidP="00164F9D">
                    <w:pPr>
                      <w:rPr>
                        <w:sz w:val="16"/>
                        <w:szCs w:val="16"/>
                      </w:rPr>
                    </w:pPr>
                    <w:r w:rsidRPr="00F06573">
                      <w:rPr>
                        <w:rFonts w:ascii="Times New Roman" w:hAnsi="Times New Roman"/>
                        <w:i/>
                        <w:iCs/>
                        <w:color w:val="000000"/>
                        <w:sz w:val="16"/>
                        <w:szCs w:val="16"/>
                        <w:lang w:val="en-US"/>
                      </w:rPr>
                      <w:t xml:space="preserve">0   </w:t>
                    </w:r>
                  </w:p>
                </w:txbxContent>
              </v:textbox>
            </v:rect>
            <v:rect id="_x0000_s22591" style="position:absolute;left:912;top:3070;width:364;height:205" filled="f" stroked="f">
              <v:textbox style="mso-next-textbox:#_x0000_s22591" inset="0,0,0,0">
                <w:txbxContent>
                  <w:p w:rsidR="002421BE" w:rsidRPr="00F06573" w:rsidRDefault="002421BE" w:rsidP="00164F9D">
                    <w:pPr>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592" style="position:absolute;left:1720;top:3070;width:208;height:196;mso-wrap-style:none" filled="f" stroked="f">
              <v:textbox style="mso-next-textbox:#_x0000_s22592;mso-fit-shape-to-text:t" inset="0,0,0,0">
                <w:txbxContent>
                  <w:p w:rsidR="002421BE" w:rsidRPr="00F06573" w:rsidRDefault="002421BE" w:rsidP="00164F9D">
                    <w:pPr>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593" style="position:absolute;left:2452;top:3070;width:405;height:196" filled="f" stroked="f">
              <v:textbox style="mso-next-textbox:#_x0000_s22593;mso-fit-shape-to-text:t" inset="0,0,0,0">
                <w:txbxContent>
                  <w:p w:rsidR="002421BE" w:rsidRPr="00F06573" w:rsidRDefault="002421BE" w:rsidP="00164F9D">
                    <w:pPr>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594" style="position:absolute;left:3274;top:3070;width:319;height:196" filled="f" stroked="f">
              <v:textbox style="mso-next-textbox:#_x0000_s22594;mso-fit-shape-to-text:t" inset="0,0,0,0">
                <w:txbxContent>
                  <w:p w:rsidR="002421BE" w:rsidRPr="00F06573" w:rsidRDefault="002421BE" w:rsidP="00164F9D">
                    <w:pPr>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595" style="position:absolute;left:4024;top:3070;width:415;height:185" filled="f" stroked="f">
              <v:textbox style="mso-next-textbox:#_x0000_s22595" inset="0,0,0,0">
                <w:txbxContent>
                  <w:p w:rsidR="002421BE" w:rsidRPr="00F06573" w:rsidRDefault="002421BE" w:rsidP="00164F9D">
                    <w:pPr>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596" style="position:absolute;left:4846;top:3070;width:329;height:186" filled="f" stroked="f">
              <v:textbox style="mso-next-textbox:#_x0000_s22596" inset="0,0,0,0">
                <w:txbxContent>
                  <w:p w:rsidR="002421BE" w:rsidRPr="00F06573" w:rsidRDefault="002421BE" w:rsidP="00164F9D">
                    <w:pPr>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line id="_x0000_s22597" style="position:absolute" from="191,3000" to="236,3001" strokeweight="33e-5mm"/>
            <v:rect id="_x0000_s22598" style="position:absolute;left:-153;top:2850;width:269;height:196" filled="f" stroked="f">
              <v:textbox style="mso-next-textbox:#_x0000_s22598;mso-fit-shape-to-text:t" inset="0,0,0,0">
                <w:txbxContent>
                  <w:p w:rsidR="002421BE" w:rsidRPr="00F06573" w:rsidRDefault="002421BE" w:rsidP="00164F9D">
                    <w:pPr>
                      <w:jc w:val="left"/>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599" style="position:absolute;left:-153;top:2640;width:301;height:196" filled="f" stroked="f">
              <v:textbox style="mso-next-textbox:#_x0000_s22599;mso-fit-shape-to-text:t" inset="0,0,0,0">
                <w:txbxContent>
                  <w:p w:rsidR="002421BE" w:rsidRPr="00F06573" w:rsidRDefault="002421BE" w:rsidP="00164F9D">
                    <w:pPr>
                      <w:jc w:val="left"/>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600" style="position:absolute;left:-153;top:2420;width:291;height:196" filled="f" stroked="f">
              <v:textbox style="mso-next-textbox:#_x0000_s22600;mso-fit-shape-to-text:t" inset="0,0,0,0">
                <w:txbxContent>
                  <w:p w:rsidR="002421BE" w:rsidRPr="00F06573" w:rsidRDefault="002421BE" w:rsidP="00164F9D">
                    <w:pPr>
                      <w:jc w:val="left"/>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601" style="position:absolute;left:-153;top:2210;width:270;height:196" filled="f" stroked="f">
              <v:textbox style="mso-next-textbox:#_x0000_s22601;mso-fit-shape-to-text:t" inset="0,0,0,0">
                <w:txbxContent>
                  <w:p w:rsidR="002421BE" w:rsidRPr="00F06573" w:rsidRDefault="002421BE" w:rsidP="00164F9D">
                    <w:pPr>
                      <w:jc w:val="left"/>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602" style="position:absolute;left:-153;top:1991;width:269;height:186" filled="f" stroked="f">
              <v:textbox style="mso-next-textbox:#_x0000_s22602" inset="0,0,0,0">
                <w:txbxContent>
                  <w:p w:rsidR="002421BE" w:rsidRPr="00F06573" w:rsidRDefault="002421BE" w:rsidP="00164F9D">
                    <w:pPr>
                      <w:jc w:val="left"/>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line id="_x0000_s22603" style="position:absolute" from="191,852" to="236,853" strokeweight="33e-5mm"/>
            <v:line id="_x0000_s22604" style="position:absolute;flip:x" from="5356,852" to="5399,853" strokeweight="33e-5mm"/>
            <v:group id="_x0000_s22605" style="position:absolute;left:-62;top:742;width:222;height:1275" coordorigin="-711,306" coordsize="222,1275">
              <v:rect id="_x0000_s22606" style="position:absolute;left:-711;top:1385;width:192;height:196" filled="f" stroked="f">
                <v:textbox style="mso-next-textbox:#_x0000_s22606;mso-fit-shape-to-text:t" inset="0,0,0,0">
                  <w:txbxContent>
                    <w:p w:rsidR="002421BE" w:rsidRPr="00F06573" w:rsidRDefault="002421BE" w:rsidP="00164F9D">
                      <w:pPr>
                        <w:rPr>
                          <w:sz w:val="16"/>
                          <w:szCs w:val="16"/>
                        </w:rPr>
                      </w:pPr>
                      <w:r w:rsidRPr="00F06573">
                        <w:rPr>
                          <w:rFonts w:ascii="Symbol" w:hAnsi="Symbol" w:cs="Symbol"/>
                          <w:i/>
                          <w:iCs/>
                          <w:color w:val="000000"/>
                          <w:sz w:val="16"/>
                          <w:szCs w:val="16"/>
                          <w:lang w:val="en-US"/>
                        </w:rPr>
                        <w:t></w:t>
                      </w:r>
                    </w:p>
                  </w:txbxContent>
                </v:textbox>
              </v:rect>
              <v:rect id="_x0000_s22607" style="position:absolute;left:-711;top:1165;width:202;height:206" filled="f" stroked="f">
                <v:textbox style="mso-next-textbox:#_x0000_s22607" inset="0,0,0,0">
                  <w:txbxContent>
                    <w:p w:rsidR="002421BE" w:rsidRPr="00F06573" w:rsidRDefault="002421BE" w:rsidP="00164F9D">
                      <w:pPr>
                        <w:jc w:val="left"/>
                        <w:rPr>
                          <w:sz w:val="16"/>
                          <w:szCs w:val="16"/>
                        </w:rPr>
                      </w:pPr>
                      <w:r w:rsidRPr="00F06573">
                        <w:rPr>
                          <w:rFonts w:ascii="Symbol" w:hAnsi="Symbol" w:cs="Symbol"/>
                          <w:i/>
                          <w:iCs/>
                          <w:color w:val="000000"/>
                          <w:sz w:val="16"/>
                          <w:szCs w:val="16"/>
                          <w:lang w:val="en-US"/>
                        </w:rPr>
                        <w:t></w:t>
                      </w:r>
                    </w:p>
                  </w:txbxContent>
                </v:textbox>
              </v:rect>
              <v:rect id="_x0000_s22608" style="position:absolute;left:-711;top:955;width:222;height:185" filled="f" stroked="f">
                <v:textbox style="mso-next-textbox:#_x0000_s22608" inset="0,0,0,0">
                  <w:txbxContent>
                    <w:p w:rsidR="002421BE" w:rsidRPr="00F06573" w:rsidRDefault="002421BE" w:rsidP="00164F9D">
                      <w:pPr>
                        <w:jc w:val="left"/>
                        <w:rPr>
                          <w:sz w:val="16"/>
                          <w:szCs w:val="16"/>
                        </w:rPr>
                      </w:pPr>
                      <w:r w:rsidRPr="00F06573">
                        <w:rPr>
                          <w:rFonts w:ascii="Symbol" w:hAnsi="Symbol" w:cs="Symbol"/>
                          <w:i/>
                          <w:iCs/>
                          <w:color w:val="000000"/>
                          <w:sz w:val="16"/>
                          <w:szCs w:val="16"/>
                          <w:lang w:val="en-US"/>
                        </w:rPr>
                        <w:t></w:t>
                      </w:r>
                    </w:p>
                  </w:txbxContent>
                </v:textbox>
              </v:rect>
              <v:rect id="_x0000_s22609" style="position:absolute;left:-711;top:735;width:182;height:196" filled="f" stroked="f">
                <v:textbox style="mso-next-textbox:#_x0000_s22609;mso-fit-shape-to-text:t" inset="0,0,0,0">
                  <w:txbxContent>
                    <w:p w:rsidR="002421BE" w:rsidRPr="00F06573" w:rsidRDefault="002421BE" w:rsidP="00164F9D">
                      <w:pPr>
                        <w:jc w:val="left"/>
                        <w:rPr>
                          <w:sz w:val="16"/>
                          <w:szCs w:val="16"/>
                        </w:rPr>
                      </w:pPr>
                      <w:r w:rsidRPr="00F06573">
                        <w:rPr>
                          <w:rFonts w:ascii="Symbol" w:hAnsi="Symbol" w:cs="Symbol"/>
                          <w:i/>
                          <w:iCs/>
                          <w:color w:val="000000"/>
                          <w:sz w:val="16"/>
                          <w:szCs w:val="16"/>
                          <w:lang w:val="en-US"/>
                        </w:rPr>
                        <w:t></w:t>
                      </w:r>
                    </w:p>
                  </w:txbxContent>
                </v:textbox>
              </v:rect>
              <v:rect id="_x0000_s22610" style="position:absolute;left:-711;top:518;width:212;height:186" filled="f" stroked="f">
                <v:textbox style="mso-next-textbox:#_x0000_s22610" inset="0,0,0,0">
                  <w:txbxContent>
                    <w:p w:rsidR="002421BE" w:rsidRPr="00F06573" w:rsidRDefault="002421BE" w:rsidP="00164F9D">
                      <w:pPr>
                        <w:jc w:val="left"/>
                        <w:rPr>
                          <w:sz w:val="16"/>
                          <w:szCs w:val="16"/>
                        </w:rPr>
                      </w:pPr>
                      <w:r w:rsidRPr="00F06573">
                        <w:rPr>
                          <w:rFonts w:ascii="Symbol" w:hAnsi="Symbol" w:cs="Symbol"/>
                          <w:i/>
                          <w:iCs/>
                          <w:color w:val="000000"/>
                          <w:sz w:val="16"/>
                          <w:szCs w:val="16"/>
                          <w:lang w:val="en-US"/>
                        </w:rPr>
                        <w:t></w:t>
                      </w:r>
                    </w:p>
                  </w:txbxContent>
                </v:textbox>
              </v:rect>
              <v:rect id="_x0000_s22611" style="position:absolute;left:-711;top:306;width:182;height:206" filled="f" stroked="f">
                <v:textbox style="mso-next-textbox:#_x0000_s22611" inset="0,0,0,0">
                  <w:txbxContent>
                    <w:p w:rsidR="002421BE" w:rsidRPr="00F06573" w:rsidRDefault="002421BE" w:rsidP="00164F9D">
                      <w:pPr>
                        <w:jc w:val="left"/>
                        <w:rPr>
                          <w:sz w:val="16"/>
                          <w:szCs w:val="16"/>
                        </w:rPr>
                      </w:pPr>
                      <w:r w:rsidRPr="00F06573">
                        <w:rPr>
                          <w:rFonts w:ascii="Symbol" w:hAnsi="Symbol" w:cs="Symbol"/>
                          <w:i/>
                          <w:iCs/>
                          <w:color w:val="000000"/>
                          <w:sz w:val="16"/>
                          <w:szCs w:val="16"/>
                          <w:lang w:val="en-US"/>
                        </w:rPr>
                        <w:t></w:t>
                      </w:r>
                    </w:p>
                  </w:txbxContent>
                </v:textbox>
              </v:rect>
            </v:group>
            <v:line id="_x0000_s22612" style="position:absolute;flip:y" from="191,852" to="192,3000" strokeweight="33e-5mm"/>
            <v:line id="_x0000_s22613" style="position:absolute;flip:y" from="5399,852" to="5400,3000" strokeweight="33e-5mm"/>
            <v:shape id="_x0000_s22614" style="position:absolute;left:255;top:852;width:5146;height:2148" coordsize="5146,2148" path="m,l105,25,210,90,315,205,420,357,525,537,627,747,732,964r105,220l942,1404r105,209l1152,1791r105,155l1362,2058r105,65l1570,2148r105,-25l1780,2058r104,-112l1989,1791r105,-178l2199,1404r105,-220l2409,964,2512,747,2632,537,2737,357,2842,205,2947,90,3052,25,3157,r105,25l3364,90r105,115l3574,357r105,180l3784,747r105,217l3994,1184r105,220l4204,1613r102,178l4411,1946r105,112l4621,2123r105,25l4831,2123r105,-65l5041,1946r105,-155e" filled="f" strokeweight="1pt">
              <v:path arrowok="t"/>
            </v:shape>
            <v:shape id="_x0000_s22615" style="position:absolute;left:255;top:1456;width:5146;height:947" coordsize="5146,947" path="m,258l105,175,210,103,315,45,420,15,525,,627,,732,23,837,70r105,58l1047,208r105,90l1257,395r105,97l1467,590r103,97l1675,767r105,73l1884,897r105,32l2094,947r105,l2304,922r105,-47l2512,817r120,-80l2737,645r105,-98l2947,452,3052,352r105,-94l3262,175r102,-72l3469,45,3574,15,3679,r105,l3889,23r105,47l4099,128r105,80l4306,298r105,97l4516,492r105,98l4726,687r105,80l4936,840r105,57l5146,929e" filled="f" strokeweight="1pt">
              <v:path arrowok="t"/>
            </v:shape>
            <v:line id="_x0000_s22616" style="position:absolute;flip:y" from="1615,717" to="1617,3000" strokeweight="0">
              <v:stroke dashstyle="1 1"/>
            </v:line>
            <v:group id="_x0000_s22617" style="position:absolute;left:200;top:3326;width:4918;height:195" coordorigin="210,3600" coordsize="4918,195">
              <v:rect id="_x0000_s22618" style="position:absolute;left:210;top:3600;width:82;height:195;mso-wrap-style:none" filled="f" stroked="f">
                <v:textbox style="mso-next-textbox:#_x0000_s22618;mso-fit-shape-to-text:t" inset="0,0,0,0">
                  <w:txbxContent>
                    <w:p w:rsidR="002421BE" w:rsidRPr="00F06573" w:rsidRDefault="002421BE" w:rsidP="00164F9D">
                      <w:pPr>
                        <w:rPr>
                          <w:sz w:val="16"/>
                          <w:szCs w:val="16"/>
                        </w:rPr>
                      </w:pPr>
                      <w:r w:rsidRPr="00F06573">
                        <w:rPr>
                          <w:rFonts w:ascii="time" w:hAnsi="time" w:cs="time"/>
                          <w:i/>
                          <w:iCs/>
                          <w:color w:val="000000"/>
                          <w:sz w:val="16"/>
                          <w:szCs w:val="16"/>
                          <w:lang w:val="en-US"/>
                        </w:rPr>
                        <w:t>0</w:t>
                      </w:r>
                    </w:p>
                  </w:txbxContent>
                </v:textbox>
              </v:rect>
              <v:rect id="_x0000_s22619" style="position:absolute;left:855;top:3600;width:365;height:195;mso-wrap-style:none" filled="f" stroked="f">
                <v:textbox style="mso-next-textbox:#_x0000_s22619;mso-fit-shape-to-text:t" inset="0,0,0,0">
                  <w:txbxContent>
                    <w:p w:rsidR="002421BE" w:rsidRPr="00F06573" w:rsidRDefault="002421BE" w:rsidP="00164F9D">
                      <w:pPr>
                        <w:rPr>
                          <w:sz w:val="16"/>
                          <w:szCs w:val="16"/>
                        </w:rPr>
                      </w:pPr>
                      <w:r w:rsidRPr="00F06573">
                        <w:rPr>
                          <w:rFonts w:ascii="time" w:hAnsi="time" w:cs="time"/>
                          <w:i/>
                          <w:iCs/>
                          <w:color w:val="000000"/>
                          <w:sz w:val="16"/>
                          <w:szCs w:val="16"/>
                          <w:lang w:val="en-US"/>
                        </w:rPr>
                        <w:t>0.125</w:t>
                      </w:r>
                    </w:p>
                  </w:txbxContent>
                </v:textbox>
              </v:rect>
              <v:rect id="_x0000_s22620" style="position:absolute;left:1680;top:3600;width:284;height:195;mso-wrap-style:none" filled="f" stroked="f">
                <v:textbox style="mso-next-textbox:#_x0000_s22620;mso-fit-shape-to-text:t" inset="0,0,0,0">
                  <w:txbxContent>
                    <w:p w:rsidR="002421BE" w:rsidRPr="00F06573" w:rsidRDefault="002421BE" w:rsidP="00164F9D">
                      <w:pPr>
                        <w:rPr>
                          <w:sz w:val="16"/>
                          <w:szCs w:val="16"/>
                        </w:rPr>
                      </w:pPr>
                      <w:r w:rsidRPr="00F06573">
                        <w:rPr>
                          <w:rFonts w:ascii="time" w:hAnsi="time" w:cs="time"/>
                          <w:i/>
                          <w:iCs/>
                          <w:color w:val="000000"/>
                          <w:sz w:val="16"/>
                          <w:szCs w:val="16"/>
                          <w:lang w:val="en-US"/>
                        </w:rPr>
                        <w:t>0.25</w:t>
                      </w:r>
                    </w:p>
                  </w:txbxContent>
                </v:textbox>
              </v:rect>
              <v:rect id="_x0000_s22621" style="position:absolute;left:2429;top:3600;width:365;height:195;mso-wrap-style:none" filled="f" stroked="f">
                <v:textbox style="mso-next-textbox:#_x0000_s22621;mso-fit-shape-to-text:t" inset="0,0,0,0">
                  <w:txbxContent>
                    <w:p w:rsidR="002421BE" w:rsidRPr="00F06573" w:rsidRDefault="002421BE" w:rsidP="00164F9D">
                      <w:pPr>
                        <w:rPr>
                          <w:sz w:val="16"/>
                          <w:szCs w:val="16"/>
                        </w:rPr>
                      </w:pPr>
                      <w:r w:rsidRPr="00F06573">
                        <w:rPr>
                          <w:rFonts w:ascii="time" w:hAnsi="time" w:cs="time"/>
                          <w:i/>
                          <w:iCs/>
                          <w:color w:val="000000"/>
                          <w:sz w:val="16"/>
                          <w:szCs w:val="16"/>
                          <w:lang w:val="en-US"/>
                        </w:rPr>
                        <w:t>0.375</w:t>
                      </w:r>
                    </w:p>
                  </w:txbxContent>
                </v:textbox>
              </v:rect>
              <v:rect id="_x0000_s22622" style="position:absolute;left:3314;top:3600;width:203;height:195;mso-wrap-style:none" filled="f" stroked="f">
                <v:textbox style="mso-next-textbox:#_x0000_s22622;mso-fit-shape-to-text:t" inset="0,0,0,0">
                  <w:txbxContent>
                    <w:p w:rsidR="002421BE" w:rsidRPr="00F06573" w:rsidRDefault="002421BE" w:rsidP="00164F9D">
                      <w:pPr>
                        <w:rPr>
                          <w:sz w:val="16"/>
                          <w:szCs w:val="16"/>
                        </w:rPr>
                      </w:pPr>
                      <w:r w:rsidRPr="00F06573">
                        <w:rPr>
                          <w:rFonts w:ascii="time" w:hAnsi="time" w:cs="time"/>
                          <w:i/>
                          <w:iCs/>
                          <w:color w:val="000000"/>
                          <w:sz w:val="16"/>
                          <w:szCs w:val="16"/>
                          <w:lang w:val="en-US"/>
                        </w:rPr>
                        <w:t>0.5</w:t>
                      </w:r>
                    </w:p>
                  </w:txbxContent>
                </v:textbox>
              </v:rect>
              <v:rect id="_x0000_s22623" style="position:absolute;left:4004;top:3600;width:365;height:195;mso-wrap-style:none" filled="f" stroked="f">
                <v:textbox style="mso-next-textbox:#_x0000_s22623;mso-fit-shape-to-text:t" inset="0,0,0,0">
                  <w:txbxContent>
                    <w:p w:rsidR="002421BE" w:rsidRPr="00F06573" w:rsidRDefault="002421BE" w:rsidP="00164F9D">
                      <w:pPr>
                        <w:rPr>
                          <w:sz w:val="16"/>
                          <w:szCs w:val="16"/>
                        </w:rPr>
                      </w:pPr>
                      <w:r w:rsidRPr="00F06573">
                        <w:rPr>
                          <w:rFonts w:ascii="time" w:hAnsi="time" w:cs="time"/>
                          <w:i/>
                          <w:iCs/>
                          <w:color w:val="000000"/>
                          <w:sz w:val="16"/>
                          <w:szCs w:val="16"/>
                          <w:lang w:val="en-US"/>
                        </w:rPr>
                        <w:t>0.625</w:t>
                      </w:r>
                    </w:p>
                  </w:txbxContent>
                </v:textbox>
              </v:rect>
              <v:rect id="_x0000_s22624" style="position:absolute;left:4844;top:3600;width:284;height:195;mso-wrap-style:none" filled="f" stroked="f">
                <v:textbox style="mso-next-textbox:#_x0000_s22624;mso-fit-shape-to-text:t" inset="0,0,0,0">
                  <w:txbxContent>
                    <w:p w:rsidR="002421BE" w:rsidRPr="00F06573" w:rsidRDefault="002421BE" w:rsidP="00164F9D">
                      <w:pPr>
                        <w:rPr>
                          <w:sz w:val="16"/>
                          <w:szCs w:val="16"/>
                        </w:rPr>
                      </w:pPr>
                      <w:r w:rsidRPr="00F06573">
                        <w:rPr>
                          <w:rFonts w:ascii="time" w:hAnsi="time" w:cs="time"/>
                          <w:i/>
                          <w:iCs/>
                          <w:color w:val="000000"/>
                          <w:sz w:val="16"/>
                          <w:szCs w:val="16"/>
                          <w:lang w:val="en-US"/>
                        </w:rPr>
                        <w:t>0.75</w:t>
                      </w:r>
                    </w:p>
                  </w:txbxContent>
                </v:textbox>
              </v:rect>
            </v:group>
            <v:line id="_x0000_s22625" style="position:absolute" from="1017,704" to="1662,705" strokeweight="56e-5mm"/>
            <v:rect id="_x0000_s22626" style="position:absolute;left:1077;top:437;width:625;height:184;mso-wrap-style:none" filled="f" stroked="f">
              <v:textbox style="mso-next-textbox:#_x0000_s22626;mso-fit-shape-to-text:t" inset="0,0,0,0">
                <w:txbxContent>
                  <w:p w:rsidR="002421BE" w:rsidRPr="00F06573" w:rsidRDefault="002421BE" w:rsidP="00164F9D">
                    <w:pPr>
                      <w:rPr>
                        <w:sz w:val="16"/>
                        <w:szCs w:val="16"/>
                      </w:rPr>
                    </w:pPr>
                    <w:r w:rsidRPr="00F06573">
                      <w:rPr>
                        <w:rFonts w:ascii="Times New Roman" w:hAnsi="Times New Roman"/>
                        <w:i/>
                        <w:iCs/>
                        <w:color w:val="000000"/>
                        <w:sz w:val="16"/>
                        <w:szCs w:val="16"/>
                        <w:lang w:val="en-US"/>
                      </w:rPr>
                      <w:t>1.132 rad</w:t>
                    </w:r>
                  </w:p>
                </w:txbxContent>
              </v:textbox>
            </v:rect>
            <v:rect id="_x0000_s22627" style="position:absolute;left:1152;top:273;width:498;height:184;mso-wrap-style:none" filled="f" stroked="f">
              <v:textbox style="mso-next-textbox:#_x0000_s22627;mso-fit-shape-to-text:t" inset="0,0,0,0">
                <w:txbxContent>
                  <w:p w:rsidR="002421BE" w:rsidRPr="00F06573" w:rsidRDefault="002421BE" w:rsidP="00164F9D">
                    <w:pPr>
                      <w:rPr>
                        <w:sz w:val="16"/>
                        <w:szCs w:val="16"/>
                      </w:rPr>
                    </w:pPr>
                    <w:r w:rsidRPr="00F06573">
                      <w:rPr>
                        <w:rFonts w:ascii="Times New Roman" w:hAnsi="Times New Roman"/>
                        <w:i/>
                        <w:iCs/>
                        <w:color w:val="000000"/>
                        <w:sz w:val="16"/>
                        <w:szCs w:val="16"/>
                        <w:lang w:val="en-US"/>
                      </w:rPr>
                      <w:t>0.09 ms</w:t>
                    </w:r>
                  </w:p>
                </w:txbxContent>
              </v:textbox>
            </v:rect>
            <v:rect id="_x0000_s22628" style="position:absolute;left:5326;top:3038;width:110;height:196;mso-wrap-style:none" filled="f" stroked="f">
              <v:textbox style="mso-next-textbox:#_x0000_s22628;mso-fit-shape-to-text:t" inset="0,0,0,0">
                <w:txbxContent>
                  <w:p w:rsidR="002421BE" w:rsidRPr="00F06573" w:rsidRDefault="002421BE" w:rsidP="00164F9D">
                    <w:pPr>
                      <w:rPr>
                        <w:sz w:val="16"/>
                        <w:szCs w:val="16"/>
                      </w:rPr>
                    </w:pPr>
                    <w:r w:rsidRPr="00F06573">
                      <w:rPr>
                        <w:rFonts w:ascii="Symbol" w:hAnsi="Symbol" w:cs="Symbol"/>
                        <w:color w:val="000000"/>
                        <w:sz w:val="16"/>
                        <w:szCs w:val="16"/>
                        <w:lang w:val="en-US"/>
                      </w:rPr>
                      <w:t></w:t>
                    </w:r>
                  </w:p>
                </w:txbxContent>
              </v:textbox>
            </v:rect>
            <v:rect id="_x0000_s22629" style="position:absolute;left:5461;top:3053;width:414;height:184;mso-wrap-style:none" filled="f" stroked="f">
              <v:textbox style="mso-next-textbox:#_x0000_s22629;mso-fit-shape-to-text:t" inset="0,0,0,0">
                <w:txbxContent>
                  <w:p w:rsidR="002421BE" w:rsidRPr="00F06573" w:rsidRDefault="002421BE" w:rsidP="00164F9D">
                    <w:pPr>
                      <w:rPr>
                        <w:sz w:val="16"/>
                        <w:szCs w:val="16"/>
                      </w:rPr>
                    </w:pPr>
                    <w:r w:rsidRPr="00F06573">
                      <w:rPr>
                        <w:rFonts w:ascii="Times New Roman" w:hAnsi="Times New Roman"/>
                        <w:i/>
                        <w:iCs/>
                        <w:color w:val="000000"/>
                        <w:sz w:val="16"/>
                        <w:szCs w:val="16"/>
                        <w:lang w:val="en-US"/>
                      </w:rPr>
                      <w:t>t (rad)</w:t>
                    </w:r>
                  </w:p>
                </w:txbxContent>
              </v:textbox>
            </v:rect>
            <v:rect id="_x0000_s22630" style="position:absolute;left:5335;top:3298;width:369;height:184;mso-wrap-style:none" filled="f" stroked="f">
              <v:textbox style="mso-next-textbox:#_x0000_s22630;mso-fit-shape-to-text:t" inset="0,0,0,0">
                <w:txbxContent>
                  <w:p w:rsidR="002421BE" w:rsidRPr="00F06573" w:rsidRDefault="002421BE" w:rsidP="00164F9D">
                    <w:pPr>
                      <w:rPr>
                        <w:sz w:val="16"/>
                        <w:szCs w:val="16"/>
                      </w:rPr>
                    </w:pPr>
                    <w:r w:rsidRPr="00F06573">
                      <w:rPr>
                        <w:rFonts w:ascii="Times New Roman" w:hAnsi="Times New Roman"/>
                        <w:i/>
                        <w:iCs/>
                        <w:color w:val="000000"/>
                        <w:sz w:val="16"/>
                        <w:szCs w:val="16"/>
                        <w:lang w:val="en-US"/>
                      </w:rPr>
                      <w:t>t (ms)</w:t>
                    </w:r>
                  </w:p>
                </w:txbxContent>
              </v:textbox>
            </v:rect>
            <v:group id="_x0000_s22631" style="position:absolute;left:1067;top:1896;width:530;height:100" coordorigin="1067,1896" coordsize="530,100">
              <v:line id="_x0000_s22632" style="position:absolute;flip:x" from="1067,1946" to="1552,1947" strokeweight="56e-5mm"/>
              <v:shape id="_x0000_s22633" style="position:absolute;left:1485;top:1896;width:112;height:100" coordsize="112,100" path="m112,50l,,,100,112,50xe" fillcolor="black" strokeweight="56e-5mm">
                <v:path arrowok="t"/>
              </v:shape>
            </v:group>
            <v:group id="_x0000_s22634" style="position:absolute;left:3767;top:707;width:494;height:420" coordorigin="3767,707" coordsize="494,420">
              <v:shape id="_x0000_s22635" style="position:absolute;left:3767;top:707;width:494;height:420" coordsize="494,420" path="m130,l494,r,255l135,255,,420,130,130,130,xe" strokeweight="56e-5mm">
                <v:path arrowok="t"/>
              </v:shape>
              <v:rect id="_x0000_s22636" style="position:absolute;left:3977;top:740;width:169;height:184;mso-wrap-style:none" filled="f" stroked="f">
                <v:textbox style="mso-next-textbox:#_x0000_s22636;mso-fit-shape-to-text:t" inset="0,0,0,0">
                  <w:txbxContent>
                    <w:p w:rsidR="002421BE" w:rsidRPr="00F06573" w:rsidRDefault="002421BE" w:rsidP="00164F9D">
                      <w:pPr>
                        <w:rPr>
                          <w:sz w:val="16"/>
                          <w:szCs w:val="16"/>
                        </w:rPr>
                      </w:pPr>
                      <w:r w:rsidRPr="00F06573">
                        <w:rPr>
                          <w:rFonts w:ascii="Times New Roman" w:hAnsi="Times New Roman"/>
                          <w:i/>
                          <w:iCs/>
                          <w:color w:val="000000"/>
                          <w:sz w:val="16"/>
                          <w:szCs w:val="16"/>
                          <w:lang w:val="en-US"/>
                        </w:rPr>
                        <w:t>Ve</w:t>
                      </w:r>
                    </w:p>
                  </w:txbxContent>
                </v:textbox>
              </v:rect>
            </v:group>
            <v:group id="_x0000_s22637" style="position:absolute;left:4381;top:1186;width:495;height:420" coordorigin="4381,1186" coordsize="495,420">
              <v:shape id="_x0000_s22638" style="position:absolute;left:4381;top:1186;width:495;height:420" coordsize="495,420" path="m130,l495,r,255l135,255,,420,130,130,130,xe" strokeweight="56e-5mm">
                <v:path arrowok="t"/>
              </v:shape>
              <v:rect id="_x0000_s22639" style="position:absolute;left:4606;top:1219;width:161;height:184;mso-wrap-style:none" filled="f" stroked="f">
                <v:textbox style="mso-next-textbox:#_x0000_s22639;mso-fit-shape-to-text:t" inset="0,0,0,0">
                  <w:txbxContent>
                    <w:p w:rsidR="002421BE" w:rsidRPr="00F06573" w:rsidRDefault="002421BE" w:rsidP="00164F9D">
                      <w:pPr>
                        <w:rPr>
                          <w:sz w:val="16"/>
                          <w:szCs w:val="16"/>
                        </w:rPr>
                      </w:pPr>
                      <w:r w:rsidRPr="00F06573">
                        <w:rPr>
                          <w:rFonts w:ascii="Times New Roman" w:hAnsi="Times New Roman"/>
                          <w:i/>
                          <w:iCs/>
                          <w:color w:val="000000"/>
                          <w:sz w:val="16"/>
                          <w:szCs w:val="16"/>
                          <w:lang w:val="en-US"/>
                        </w:rPr>
                        <w:t>Vs</w:t>
                      </w:r>
                    </w:p>
                  </w:txbxContent>
                </v:textbox>
              </v:rect>
            </v:group>
            <w10:wrap type="none"/>
            <w10:anchorlock/>
          </v:group>
        </w:pict>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13</w:t>
      </w:r>
      <w:r w:rsidR="000911E9">
        <w:rPr>
          <w:noProof/>
        </w:rPr>
        <w:fldChar w:fldCharType="end"/>
      </w:r>
      <w:r>
        <w:t>: Filtrage d'un signal sinusoïdal</w:t>
      </w:r>
    </w:p>
    <w:p w:rsidR="00164F9D" w:rsidRPr="000B02BF" w:rsidRDefault="00164F9D" w:rsidP="00164F9D"/>
    <w:p w:rsidR="00164F9D" w:rsidRDefault="00164F9D" w:rsidP="00164F9D">
      <w:pPr>
        <w:pStyle w:val="Titre3"/>
      </w:pPr>
      <w:bookmarkStart w:id="28" w:name="_Toc147329780"/>
      <w:bookmarkStart w:id="29" w:name="_Toc304982964"/>
      <w:r>
        <w:t>Réalisation à l'aide de composants actifs</w:t>
      </w:r>
      <w:bookmarkEnd w:id="28"/>
      <w:bookmarkEnd w:id="29"/>
    </w:p>
    <w:p w:rsidR="00164F9D" w:rsidRDefault="000911E9" w:rsidP="00164F9D">
      <w:r>
        <w:rPr>
          <w:noProof/>
          <w:lang w:eastAsia="fr-FR"/>
        </w:rPr>
        <w:pict>
          <v:group id="_x0000_s25084" style="position:absolute;left:0;text-align:left;margin-left:352.75pt;margin-top:1.3pt;width:128.85pt;height:95.1pt;z-index:251723776" coordorigin="8189,8098" coordsize="2577,1902">
            <v:group id="_x0000_s25085" editas="canvas" style="position:absolute;left:8189;top:8098;width:2577;height:1624" coordorigin="-178,-97" coordsize="2577,1624">
              <o:lock v:ext="edit" aspectratio="t"/>
              <v:shape id="_x0000_s25086" type="#_x0000_t75" style="position:absolute;left:-178;top:-97;width:2577;height:1624" o:preferrelative="f" stroked="t" strokecolor="black [3213]">
                <v:fill o:detectmouseclick="t"/>
                <v:path o:extrusionok="t" o:connecttype="none"/>
                <o:lock v:ext="edit" text="t"/>
              </v:shape>
              <v:shape id="_x0000_s25087" style="position:absolute;left:1229;top:740;width:356;height:472" coordsize="356,472" path="m,l,472,356,236,,xe" strokeweight="1pt">
                <v:path arrowok="t"/>
              </v:shape>
              <v:group id="_x0000_s25088" style="position:absolute;left:1282;top:157;width:119;height:236" coordorigin="1222,157" coordsize="119,236">
                <v:line id="_x0000_s25089" style="position:absolute;flip:y" from="1222,157" to="1223,393" strokeweight="1pt"/>
                <v:line id="_x0000_s25090" style="position:absolute;flip:y" from="1340,157" to="1341,393" strokeweight="1pt"/>
              </v:group>
              <v:rect id="_x0000_s25091" style="position:absolute;top:815;width:175;height:188;mso-wrap-style:none" filled="f" stroked="f" strokeweight="1pt">
                <v:textbox style="mso-next-textbox:#_x0000_s25091;mso-fit-shape-to-text:t" inset="0,0,0,0">
                  <w:txbxContent>
                    <w:p w:rsidR="002421BE" w:rsidRPr="00821257" w:rsidRDefault="002421BE" w:rsidP="00164F9D">
                      <w:pPr>
                        <w:rPr>
                          <w:sz w:val="16"/>
                          <w:szCs w:val="16"/>
                        </w:rPr>
                      </w:pPr>
                      <w:r w:rsidRPr="00821257">
                        <w:rPr>
                          <w:color w:val="000000"/>
                          <w:sz w:val="16"/>
                          <w:szCs w:val="16"/>
                          <w:lang w:val="en-US"/>
                        </w:rPr>
                        <w:t>Ve</w:t>
                      </w:r>
                    </w:p>
                  </w:txbxContent>
                </v:textbox>
              </v:rect>
              <v:rect id="_x0000_s25092" style="position:absolute;left:1955;top:874;width:166;height:188;mso-wrap-style:none" filled="f" stroked="f" strokeweight="1pt">
                <v:textbox style="mso-next-textbox:#_x0000_s25092;mso-fit-shape-to-text:t" inset="0,0,0,0">
                  <w:txbxContent>
                    <w:p w:rsidR="002421BE" w:rsidRPr="00821257" w:rsidRDefault="002421BE" w:rsidP="00164F9D">
                      <w:pPr>
                        <w:rPr>
                          <w:sz w:val="16"/>
                          <w:szCs w:val="16"/>
                        </w:rPr>
                      </w:pPr>
                      <w:r w:rsidRPr="00821257">
                        <w:rPr>
                          <w:color w:val="000000"/>
                          <w:sz w:val="16"/>
                          <w:szCs w:val="16"/>
                          <w:lang w:val="en-US"/>
                        </w:rPr>
                        <w:t>Vs</w:t>
                      </w:r>
                    </w:p>
                  </w:txbxContent>
                </v:textbox>
              </v:rect>
              <v:rect id="_x0000_s25093" style="position:absolute;left:1154;top:435;width:376;height:138" strokeweight="1pt"/>
              <v:rect id="_x0000_s25094" style="position:absolute;left:607;top:585;width:198;height:195" filled="f" stroked="f" strokeweight="1pt">
                <v:textbox style="mso-next-textbox:#_x0000_s25094" inset="0,0,0,0">
                  <w:txbxContent>
                    <w:p w:rsidR="002421BE" w:rsidRPr="00821257" w:rsidRDefault="002421BE" w:rsidP="00164F9D">
                      <w:pPr>
                        <w:rPr>
                          <w:sz w:val="16"/>
                          <w:szCs w:val="16"/>
                        </w:rPr>
                      </w:pPr>
                      <w:r w:rsidRPr="00821257">
                        <w:rPr>
                          <w:color w:val="000000"/>
                          <w:sz w:val="16"/>
                          <w:szCs w:val="16"/>
                          <w:lang w:val="en-US"/>
                        </w:rPr>
                        <w:t>R</w:t>
                      </w:r>
                      <w:r w:rsidRPr="007B4A82">
                        <w:rPr>
                          <w:color w:val="000000"/>
                          <w:sz w:val="16"/>
                          <w:szCs w:val="16"/>
                          <w:vertAlign w:val="subscript"/>
                          <w:lang w:val="en-US"/>
                        </w:rPr>
                        <w:t>1</w:t>
                      </w:r>
                    </w:p>
                  </w:txbxContent>
                </v:textbox>
              </v:rect>
              <v:shape id="_x0000_s25095" style="position:absolute;left:992;top:1094;width:237;height:236" coordsize="237,236" path="m,236l,,237,e" filled="f" strokeweight="1pt">
                <v:path arrowok="t"/>
              </v:shape>
              <v:line id="_x0000_s25096" style="position:absolute;flip:x" from="874,1330" to="1111,1331" strokeweight="1pt"/>
              <v:line id="_x0000_s25097" style="position:absolute" from="1585,976" to="1822,977" strokeweight="1pt">
                <v:stroke endarrow="oval" endarrowwidth="narrow" endarrowlength="short"/>
              </v:line>
              <v:shape id="_x0000_s25098" style="position:absolute;left:1527;top:504;width:176;height:472" coordsize="237,472" path="m,l237,r,472e" filled="f" strokeweight="1pt">
                <v:path arrowok="t"/>
              </v:shape>
              <v:rect id="_x0000_s25099" style="position:absolute;left:501;top:789;width:375;height:138" strokeweight="1pt"/>
              <v:line id="_x0000_s25100" style="position:absolute;flip:x" from="874,858" to="1229,859" strokeweight="1pt"/>
              <v:shape id="_x0000_s25101" style="position:absolute;left:1399;top:268;width:304;height:236" coordsize="355,236" path="m,l355,r,236e" filled="f" strokeweight="1pt">
                <v:path arrowok="t"/>
              </v:shape>
              <v:shape id="_x0000_s25102" style="position:absolute;left:992;top:268;width:298;height:590" coordsize="237,590" path="m237,l,,,590e" filled="f" strokeweight="1pt">
                <v:path arrowok="t"/>
              </v:shape>
              <v:line id="_x0000_s25103" style="position:absolute;flip:x" from="992,504" to="1151,505" strokeweight="1pt"/>
              <v:line id="_x0000_s25104" style="position:absolute;flip:x" from="281,858" to="518,859" strokeweight="1pt">
                <v:stroke startarrowwidth="narrow" startarrowlength="short" endarrow="oval" endarrowwidth="narrow" endarrowlength="short"/>
              </v:line>
              <v:rect id="_x0000_s25105" style="position:absolute;left:1266;top:963;width:89;height:188;mso-wrap-style:none" filled="f" stroked="f" strokeweight="1pt">
                <v:textbox style="mso-next-textbox:#_x0000_s25105;mso-fit-shape-to-text:t" inset="0,0,0,0">
                  <w:txbxContent>
                    <w:p w:rsidR="002421BE" w:rsidRPr="00821257" w:rsidRDefault="002421BE" w:rsidP="00164F9D">
                      <w:pPr>
                        <w:rPr>
                          <w:sz w:val="16"/>
                          <w:szCs w:val="16"/>
                        </w:rPr>
                      </w:pPr>
                      <w:r w:rsidRPr="00821257">
                        <w:rPr>
                          <w:color w:val="000000"/>
                          <w:sz w:val="16"/>
                          <w:szCs w:val="16"/>
                          <w:lang w:val="en-US"/>
                        </w:rPr>
                        <w:t>+</w:t>
                      </w:r>
                    </w:p>
                  </w:txbxContent>
                </v:textbox>
              </v:rect>
              <v:rect id="_x0000_s25106" style="position:absolute;left:1271;top:769;width:54;height:188;mso-wrap-style:none;v-text-anchor:middle" filled="f" stroked="f" strokeweight="1pt">
                <v:textbox style="mso-next-textbox:#_x0000_s25106;mso-fit-shape-to-text:t" inset="0,0,0,0">
                  <w:txbxContent>
                    <w:p w:rsidR="002421BE" w:rsidRPr="00821257" w:rsidRDefault="002421BE" w:rsidP="00164F9D">
                      <w:pPr>
                        <w:rPr>
                          <w:sz w:val="16"/>
                          <w:szCs w:val="16"/>
                        </w:rPr>
                      </w:pPr>
                      <w:r w:rsidRPr="00821257">
                        <w:rPr>
                          <w:color w:val="000000"/>
                          <w:sz w:val="16"/>
                          <w:szCs w:val="16"/>
                          <w:lang w:val="en-US"/>
                        </w:rPr>
                        <w:t>-</w:t>
                      </w:r>
                    </w:p>
                  </w:txbxContent>
                </v:textbox>
              </v:rect>
              <v:rect id="_x0000_s25107" style="position:absolute;left:1422;top:2;width:91;height:188;mso-wrap-style:none" filled="f" stroked="f" strokeweight="1pt">
                <v:textbox style="mso-next-textbox:#_x0000_s25107;mso-fit-shape-to-text:t" inset="0,0,0,0">
                  <w:txbxContent>
                    <w:p w:rsidR="002421BE" w:rsidRPr="00821257" w:rsidRDefault="002421BE" w:rsidP="00164F9D">
                      <w:pPr>
                        <w:rPr>
                          <w:sz w:val="16"/>
                          <w:szCs w:val="16"/>
                        </w:rPr>
                      </w:pPr>
                      <w:r w:rsidRPr="00821257">
                        <w:rPr>
                          <w:color w:val="000000"/>
                          <w:sz w:val="16"/>
                          <w:szCs w:val="16"/>
                          <w:lang w:val="en-US"/>
                        </w:rPr>
                        <w:t>C</w:t>
                      </w:r>
                    </w:p>
                  </w:txbxContent>
                </v:textbox>
              </v:rect>
              <v:rect id="_x0000_s25108" style="position:absolute;left:1377;top:589;width:263;height:172" filled="f" stroked="f" strokeweight="1pt">
                <v:textbox style="mso-next-textbox:#_x0000_s25108" inset="0,0,0,0">
                  <w:txbxContent>
                    <w:p w:rsidR="002421BE" w:rsidRPr="00821257" w:rsidRDefault="002421BE" w:rsidP="00164F9D">
                      <w:pPr>
                        <w:rPr>
                          <w:sz w:val="16"/>
                          <w:szCs w:val="16"/>
                        </w:rPr>
                      </w:pPr>
                      <w:r w:rsidRPr="00821257">
                        <w:rPr>
                          <w:color w:val="000000"/>
                          <w:sz w:val="16"/>
                          <w:szCs w:val="16"/>
                          <w:lang w:val="en-US"/>
                        </w:rPr>
                        <w:t>R</w:t>
                      </w:r>
                      <w:r w:rsidRPr="007B4A82">
                        <w:rPr>
                          <w:color w:val="000000"/>
                          <w:sz w:val="16"/>
                          <w:szCs w:val="16"/>
                          <w:vertAlign w:val="subscript"/>
                          <w:lang w:val="en-US"/>
                        </w:rPr>
                        <w:t>2</w:t>
                      </w:r>
                    </w:p>
                  </w:txbxContent>
                </v:textbox>
              </v:rect>
            </v:group>
            <v:shape id="_x0000_s25109" type="#_x0000_t202" style="position:absolute;left:8189;top:9812;width:2577;height:188" stroked="f">
              <v:textbox style="mso-fit-shape-to-text:t" inset="0,0,0,0">
                <w:txbxContent>
                  <w:p w:rsidR="002421BE" w:rsidRPr="00214995" w:rsidRDefault="002421BE" w:rsidP="00164F9D">
                    <w:pPr>
                      <w:pStyle w:val="Lgende"/>
                      <w:rPr>
                        <w:rFonts w:ascii="Cambria" w:eastAsiaTheme="minorHAnsi" w:hAnsi="Cambria"/>
                        <w:szCs w:val="24"/>
                        <w:lang w:eastAsia="en-US"/>
                      </w:rPr>
                    </w:pPr>
                    <w:r>
                      <w:t xml:space="preserve">Figure </w:t>
                    </w:r>
                    <w:fldSimple w:instr=" STYLEREF 1 \s ">
                      <w:r>
                        <w:rPr>
                          <w:noProof/>
                        </w:rPr>
                        <w:t>IV</w:t>
                      </w:r>
                    </w:fldSimple>
                    <w:r>
                      <w:noBreakHyphen/>
                    </w:r>
                    <w:fldSimple w:instr=" SEQ Figure \* ARABIC \s 1 ">
                      <w:r>
                        <w:rPr>
                          <w:noProof/>
                        </w:rPr>
                        <w:t>14</w:t>
                      </w:r>
                    </w:fldSimple>
                    <w:r>
                      <w:t>: Passe bas actif</w:t>
                    </w:r>
                  </w:p>
                </w:txbxContent>
              </v:textbox>
            </v:shape>
          </v:group>
        </w:pict>
      </w:r>
      <w:r w:rsidR="00164F9D">
        <w:t>Pour déterminer la fonction de transfert, on va noter Z</w:t>
      </w:r>
      <w:r w:rsidR="00164F9D">
        <w:rPr>
          <w:vertAlign w:val="subscript"/>
        </w:rPr>
        <w:t>2</w:t>
      </w:r>
      <w:r w:rsidR="00164F9D">
        <w:t xml:space="preserve"> = </w:t>
      </w:r>
      <w:r w:rsidR="00164F9D">
        <w:rPr>
          <w:i/>
        </w:rPr>
        <w:t>R</w:t>
      </w:r>
      <w:r w:rsidR="00164F9D">
        <w:rPr>
          <w:i/>
          <w:vertAlign w:val="subscript"/>
        </w:rPr>
        <w:t>2</w:t>
      </w:r>
      <w:r w:rsidR="00164F9D">
        <w:t xml:space="preserve"> // C</w:t>
      </w:r>
    </w:p>
    <w:p w:rsidR="00164F9D" w:rsidRDefault="00164F9D" w:rsidP="00164F9D">
      <w:pPr>
        <w:ind w:left="708"/>
        <w:jc w:val="left"/>
      </w:pPr>
      <w:r w:rsidRPr="00C41A9A">
        <w:rPr>
          <w:position w:val="-34"/>
        </w:rPr>
        <w:object w:dxaOrig="2520" w:dyaOrig="780">
          <v:shape id="_x0000_i1109" type="#_x0000_t75" style="width:125.65pt;height:40.15pt" o:ole="">
            <v:imagedata r:id="rId48" o:title=""/>
          </v:shape>
          <o:OLEObject Type="Embed" ProgID="Equation.3" ShapeID="_x0000_i1109" DrawAspect="Content" ObjectID="_1793008037" r:id="rId49"/>
        </w:object>
      </w:r>
    </w:p>
    <w:p w:rsidR="00164F9D" w:rsidRDefault="00164F9D" w:rsidP="00164F9D">
      <w:pPr>
        <w:jc w:val="center"/>
      </w:pPr>
    </w:p>
    <w:p w:rsidR="00164F9D" w:rsidRDefault="00164F9D" w:rsidP="00164F9D">
      <w:r>
        <w:t>La fonction de transfert  est :</w:t>
      </w:r>
    </w:p>
    <w:p w:rsidR="00164F9D" w:rsidRDefault="00164F9D" w:rsidP="00164F9D">
      <w:pPr>
        <w:rPr>
          <w:position w:val="-30"/>
        </w:rPr>
      </w:pPr>
      <w:r w:rsidRPr="00F85C37">
        <w:rPr>
          <w:position w:val="-30"/>
        </w:rPr>
        <w:object w:dxaOrig="4520" w:dyaOrig="1020">
          <v:shape id="_x0000_i1110" type="#_x0000_t75" style="width:280.5pt;height:57pt" o:ole="" o:bordertopcolor="this" o:borderleftcolor="this" o:borderbottomcolor="this" o:borderrightcolor="this">
            <v:imagedata r:id="rId50" o:title=""/>
            <w10:bordertop type="single" width="4"/>
            <w10:borderleft type="single" width="4"/>
            <w10:borderbottom type="single" width="4"/>
            <w10:borderright type="single" width="4"/>
          </v:shape>
          <o:OLEObject Type="Embed" ProgID="Equation.3" ShapeID="_x0000_i1110" DrawAspect="Content" ObjectID="_1793008038" r:id="rId51"/>
        </w:object>
      </w:r>
    </w:p>
    <w:p w:rsidR="00164F9D" w:rsidRDefault="00164F9D" w:rsidP="00164F9D">
      <w:pPr>
        <w:rPr>
          <w:position w:val="-30"/>
        </w:rPr>
      </w:pPr>
    </w:p>
    <w:p w:rsidR="00164F9D" w:rsidRPr="003A53B5" w:rsidRDefault="00164F9D" w:rsidP="00164F9D">
      <w:r w:rsidRPr="003A53B5">
        <w:t>L'identification avec l'expression générale</w:t>
      </w:r>
      <w:r w:rsidRPr="003A53B5">
        <w:tab/>
      </w:r>
      <w:r w:rsidRPr="00821257">
        <w:rPr>
          <w:position w:val="-60"/>
        </w:rPr>
        <w:object w:dxaOrig="1540" w:dyaOrig="980">
          <v:shape id="_x0000_i1111" type="#_x0000_t75" style="width:78pt;height:47.25pt" o:ole="">
            <v:imagedata r:id="rId52" o:title=""/>
          </v:shape>
          <o:OLEObject Type="Embed" ProgID="Equation.3" ShapeID="_x0000_i1111" DrawAspect="Content" ObjectID="_1793008039" r:id="rId53"/>
        </w:object>
      </w:r>
      <w:r w:rsidRPr="003A53B5">
        <w:t xml:space="preserve"> donne :</w:t>
      </w:r>
    </w:p>
    <w:p w:rsidR="00164F9D" w:rsidRDefault="00164F9D" w:rsidP="00164F9D">
      <w:r>
        <w:t xml:space="preserve">Avec :  </w:t>
      </w:r>
      <w:r w:rsidRPr="00C41A9A">
        <w:rPr>
          <w:position w:val="-30"/>
        </w:rPr>
        <w:object w:dxaOrig="2420" w:dyaOrig="680">
          <v:shape id="_x0000_i1112" type="#_x0000_t75" style="width:119.65pt;height:31.9pt" o:ole="">
            <v:imagedata r:id="rId54" o:title=""/>
          </v:shape>
          <o:OLEObject Type="Embed" ProgID="Equation.3" ShapeID="_x0000_i1112" DrawAspect="Content" ObjectID="_1793008040" r:id="rId55"/>
        </w:object>
      </w:r>
    </w:p>
    <w:p w:rsidR="00164F9D" w:rsidRDefault="00164F9D" w:rsidP="00164F9D">
      <w:pPr>
        <w:pStyle w:val="NorL1"/>
      </w:pPr>
      <w:r>
        <w:t xml:space="preserve">Pour la courbe du gain, il suffit de calculer les valeurs de </w:t>
      </w:r>
      <w:r w:rsidRPr="001C353B">
        <w:rPr>
          <w:i/>
        </w:rPr>
        <w:t>H</w:t>
      </w:r>
      <w:r w:rsidRPr="001C353B">
        <w:rPr>
          <w:i/>
          <w:vertAlign w:val="subscript"/>
        </w:rPr>
        <w:t>odB</w:t>
      </w:r>
      <w:r>
        <w:t xml:space="preserve"> et de </w:t>
      </w:r>
      <w:r w:rsidRPr="001C353B">
        <w:rPr>
          <w:i/>
        </w:rPr>
        <w:t>f</w:t>
      </w:r>
      <w:r w:rsidRPr="001C353B">
        <w:rPr>
          <w:i/>
          <w:vertAlign w:val="subscript"/>
        </w:rPr>
        <w:t>o</w:t>
      </w:r>
      <w:r>
        <w:t xml:space="preserve"> et de les placer sur la courbe du filtre passe bas du premier ordre. On remarquera que Ho est différent de 1, (HodB ≠ 0), on dit que le filtre présente un gain dans la bande passante.</w:t>
      </w:r>
    </w:p>
    <w:p w:rsidR="00164F9D" w:rsidRDefault="00164F9D" w:rsidP="00164F9D">
      <w:pPr>
        <w:pStyle w:val="NorL1"/>
      </w:pPr>
      <w:r>
        <w:t xml:space="preserve">Pour la courbe de phase, il faut remarquer que </w:t>
      </w:r>
      <w:r w:rsidRPr="00432D01">
        <w:rPr>
          <w:i/>
        </w:rPr>
        <w:t>ho</w:t>
      </w:r>
      <w:r>
        <w:t xml:space="preserve"> est négatif, donc la phase décroit de </w:t>
      </w:r>
      <w:r w:rsidRPr="00432D01">
        <w:rPr>
          <w:i/>
        </w:rPr>
        <w:t>π</w:t>
      </w:r>
      <w:r>
        <w:t xml:space="preserve"> à </w:t>
      </w:r>
      <w:r w:rsidRPr="00432D01">
        <w:rPr>
          <w:i/>
        </w:rPr>
        <w:t>π</w:t>
      </w:r>
      <w:r>
        <w:rPr>
          <w:i/>
        </w:rPr>
        <w:t>/2</w:t>
      </w:r>
    </w:p>
    <w:p w:rsidR="00164F9D" w:rsidRDefault="00164F9D" w:rsidP="00164F9D">
      <w:pPr>
        <w:pStyle w:val="NorL1"/>
      </w:pPr>
    </w:p>
    <w:p w:rsidR="00164F9D" w:rsidRDefault="000911E9" w:rsidP="00164F9D">
      <w:pPr>
        <w:pStyle w:val="NorL1"/>
      </w:pPr>
      <w:r>
        <w:pict>
          <v:group id="_x0000_s22429" editas="canvas" style="width:238.25pt;height:184.3pt;mso-position-horizontal-relative:char;mso-position-vertical-relative:line" coordorigin="1154,5117" coordsize="4765,3686">
            <o:lock v:ext="edit" aspectratio="t"/>
            <v:shape id="_x0000_s22430" type="#_x0000_t75" style="position:absolute;left:1154;top:5117;width:4765;height:3686" o:preferrelative="f">
              <v:fill o:detectmouseclick="t"/>
              <v:path o:extrusionok="t" o:connecttype="none"/>
              <o:lock v:ext="edit" text="t"/>
            </v:shape>
            <v:rect id="_x0000_s22431" style="position:absolute;left:1407;top:5128;width:4398;height:3465" filled="f" strokecolor="white" strokeweight="0"/>
            <v:shape id="_x0000_s22432" style="position:absolute;left:2502;top:5128;width:0;height:3465" coordsize="0,342" path="m,342l,,,e" filled="f" strokeweight="0">
              <v:stroke dashstyle="dash"/>
              <v:path arrowok="t"/>
            </v:shape>
            <v:shape id="_x0000_s22433" style="position:absolute;left:3606;top:5128;width:1;height:3465" coordsize="0,342" path="m,342l,,,e" filled="f" strokeweight="0">
              <v:stroke dashstyle="dash"/>
              <v:path arrowok="t"/>
            </v:shape>
            <v:shape id="_x0000_s22434" style="position:absolute;left:4700;top:5128;width:1;height:3465" coordsize="0,342" path="m,342l,,,e" filled="f" strokeweight="0">
              <v:stroke dashstyle="dash"/>
              <v:path arrowok="t"/>
            </v:shape>
            <v:shape id="_x0000_s22435" style="position:absolute;left:5805;top:5128;width:1;height:3465" coordsize="0,342" path="m,342l,,,e" filled="f" strokeweight="0">
              <v:stroke dashstyle="1 1"/>
              <v:path arrowok="t"/>
            </v:shape>
            <v:shape id="_x0000_s22436" style="position:absolute;left:1407;top:8593;width:4398;height:1" coordsize="434,0" path="m,l434,r,e" filled="f" strokeweight="0">
              <v:stroke dashstyle="1 1"/>
              <v:path arrowok="t"/>
            </v:shape>
            <v:shape id="_x0000_s22437" style="position:absolute;left:1407;top:8239;width:4398;height:1" coordsize="434,0" path="m,l434,r,e" filled="f" strokeweight="0">
              <v:stroke dashstyle="dash"/>
              <v:path arrowok="t"/>
            </v:shape>
            <v:shape id="_x0000_s22438" style="position:absolute;left:1407;top:7895;width:4398;height:0" coordsize="434,0" path="m,l434,r,e" filled="f" strokeweight="0">
              <v:stroke dashstyle="dash"/>
              <v:path arrowok="t"/>
            </v:shape>
            <v:shape id="_x0000_s22439" style="position:absolute;left:1407;top:7550;width:4398;height:1" coordsize="434,0" path="m,l434,r,e" filled="f" strokeweight="0">
              <v:stroke dashstyle="dash"/>
              <v:path arrowok="t"/>
            </v:shape>
            <v:shape id="_x0000_s22440" style="position:absolute;left:1407;top:7205;width:4398;height:0" coordsize="434,0" path="m,l434,r,e" filled="f" strokeweight="0">
              <v:stroke dashstyle="dash"/>
              <v:path arrowok="t"/>
            </v:shape>
            <v:shape id="_x0000_s22441" style="position:absolute;left:1407;top:6861;width:4398;height:0" coordsize="434,0" path="m,l434,r,e" filled="f" strokeweight="0">
              <v:stroke dashstyle="dash"/>
              <v:path arrowok="t"/>
            </v:shape>
            <v:shape id="_x0000_s22442" style="position:absolute;left:1407;top:6506;width:4398;height:1" coordsize="434,0" path="m,l434,r,e" filled="f" strokeweight="0">
              <v:stroke dashstyle="dash"/>
              <v:path arrowok="t"/>
            </v:shape>
            <v:shape id="_x0000_s22443" style="position:absolute;left:1407;top:6161;width:4398;height:1" coordsize="434,0" path="m,l434,r,e" filled="f" strokeweight="0">
              <v:stroke dashstyle="dash"/>
              <v:path arrowok="t"/>
            </v:shape>
            <v:shape id="_x0000_s22444" style="position:absolute;left:1407;top:5817;width:4398;height:0" coordsize="434,0" path="m,l434,r,e" filled="f" strokeweight="0">
              <v:path arrowok="t"/>
            </v:shape>
            <v:shape id="_x0000_s22445" style="position:absolute;left:1407;top:5473;width:4398;height:0" coordsize="434,0" path="m,l434,r,e" filled="f" strokeweight="0">
              <v:stroke dashstyle="dash"/>
              <v:path arrowok="t"/>
            </v:shape>
            <v:shape id="_x0000_s22446" style="position:absolute;left:1407;top:5128;width:4398;height:1" coordsize="434,0" path="m,l434,r,e" filled="f" strokeweight="0">
              <v:stroke dashstyle="1 1"/>
              <v:path arrowok="t"/>
            </v:shape>
            <v:line id="_x0000_s22447" style="position:absolute" from="1407,5128" to="5805,5129" strokeweight="0"/>
            <v:line id="_x0000_s22448" style="position:absolute" from="1407,8593" to="5805,8594" strokeweight="0"/>
            <v:line id="_x0000_s22449" style="position:absolute;flip:y" from="5805,5128" to="5806,8593" strokeweight="0"/>
            <v:line id="_x0000_s22450" style="position:absolute" from="1407,8593" to="5805,8594" strokeweight="0"/>
            <v:shape id="_x0000_s22451" style="position:absolute;left:1731;top:5128;width:1;height:3465" coordsize="0,342" path="m,342l,,,e" filled="f" strokeweight="0">
              <v:stroke dashstyle="dash"/>
              <v:path arrowok="t"/>
            </v:shape>
            <v:shape id="_x0000_s22452" style="position:absolute;left:1924;top:5128;width:0;height:3465" coordsize="0,342" path="m,342l,,,e" filled="f" strokeweight="0">
              <v:stroke dashstyle="dash"/>
              <v:path arrowok="t"/>
            </v:shape>
            <v:shape id="_x0000_s22453" style="position:absolute;left:2066;top:5128;width:1;height:3465" coordsize="0,342" path="m,342l,,,e" filled="f" strokeweight="0">
              <v:stroke dashstyle="dash"/>
              <v:path arrowok="t"/>
            </v:shape>
            <v:shape id="_x0000_s22454" style="position:absolute;left:2167;top:5128;width:1;height:3465" coordsize="0,342" path="m,342l,,,e" filled="f" strokeweight="0">
              <v:stroke dashstyle="dash"/>
              <v:path arrowok="t"/>
            </v:shape>
            <v:shape id="_x0000_s22455" style="position:absolute;left:2258;top:5128;width:1;height:3465" coordsize="0,342" path="m,342l,,,e" filled="f" strokeweight="0">
              <v:stroke dashstyle="dash"/>
              <v:path arrowok="t"/>
            </v:shape>
            <v:shape id="_x0000_s22456" style="position:absolute;left:2329;top:5128;width:1;height:3465" coordsize="0,342" path="m,342l,,,e" filled="f" strokeweight="0">
              <v:stroke dashstyle="dash"/>
              <v:path arrowok="t"/>
            </v:shape>
            <v:shape id="_x0000_s22457" style="position:absolute;left:2390;top:5128;width:1;height:3465" coordsize="0,342" path="m,342l,,,e" filled="f" strokeweight="0">
              <v:stroke dashstyle="dash"/>
              <v:path arrowok="t"/>
            </v:shape>
            <v:shape id="_x0000_s22458" style="position:absolute;left:2451;top:5128;width:0;height:3465" coordsize="0,342" path="m,342l,,,e" filled="f" strokeweight="0">
              <v:stroke dashstyle="dash"/>
              <v:path arrowok="t"/>
            </v:shape>
            <v:shape id="_x0000_s22459" style="position:absolute;left:2502;top:5128;width:0;height:3465" coordsize="0,342" path="m,342l,,,e" filled="f" strokeweight="0">
              <v:stroke dashstyle="dash"/>
              <v:path arrowok="t"/>
            </v:shape>
            <v:shape id="_x0000_s22460" style="position:absolute;left:2836;top:5128;width:1;height:3465" coordsize="0,342" path="m,342l,,,e" filled="f" strokeweight="0">
              <v:stroke dashstyle="dash"/>
              <v:path arrowok="t"/>
            </v:shape>
            <v:shape id="_x0000_s22461" style="position:absolute;left:3029;top:5128;width:1;height:3465" coordsize="0,342" path="m,342l,,,e" filled="f" strokeweight="0">
              <v:stroke dashstyle="dash"/>
              <v:path arrowok="t"/>
            </v:shape>
            <v:shape id="_x0000_s22462" style="position:absolute;left:3160;top:5128;width:1;height:3465" coordsize="0,342" path="m,342l,,,e" filled="f" strokeweight="0">
              <v:stroke dashstyle="dash"/>
              <v:path arrowok="t"/>
            </v:shape>
            <v:shape id="_x0000_s22463" style="position:absolute;left:3272;top:5128;width:1;height:3465" coordsize="0,342" path="m,342l,,,e" filled="f" strokeweight="0">
              <v:stroke dashstyle="dash"/>
              <v:path arrowok="t"/>
            </v:shape>
            <v:shape id="_x0000_s22464" style="position:absolute;left:3353;top:5128;width:1;height:3465" coordsize="0,342" path="m,342l,,,e" filled="f" strokeweight="0">
              <v:stroke dashstyle="dash"/>
              <v:path arrowok="t"/>
            </v:shape>
            <v:shape id="_x0000_s22465" style="position:absolute;left:3434;top:5128;width:1;height:3465" coordsize="0,342" path="m,342l,,,e" filled="f" strokeweight="0">
              <v:stroke dashstyle="dash"/>
              <v:path arrowok="t"/>
            </v:shape>
            <v:shape id="_x0000_s22466" style="position:absolute;left:3495;top:5128;width:1;height:3465" coordsize="0,342" path="m,342l,,,e" filled="f" strokeweight="0">
              <v:stroke dashstyle="dash"/>
              <v:path arrowok="t"/>
            </v:shape>
            <v:shape id="_x0000_s22467" style="position:absolute;left:3555;top:5128;width:1;height:3465" coordsize="0,342" path="m,342l,,,e" filled="f" strokeweight="0">
              <v:stroke dashstyle="dash"/>
              <v:path arrowok="t"/>
            </v:shape>
            <v:shape id="_x0000_s22468" style="position:absolute;left:3606;top:5128;width:1;height:3465" coordsize="0,342" path="m,342l,,,e" filled="f" strokeweight="0">
              <v:stroke dashstyle="dash"/>
              <v:path arrowok="t"/>
            </v:shape>
            <v:shape id="_x0000_s22469" style="position:absolute;left:3930;top:5128;width:1;height:3465" coordsize="0,342" path="m,342l,,,e" filled="f" strokeweight="0">
              <v:stroke dashstyle="dash"/>
              <v:path arrowok="t"/>
            </v:shape>
            <v:shape id="_x0000_s22470" style="position:absolute;left:4123;top:5128;width:0;height:3465" coordsize="0,342" path="m,342l,,,e" filled="f" strokeweight="0">
              <v:stroke dashstyle="dash"/>
              <v:path arrowok="t"/>
            </v:shape>
            <v:shape id="_x0000_s22471" style="position:absolute;left:4265;top:5128;width:0;height:3465" coordsize="0,342" path="m,342l,,,e" filled="f" strokeweight="0">
              <v:stroke dashstyle="dash"/>
              <v:path arrowok="t"/>
            </v:shape>
            <v:shape id="_x0000_s22472" style="position:absolute;left:4366;top:5128;width:1;height:3465" coordsize="0,342" path="m,342l,,,e" filled="f" strokeweight="0">
              <v:stroke dashstyle="dash"/>
              <v:path arrowok="t"/>
            </v:shape>
            <v:shape id="_x0000_s22473" style="position:absolute;left:4457;top:5128;width:1;height:3465" coordsize="0,342" path="m,342l,,,e" filled="f" strokeweight="0">
              <v:stroke dashstyle="dash"/>
              <v:path arrowok="t"/>
            </v:shape>
            <v:shape id="_x0000_s22474" style="position:absolute;left:4528;top:5128;width:1;height:3465" coordsize="0,342" path="m,342l,,,e" filled="f" strokeweight="0">
              <v:stroke dashstyle="dash"/>
              <v:path arrowok="t"/>
            </v:shape>
            <v:shape id="_x0000_s22475" style="position:absolute;left:4589;top:5128;width:1;height:3465" coordsize="0,342" path="m,342l,,,e" filled="f" strokeweight="0">
              <v:stroke dashstyle="dash"/>
              <v:path arrowok="t"/>
            </v:shape>
            <v:shape id="_x0000_s22476" style="position:absolute;left:4650;top:5128;width:1;height:3465" coordsize="0,342" path="m,342l,,,e" filled="f" strokeweight="0">
              <v:stroke dashstyle="dash"/>
              <v:path arrowok="t"/>
            </v:shape>
            <v:shape id="_x0000_s22477" style="position:absolute;left:4700;top:5128;width:1;height:3465" coordsize="0,342" path="m,342l,,,e" filled="f" strokeweight="0">
              <v:stroke dashstyle="dash"/>
              <v:path arrowok="t"/>
            </v:shape>
            <v:shape id="_x0000_s22478" style="position:absolute;left:5036;top:5128;width:0;height:3465" coordsize="0,342" path="m,342l,,,e" filled="f" strokeweight="0">
              <v:stroke dashstyle="dash"/>
              <v:path arrowok="t"/>
            </v:shape>
            <v:shape id="_x0000_s22479" style="position:absolute;left:5228;top:5128;width:1;height:3465" coordsize="0,342" path="m,342l,,,e" filled="f" strokeweight="0">
              <v:stroke dashstyle="dash"/>
              <v:path arrowok="t"/>
            </v:shape>
            <v:shape id="_x0000_s22480" style="position:absolute;left:5360;top:5128;width:0;height:3465" coordsize="0,342" path="m,342l,,,e" filled="f" strokeweight="0">
              <v:stroke dashstyle="dash"/>
              <v:path arrowok="t"/>
            </v:shape>
            <v:shape id="_x0000_s22481" style="position:absolute;left:5471;top:5128;width:0;height:3465" coordsize="0,342" path="m,342l,,,e" filled="f" strokeweight="0">
              <v:stroke dashstyle="dash"/>
              <v:path arrowok="t"/>
            </v:shape>
            <v:shape id="_x0000_s22482" style="position:absolute;left:5551;top:5128;width:1;height:3465" coordsize="0,342" path="m,342l,,,e" filled="f" strokeweight="0">
              <v:stroke dashstyle="dash"/>
              <v:path arrowok="t"/>
            </v:shape>
            <v:shape id="_x0000_s22483" style="position:absolute;left:5633;top:5128;width:1;height:3465" coordsize="0,342" path="m,342l,,,e" filled="f" strokeweight="0">
              <v:stroke dashstyle="dash"/>
              <v:path arrowok="t"/>
            </v:shape>
            <v:shape id="_x0000_s22484" style="position:absolute;left:5693;top:5128;width:1;height:3465" coordsize="0,342" path="m,342l,,,e" filled="f" strokeweight="0">
              <v:stroke dashstyle="dash"/>
              <v:path arrowok="t"/>
            </v:shape>
            <v:shape id="_x0000_s22485" style="position:absolute;left:5755;top:5128;width:0;height:3465" coordsize="0,342" path="m,342l,,,e" filled="f" strokeweight="0">
              <v:stroke dashstyle="dash"/>
              <v:path arrowok="t"/>
            </v:shape>
            <v:shape id="_x0000_s22486" style="position:absolute;left:5805;top:5128;width:1;height:3465" coordsize="0,342" path="m,342l,,,e" filled="f" strokeweight="0">
              <v:stroke dashstyle="1 1"/>
              <v:path arrowok="t"/>
            </v:shape>
            <v:line id="_x0000_s22487" style="position:absolute" from="1407,5128" to="5805,5129" strokeweight="0"/>
            <v:line id="_x0000_s22488" style="position:absolute" from="1407,8593" to="5805,8594" strokeweight="0"/>
            <v:line id="_x0000_s22489" style="position:absolute;flip:y" from="5805,5128" to="5806,8593" strokeweight="0"/>
            <v:line id="_x0000_s22490" style="position:absolute;flip:y" from="1407,5128" to="1408,8593" strokeweight="0"/>
            <v:shape id="_x0000_s22491" style="position:absolute;left:1415;top:5399;width:4393;height:2777" coordsize="6499,4108" path="m,l3245,,6499,4108e" filled="f" strokecolor="blue" strokeweight="1pt">
              <v:stroke dashstyle="dash"/>
              <v:path arrowok="t"/>
            </v:shape>
            <v:rect id="_x0000_s22492" style="position:absolute;left:3514;top:8615;width:203;height:188;mso-wrap-style:none" filled="f" stroked="f">
              <v:textbox style="mso-next-textbox:#_x0000_s22492;mso-fit-shape-to-text:t" inset="0,0,0,0">
                <w:txbxContent>
                  <w:p w:rsidR="002421BE" w:rsidRPr="00F00D3F" w:rsidRDefault="002421BE" w:rsidP="00164F9D">
                    <w:pPr>
                      <w:rPr>
                        <w:sz w:val="16"/>
                        <w:szCs w:val="16"/>
                      </w:rPr>
                    </w:pPr>
                    <w:r w:rsidRPr="00F00D3F">
                      <w:rPr>
                        <w:i/>
                        <w:iCs/>
                        <w:color w:val="000000"/>
                        <w:sz w:val="16"/>
                        <w:szCs w:val="16"/>
                        <w:lang w:val="en-US"/>
                      </w:rPr>
                      <w:t xml:space="preserve"> 1k</w:t>
                    </w:r>
                  </w:p>
                </w:txbxContent>
              </v:textbox>
            </v:rect>
            <v:rect id="_x0000_s22493" style="position:absolute;left:1226;top:5309;width:144;height:176;v-text-anchor:middle" filled="f" stroked="f">
              <v:textbox style="mso-next-textbox:#_x0000_s22493" inset="0,0,0,0">
                <w:txbxContent>
                  <w:p w:rsidR="002421BE" w:rsidRPr="00F00D3F" w:rsidRDefault="002421BE" w:rsidP="00164F9D">
                    <w:pPr>
                      <w:rPr>
                        <w:sz w:val="16"/>
                        <w:szCs w:val="16"/>
                      </w:rPr>
                    </w:pPr>
                    <w:r w:rsidRPr="00F00D3F">
                      <w:rPr>
                        <w:i/>
                        <w:iCs/>
                        <w:color w:val="000000"/>
                        <w:sz w:val="16"/>
                        <w:szCs w:val="16"/>
                        <w:lang w:val="en-US"/>
                      </w:rPr>
                      <w:t xml:space="preserve"> 6</w:t>
                    </w:r>
                  </w:p>
                </w:txbxContent>
              </v:textbox>
            </v:rect>
            <v:line id="_x0000_s22494" style="position:absolute" from="1387,7617" to="1425,7617"/>
            <v:line id="_x0000_s22495" style="position:absolute" from="1387,7547" to="1425,7548"/>
            <v:line id="_x0000_s22496" style="position:absolute" from="1387,7686" to="1425,7687"/>
            <v:line id="_x0000_s22497" style="position:absolute" from="1387,7755" to="1425,7756"/>
            <v:line id="_x0000_s22498" style="position:absolute" from="1387,7824" to="1425,7825"/>
            <v:line id="_x0000_s22499" style="position:absolute" from="1387,7893" to="1425,7894"/>
            <v:line id="_x0000_s22500" style="position:absolute" from="1387,7271" to="1425,7271"/>
            <v:line id="_x0000_s22501" style="position:absolute" from="1387,7201" to="1425,7202"/>
            <v:line id="_x0000_s22502" style="position:absolute" from="1387,7340" to="1425,7341"/>
            <v:line id="_x0000_s22503" style="position:absolute" from="1387,7409" to="1425,7410"/>
            <v:line id="_x0000_s22504" style="position:absolute" from="1387,7478" to="1425,7479"/>
            <v:line id="_x0000_s22505" style="position:absolute" from="1387,6925" to="1425,6925"/>
            <v:line id="_x0000_s22506" style="position:absolute" from="1387,6855" to="1425,6856"/>
            <v:line id="_x0000_s22507" style="position:absolute" from="1387,6994" to="1425,6995"/>
            <v:line id="_x0000_s22508" style="position:absolute" from="1387,7063" to="1425,7063"/>
            <v:line id="_x0000_s22509" style="position:absolute" from="1387,7132" to="1425,7133"/>
            <v:line id="_x0000_s22510" style="position:absolute" from="1387,6579" to="1425,6579"/>
            <v:line id="_x0000_s22511" style="position:absolute" from="1387,6509" to="1425,6510"/>
            <v:line id="_x0000_s22512" style="position:absolute" from="1387,6648" to="1425,6649"/>
            <v:line id="_x0000_s22513" style="position:absolute" from="1387,6717" to="1425,6717"/>
            <v:line id="_x0000_s22514" style="position:absolute" from="1387,6786" to="1425,6787"/>
            <v:line id="_x0000_s22515" style="position:absolute" from="1387,6233" to="1425,6233"/>
            <v:line id="_x0000_s22516" style="position:absolute" from="1387,6163" to="1425,6164"/>
            <v:line id="_x0000_s22517" style="position:absolute" from="1387,6301" to="1425,6302"/>
            <v:line id="_x0000_s22518" style="position:absolute" from="1387,6371" to="1425,6371"/>
            <v:line id="_x0000_s22519" style="position:absolute" from="1387,6440" to="1425,6441"/>
            <v:line id="_x0000_s22520" style="position:absolute" from="1387,8032" to="1425,8033"/>
            <v:line id="_x0000_s22521" style="position:absolute" from="1387,7963" to="1425,7963"/>
            <v:line id="_x0000_s22522" style="position:absolute" from="1387,8101" to="1425,8102"/>
            <v:line id="_x0000_s22523" style="position:absolute" from="1387,8171" to="1425,8171"/>
            <v:line id="_x0000_s22524" style="position:absolute" from="1387,8239" to="1425,8240"/>
            <v:line id="_x0000_s22525" style="position:absolute" from="1387,8378" to="1425,8379"/>
            <v:line id="_x0000_s22526" style="position:absolute" from="1387,8309" to="1425,8309"/>
            <v:line id="_x0000_s22527" style="position:absolute" from="1387,8447" to="1425,8448"/>
            <v:line id="_x0000_s22528" style="position:absolute" from="1387,8517" to="1425,8517"/>
            <v:line id="_x0000_s22529" style="position:absolute" from="1379,8586" to="1417,8587"/>
            <v:line id="_x0000_s22530" style="position:absolute" from="1387,5887" to="1425,5887"/>
            <v:line id="_x0000_s22531" style="position:absolute" from="1387,5817" to="1425,5818"/>
            <v:line id="_x0000_s22532" style="position:absolute" from="1387,5955" to="1425,5956"/>
            <v:line id="_x0000_s22533" style="position:absolute" from="1387,6025" to="1425,6025"/>
            <v:line id="_x0000_s22534" style="position:absolute" from="1387,6094" to="1425,6095"/>
            <v:line id="_x0000_s22535" style="position:absolute" from="1387,5540" to="1425,5541"/>
            <v:line id="_x0000_s22536" style="position:absolute" from="1387,5471" to="1425,5472"/>
            <v:line id="_x0000_s22537" style="position:absolute" from="1387,5609" to="1425,5610"/>
            <v:line id="_x0000_s22538" style="position:absolute" from="1387,5679" to="1425,5679"/>
            <v:line id="_x0000_s22539" style="position:absolute" from="1387,5748" to="1425,5749"/>
            <v:line id="_x0000_s22540" style="position:absolute" from="1387,5194" to="1425,5195"/>
            <v:line id="_x0000_s22541" style="position:absolute" from="1387,5125" to="1425,5126"/>
            <v:line id="_x0000_s22542" style="position:absolute" from="1387,5263" to="1425,5264"/>
            <v:line id="_x0000_s22543" style="position:absolute" from="1387,5333" to="1425,5333"/>
            <v:line id="_x0000_s22544" style="position:absolute" from="1387,5402" to="1425,5403"/>
            <v:rect id="_x0000_s22545" style="position:absolute;left:1211;top:5736;width:144;height:177;v-text-anchor:middle" filled="f" stroked="f">
              <v:textbox style="mso-next-textbox:#_x0000_s22545" inset="0,0,0,0">
                <w:txbxContent>
                  <w:p w:rsidR="002421BE" w:rsidRPr="00F00D3F" w:rsidRDefault="002421BE" w:rsidP="00164F9D">
                    <w:pPr>
                      <w:rPr>
                        <w:sz w:val="16"/>
                        <w:szCs w:val="16"/>
                      </w:rPr>
                    </w:pPr>
                    <w:r w:rsidRPr="00F00D3F">
                      <w:rPr>
                        <w:i/>
                        <w:iCs/>
                        <w:color w:val="000000"/>
                        <w:sz w:val="16"/>
                        <w:szCs w:val="16"/>
                        <w:lang w:val="en-US"/>
                      </w:rPr>
                      <w:t xml:space="preserve"> 0</w:t>
                    </w:r>
                  </w:p>
                </w:txbxContent>
              </v:textbox>
            </v:rect>
            <v:rect id="_x0000_s22546" style="position:absolute;left:1154;top:6081;width:235;height:186;v-text-anchor:middle" filled="f" stroked="f">
              <v:textbox style="mso-next-textbox:#_x0000_s22546" inset="0,0,0,0">
                <w:txbxContent>
                  <w:p w:rsidR="002421BE" w:rsidRPr="00F00D3F" w:rsidRDefault="002421BE" w:rsidP="00164F9D">
                    <w:pPr>
                      <w:rPr>
                        <w:sz w:val="16"/>
                        <w:szCs w:val="16"/>
                      </w:rPr>
                    </w:pPr>
                    <w:r w:rsidRPr="00F00D3F">
                      <w:rPr>
                        <w:i/>
                        <w:iCs/>
                        <w:color w:val="000000"/>
                        <w:sz w:val="16"/>
                        <w:szCs w:val="16"/>
                        <w:lang w:val="en-US"/>
                      </w:rPr>
                      <w:t xml:space="preserve"> -5</w:t>
                    </w:r>
                  </w:p>
                </w:txbxContent>
              </v:textbox>
            </v:rect>
            <v:rect id="_x0000_s22547" style="position:absolute;left:4492;top:8615;width:288;height:188;mso-wrap-style:none" filled="f" stroked="f">
              <v:textbox style="mso-next-textbox:#_x0000_s22547;mso-fit-shape-to-text:t" inset="0,0,0,0">
                <w:txbxContent>
                  <w:p w:rsidR="002421BE" w:rsidRPr="00F00D3F" w:rsidRDefault="002421BE" w:rsidP="00164F9D">
                    <w:pPr>
                      <w:rPr>
                        <w:sz w:val="16"/>
                        <w:szCs w:val="16"/>
                      </w:rPr>
                    </w:pPr>
                    <w:r w:rsidRPr="00F00D3F">
                      <w:rPr>
                        <w:i/>
                        <w:iCs/>
                        <w:color w:val="000000"/>
                        <w:sz w:val="16"/>
                        <w:szCs w:val="16"/>
                        <w:lang w:val="en-US"/>
                      </w:rPr>
                      <w:t xml:space="preserve"> 10k</w:t>
                    </w:r>
                  </w:p>
                </w:txbxContent>
              </v:textbox>
            </v:rect>
            <v:rect id="_x0000_s22548" style="position:absolute;left:2256;top:8615;width:289;height:188;mso-wrap-style:none" filled="f" stroked="f">
              <v:textbox style="mso-next-textbox:#_x0000_s22548;mso-fit-shape-to-text:t" inset="0,0,0,0">
                <w:txbxContent>
                  <w:p w:rsidR="002421BE" w:rsidRPr="00F00D3F" w:rsidRDefault="002421BE" w:rsidP="00164F9D">
                    <w:pPr>
                      <w:rPr>
                        <w:sz w:val="16"/>
                        <w:szCs w:val="16"/>
                      </w:rPr>
                    </w:pPr>
                    <w:r w:rsidRPr="00F00D3F">
                      <w:rPr>
                        <w:i/>
                        <w:iCs/>
                        <w:color w:val="000000"/>
                        <w:sz w:val="16"/>
                        <w:szCs w:val="16"/>
                        <w:lang w:val="en-US"/>
                      </w:rPr>
                      <w:t xml:space="preserve"> 100</w:t>
                    </w:r>
                  </w:p>
                </w:txbxContent>
              </v:textbox>
            </v:rect>
            <v:rect id="_x0000_s22549" style="position:absolute;left:1366;top:8615;width:205;height:188;mso-wrap-style:none" filled="f" stroked="f">
              <v:textbox style="mso-next-textbox:#_x0000_s22549;mso-fit-shape-to-text:t" inset="0,0,0,0">
                <w:txbxContent>
                  <w:p w:rsidR="002421BE" w:rsidRPr="00F00D3F" w:rsidRDefault="002421BE" w:rsidP="00164F9D">
                    <w:pPr>
                      <w:rPr>
                        <w:sz w:val="16"/>
                        <w:szCs w:val="16"/>
                      </w:rPr>
                    </w:pPr>
                    <w:r w:rsidRPr="00F00D3F">
                      <w:rPr>
                        <w:i/>
                        <w:iCs/>
                        <w:color w:val="000000"/>
                        <w:sz w:val="16"/>
                        <w:szCs w:val="16"/>
                        <w:lang w:val="en-US"/>
                      </w:rPr>
                      <w:t xml:space="preserve"> 10</w:t>
                    </w:r>
                  </w:p>
                </w:txbxContent>
              </v:textbox>
            </v:rect>
            <v:rect id="_x0000_s22550" style="position:absolute;left:5512;top:8615;width:372;height:188;mso-wrap-style:none" filled="f" stroked="f">
              <v:textbox style="mso-next-textbox:#_x0000_s22550;mso-fit-shape-to-text:t" inset="0,0,0,0">
                <w:txbxContent>
                  <w:p w:rsidR="002421BE" w:rsidRPr="00F00D3F" w:rsidRDefault="002421BE" w:rsidP="00164F9D">
                    <w:pPr>
                      <w:rPr>
                        <w:sz w:val="16"/>
                        <w:szCs w:val="16"/>
                      </w:rPr>
                    </w:pPr>
                    <w:r w:rsidRPr="00F00D3F">
                      <w:rPr>
                        <w:i/>
                        <w:iCs/>
                        <w:color w:val="000000"/>
                        <w:sz w:val="16"/>
                        <w:szCs w:val="16"/>
                        <w:lang w:val="en-US"/>
                      </w:rPr>
                      <w:t xml:space="preserve"> 100k</w:t>
                    </w:r>
                  </w:p>
                </w:txbxContent>
              </v:textbox>
            </v:rect>
            <v:shape id="_x0000_s22551" style="position:absolute;left:1407;top:5402;width:4386;height:2777" coordsize="6490,4108" path="m,l120,,254,,388,,523,,657,,792,,927,r119,l1181,r135,l1450,r135,l1719,r135,l1974,15r134,l2243,30r135,l2512,45r135,30l2782,105r119,45l3036,195r134,75l3304,345r135,105l3574,570r134,120l3828,825r135,150l4097,1125r135,150l4367,1440r134,165l4636,1769r120,165l4890,2099,6490,4108e" filled="f" strokecolor="red" strokeweight="1.5pt">
              <v:path arrowok="t"/>
            </v:shape>
            <w10:wrap type="none"/>
            <w10:anchorlock/>
          </v:group>
        </w:pict>
      </w:r>
      <w:r>
        <w:pict>
          <v:group id="_x0000_s22351" editas="canvas" style="width:243.4pt;height:185.15pt;mso-position-horizontal-relative:char;mso-position-vertical-relative:line" coordorigin="5903,5112" coordsize="4868,3703">
            <o:lock v:ext="edit" aspectratio="t"/>
            <v:shape id="_x0000_s22352" type="#_x0000_t75" style="position:absolute;left:5903;top:5112;width:4868;height:3703" o:preferrelative="f">
              <v:fill o:detectmouseclick="t"/>
              <v:path o:extrusionok="t" o:connecttype="none"/>
              <o:lock v:ext="edit" text="t"/>
            </v:shape>
            <v:rect id="_x0000_s22353" style="position:absolute;left:6320;top:5151;width:4365;height:3433" filled="f" strokecolor="white" strokeweight="0"/>
            <v:shape id="_x0000_s22354" style="position:absolute;left:6320;top:5151;width:0;height:3433" coordsize="0,342" path="m,342l,,,e" filled="f" strokeweight="0">
              <v:stroke dashstyle="1 1"/>
              <v:path arrowok="t"/>
            </v:shape>
            <v:shape id="_x0000_s22355" style="position:absolute;left:7406;top:5151;width:0;height:3433" coordsize="0,342" path="m,342l,,,e" filled="f" strokeweight="0">
              <v:stroke dashstyle="dash"/>
              <v:path arrowok="t"/>
            </v:shape>
            <v:shape id="_x0000_s22356" style="position:absolute;left:8502;top:5151;width:1;height:3433" coordsize="0,342" path="m,342l,,,e" filled="f" strokeweight="0">
              <v:stroke dashstyle="dash"/>
              <v:path arrowok="t"/>
            </v:shape>
            <v:shape id="_x0000_s22357" style="position:absolute;left:9588;top:5151;width:1;height:3433" coordsize="0,342" path="m,342l,,,e" filled="f" strokeweight="0">
              <v:stroke dashstyle="dash"/>
              <v:path arrowok="t"/>
            </v:shape>
            <v:shape id="_x0000_s22358" style="position:absolute;left:10685;top:5151;width:1;height:3433" coordsize="0,342" path="m,342l,,,e" filled="f" strokeweight="0">
              <v:stroke dashstyle="1 1"/>
              <v:path arrowok="t"/>
            </v:shape>
            <v:shape id="_x0000_s22359" style="position:absolute;left:6320;top:8584;width:4365;height:1" coordsize="434,0" path="m,l434,r,e" filled="f" strokeweight="0">
              <v:stroke dashstyle="1 1"/>
              <v:path arrowok="t"/>
            </v:shape>
            <v:shape id="_x0000_s22360" style="position:absolute;left:6320;top:8203;width:4365;height:1" coordsize="434,0" path="m,l434,r,e" filled="f" strokeweight="0">
              <v:stroke dashstyle="dash"/>
              <v:path arrowok="t"/>
            </v:shape>
            <v:shape id="_x0000_s22361" style="position:absolute;left:6320;top:7821;width:4365;height:1" coordsize="434,0" path="m,l434,r,e" filled="f" strokeweight="0">
              <v:stroke dashstyle="dash"/>
              <v:path arrowok="t"/>
            </v:shape>
            <v:shape id="_x0000_s22362" style="position:absolute;left:6320;top:7439;width:4365;height:1" coordsize="434,0" path="m,l434,r,e" filled="f" strokeweight="0">
              <v:stroke dashstyle="dash"/>
              <v:path arrowok="t"/>
            </v:shape>
            <v:shape id="_x0000_s22363" style="position:absolute;left:6320;top:7058;width:4365;height:1" coordsize="434,0" path="m,l434,r,e" filled="f" strokeweight="0">
              <v:stroke dashstyle="dash"/>
              <v:path arrowok="t"/>
            </v:shape>
            <v:shape id="_x0000_s22364" style="position:absolute;left:6320;top:6677;width:4365;height:0" coordsize="434,0" path="m,l434,r,e" filled="f" strokeweight="0">
              <v:stroke dashstyle="dash"/>
              <v:path arrowok="t"/>
            </v:shape>
            <v:shape id="_x0000_s22365" style="position:absolute;left:6320;top:6296;width:4365;height:1" coordsize="434,0" path="m,l434,r,e" filled="f" strokeweight="0">
              <v:stroke dashstyle="dash"/>
              <v:path arrowok="t"/>
            </v:shape>
            <v:shape id="_x0000_s22366" style="position:absolute;left:6320;top:5914;width:4365;height:1" coordsize="434,0" path="m,l434,r,e" filled="f" strokeweight="0">
              <v:stroke dashstyle="dash"/>
              <v:path arrowok="t"/>
            </v:shape>
            <v:shape id="_x0000_s22367" style="position:absolute;left:6320;top:5532;width:4365;height:1" coordsize="434,0" path="m,l434,r,e" filled="f" strokeweight="0">
              <v:stroke dashstyle="dash"/>
              <v:path arrowok="t"/>
            </v:shape>
            <v:shape id="_x0000_s22368" style="position:absolute;left:6320;top:5151;width:4365;height:1" coordsize="434,0" path="m,l434,r,e" filled="f" strokeweight="0">
              <v:stroke dashstyle="1 1"/>
              <v:path arrowok="t"/>
            </v:shape>
            <v:line id="_x0000_s22369" style="position:absolute" from="6320,5151" to="10685,5152" strokeweight="0"/>
            <v:line id="_x0000_s22370" style="position:absolute" from="6320,8584" to="10685,8585" strokeweight="0"/>
            <v:line id="_x0000_s22371" style="position:absolute;flip:y" from="10685,5151" to="10686,8584" strokeweight="0"/>
            <v:line id="_x0000_s22372" style="position:absolute;flip:y" from="6320,5151" to="6320,8584" strokeweight="0"/>
            <v:line id="_x0000_s22373" style="position:absolute" from="6320,8584" to="10685,8585" strokeweight="0"/>
            <v:line id="_x0000_s22374" style="position:absolute;flip:y" from="6320,5151" to="6320,8584" strokeweight="0"/>
            <v:line id="_x0000_s22375" style="position:absolute" from="6320,5151" to="6320,5171" strokeweight="0"/>
            <v:shape id="_x0000_s22376" style="position:absolute;left:6320;top:5151;width:0;height:3433" coordsize="0,342" path="m,342l,,,e" filled="f" strokeweight="0">
              <v:stroke dashstyle="1 1"/>
              <v:path arrowok="t"/>
            </v:shape>
            <v:line id="_x0000_s22377" style="position:absolute" from="6320,5151" to="6320,5191" strokeweight="0"/>
            <v:shape id="_x0000_s22378" style="position:absolute;left:6641;top:5151;width:1;height:3433" coordsize="0,342" path="m,342l,,,e" filled="f" strokeweight="0">
              <v:stroke dashstyle="dash"/>
              <v:path arrowok="t"/>
            </v:shape>
            <v:shape id="_x0000_s22379" style="position:absolute;left:6832;top:5151;width:1;height:3433" coordsize="0,342" path="m,342l,,,e" filled="f" strokeweight="0">
              <v:stroke dashstyle="dash"/>
              <v:path arrowok="t"/>
            </v:shape>
            <v:shape id="_x0000_s22380" style="position:absolute;left:6973;top:5151;width:1;height:3433" coordsize="0,342" path="m,342l,,,e" filled="f" strokeweight="0">
              <v:stroke dashstyle="dash"/>
              <v:path arrowok="t"/>
            </v:shape>
            <v:shape id="_x0000_s22381" style="position:absolute;left:7073;top:5151;width:1;height:3433" coordsize="0,342" path="m,342l,,,e" filled="f" strokeweight="0">
              <v:stroke dashstyle="dash"/>
              <v:path arrowok="t"/>
            </v:shape>
            <v:shape id="_x0000_s22382" style="position:absolute;left:7164;top:5151;width:1;height:3433" coordsize="0,342" path="m,342l,,,e" filled="f" strokeweight="0">
              <v:stroke dashstyle="dash"/>
              <v:path arrowok="t"/>
            </v:shape>
            <v:shape id="_x0000_s22383" style="position:absolute;left:7235;top:5151;width:1;height:3433" coordsize="0,342" path="m,342l,,,e" filled="f" strokeweight="0">
              <v:stroke dashstyle="dash"/>
              <v:path arrowok="t"/>
            </v:shape>
            <v:shape id="_x0000_s22384" style="position:absolute;left:7295;top:5151;width:1;height:3433" coordsize="0,342" path="m,342l,,,e" filled="f" strokeweight="0">
              <v:stroke dashstyle="dash"/>
              <v:path arrowok="t"/>
            </v:shape>
            <v:shape id="_x0000_s22385" style="position:absolute;left:7355;top:5151;width:1;height:3433" coordsize="0,342" path="m,342l,,,e" filled="f" strokeweight="0">
              <v:stroke dashstyle="dash"/>
              <v:path arrowok="t"/>
            </v:shape>
            <v:shape id="_x0000_s22386" style="position:absolute;left:7406;top:5151;width:0;height:3433" coordsize="0,342" path="m,342l,,,e" filled="f" strokeweight="0">
              <v:stroke dashstyle="dash"/>
              <v:path arrowok="t"/>
            </v:shape>
            <v:shape id="_x0000_s22387" style="position:absolute;left:7738;top:5151;width:1;height:3433" coordsize="0,342" path="m,342l,,,e" filled="f" strokeweight="0">
              <v:stroke dashstyle="dash"/>
              <v:path arrowok="t"/>
            </v:shape>
            <v:shape id="_x0000_s22388" style="position:absolute;left:7929;top:5151;width:1;height:3433" coordsize="0,342" path="m,342l,,,e" filled="f" strokeweight="0">
              <v:stroke dashstyle="dash"/>
              <v:path arrowok="t"/>
            </v:shape>
            <v:shape id="_x0000_s22389" style="position:absolute;left:8059;top:5151;width:1;height:3433" coordsize="0,342" path="m,342l,,,e" filled="f" strokeweight="0">
              <v:stroke dashstyle="dash"/>
              <v:path arrowok="t"/>
            </v:shape>
            <v:shape id="_x0000_s22390" style="position:absolute;left:8170;top:5151;width:1;height:3433" coordsize="0,342" path="m,342l,,,e" filled="f" strokeweight="0">
              <v:stroke dashstyle="dash"/>
              <v:path arrowok="t"/>
            </v:shape>
            <v:shape id="_x0000_s22391" style="position:absolute;left:8250;top:5151;width:1;height:3433" coordsize="0,342" path="m,342l,,,e" filled="f" strokeweight="0">
              <v:stroke dashstyle="dash"/>
              <v:path arrowok="t"/>
            </v:shape>
            <v:shape id="_x0000_s22392" style="position:absolute;left:8330;top:5151;width:1;height:3433" coordsize="0,342" path="m,342l,,,e" filled="f" strokeweight="0">
              <v:stroke dashstyle="dash"/>
              <v:path arrowok="t"/>
            </v:shape>
            <v:shape id="_x0000_s22393" style="position:absolute;left:8391;top:5151;width:1;height:3433" coordsize="0,342" path="m,342l,,,e" filled="f" strokeweight="0">
              <v:stroke dashstyle="dash"/>
              <v:path arrowok="t"/>
            </v:shape>
            <v:shape id="_x0000_s22394" style="position:absolute;left:8451;top:5151;width:1;height:3433" coordsize="0,342" path="m,342l,,,e" filled="f" strokeweight="0">
              <v:stroke dashstyle="dash"/>
              <v:path arrowok="t"/>
            </v:shape>
            <v:shape id="_x0000_s22395" style="position:absolute;left:8502;top:5151;width:1;height:3433" coordsize="0,342" path="m,342l,,,e" filled="f" strokeweight="0">
              <v:stroke dashstyle="dash"/>
              <v:path arrowok="t"/>
            </v:shape>
            <v:shape id="_x0000_s22396" style="position:absolute;left:8825;top:5151;width:0;height:3433" coordsize="0,342" path="m,342l,,,e" filled="f" strokeweight="0">
              <v:stroke dashstyle="dash"/>
              <v:path arrowok="t"/>
            </v:shape>
            <v:shape id="_x0000_s22397" style="position:absolute;left:9015;top:5151;width:1;height:3433" coordsize="0,342" path="m,342l,,,e" filled="f" strokeweight="0">
              <v:stroke dashstyle="dash"/>
              <v:path arrowok="t"/>
            </v:shape>
            <v:shape id="_x0000_s22398" style="position:absolute;left:9156;top:5151;width:1;height:3433" coordsize="0,342" path="m,342l,,,e" filled="f" strokeweight="0">
              <v:stroke dashstyle="dash"/>
              <v:path arrowok="t"/>
            </v:shape>
            <v:shape id="_x0000_s22399" style="position:absolute;left:9257;top:5151;width:1;height:3433" coordsize="0,342" path="m,342l,,,e" filled="f" strokeweight="0">
              <v:stroke dashstyle="dash"/>
              <v:path arrowok="t"/>
            </v:shape>
            <v:shape id="_x0000_s22400" style="position:absolute;left:9347;top:5151;width:0;height:3433" coordsize="0,342" path="m,342l,,,e" filled="f" strokeweight="0">
              <v:stroke dashstyle="dash"/>
              <v:path arrowok="t"/>
            </v:shape>
            <v:shape id="_x0000_s22401" style="position:absolute;left:9417;top:5151;width:1;height:3433" coordsize="0,342" path="m,342l,,,e" filled="f" strokeweight="0">
              <v:stroke dashstyle="dash"/>
              <v:path arrowok="t"/>
            </v:shape>
            <v:shape id="_x0000_s22402" style="position:absolute;left:9477;top:5151;width:1;height:3433" coordsize="0,342" path="m,342l,,,e" filled="f" strokeweight="0">
              <v:stroke dashstyle="dash"/>
              <v:path arrowok="t"/>
            </v:shape>
            <v:shape id="_x0000_s22403" style="position:absolute;left:9537;top:5151;width:1;height:3433" coordsize="0,342" path="m,342l,,,e" filled="f" strokeweight="0">
              <v:stroke dashstyle="dash"/>
              <v:path arrowok="t"/>
            </v:shape>
            <v:shape id="_x0000_s22404" style="position:absolute;left:9588;top:5151;width:1;height:3433" coordsize="0,342" path="m,342l,,,e" filled="f" strokeweight="0">
              <v:stroke dashstyle="dash"/>
              <v:path arrowok="t"/>
            </v:shape>
            <v:shape id="_x0000_s22405" style="position:absolute;left:9920;top:5151;width:1;height:3433" coordsize="0,342" path="m,342l,,,e" filled="f" strokeweight="0">
              <v:stroke dashstyle="dash"/>
              <v:path arrowok="t"/>
            </v:shape>
            <v:shape id="_x0000_s22406" style="position:absolute;left:10111;top:5151;width:1;height:3433" coordsize="0,342" path="m,342l,,,e" filled="f" strokeweight="0">
              <v:stroke dashstyle="dash"/>
              <v:path arrowok="t"/>
            </v:shape>
            <v:shape id="_x0000_s22407" style="position:absolute;left:10242;top:5151;width:1;height:3433" coordsize="0,342" path="m,342l,,,e" filled="f" strokeweight="0">
              <v:stroke dashstyle="dash"/>
              <v:path arrowok="t"/>
            </v:shape>
            <v:shape id="_x0000_s22408" style="position:absolute;left:10352;top:5151;width:1;height:3433" coordsize="0,342" path="m,342l,,,e" filled="f" strokeweight="0">
              <v:stroke dashstyle="dash"/>
              <v:path arrowok="t"/>
            </v:shape>
            <v:shape id="_x0000_s22409" style="position:absolute;left:10433;top:5151;width:1;height:3433" coordsize="0,342" path="m,342l,,,e" filled="f" strokeweight="0">
              <v:stroke dashstyle="dash"/>
              <v:path arrowok="t"/>
            </v:shape>
            <v:shape id="_x0000_s22410" style="position:absolute;left:10514;top:5151;width:1;height:3433" coordsize="0,342" path="m,342l,,,e" filled="f" strokeweight="0">
              <v:stroke dashstyle="dash"/>
              <v:path arrowok="t"/>
            </v:shape>
            <v:shape id="_x0000_s22411" style="position:absolute;left:10574;top:5151;width:1;height:3433" coordsize="0,342" path="m,342l,,,e" filled="f" strokeweight="0">
              <v:stroke dashstyle="dash"/>
              <v:path arrowok="t"/>
            </v:shape>
            <v:shape id="_x0000_s22412" style="position:absolute;left:10634;top:5151;width:1;height:3433" coordsize="0,342" path="m,342l,,,e" filled="f" strokeweight="0">
              <v:stroke dashstyle="dash"/>
              <v:path arrowok="t"/>
            </v:shape>
            <v:shape id="_x0000_s22413" style="position:absolute;left:10685;top:5151;width:1;height:3433" coordsize="0,342" path="m,342l,,,e" filled="f" strokeweight="0">
              <v:stroke dashstyle="1 1"/>
              <v:path arrowok="t"/>
            </v:shape>
            <v:rect id="_x0000_s22414" style="position:absolute;left:5996;top:5112;width:302;height:224" filled="f" stroked="f">
              <v:textbox style="mso-next-textbox:#_x0000_s22414" inset="0,0,0,0">
                <w:txbxContent>
                  <w:p w:rsidR="002421BE" w:rsidRPr="00432D01" w:rsidRDefault="002421BE" w:rsidP="00164F9D">
                    <w:pPr>
                      <w:rPr>
                        <w:i/>
                        <w:sz w:val="16"/>
                        <w:szCs w:val="16"/>
                      </w:rPr>
                    </w:pPr>
                    <w:r w:rsidRPr="00432D01">
                      <w:rPr>
                        <w:rFonts w:cs="Helvetica"/>
                        <w:i/>
                        <w:color w:val="000000"/>
                        <w:sz w:val="16"/>
                        <w:szCs w:val="16"/>
                        <w:lang w:val="en-US"/>
                      </w:rPr>
                      <w:t xml:space="preserve">π </w:t>
                    </w:r>
                  </w:p>
                </w:txbxContent>
              </v:textbox>
            </v:rect>
            <v:line id="_x0000_s22415" style="position:absolute" from="6320,5151" to="6361,5152" strokeweight="0"/>
            <v:line id="_x0000_s22416" style="position:absolute" from="6320,5151" to="10685,5152" strokeweight="0"/>
            <v:line id="_x0000_s22417" style="position:absolute" from="6320,8584" to="10685,8585" strokeweight="0"/>
            <v:line id="_x0000_s22418" style="position:absolute;flip:y" from="10685,5151" to="10686,8584" strokeweight="0"/>
            <v:line id="_x0000_s22419" style="position:absolute;flip:y" from="6320,5151" to="6320,8584" strokeweight="0"/>
            <v:shape id="_x0000_s22420" style="position:absolute;left:6320;top:5171;width:4365;height:3383" coordsize="4935,3824" path="m,l91,,193,11r103,l398,23,500,34,603,45,705,68r91,11l898,102r103,34l1103,170r102,34l1308,261r102,57l1501,386r102,79l1706,567r102,114l1911,817r102,159l2115,1157r91,205l2309,1577r102,227l2513,2031r103,227l2718,2474r102,204l2911,2859r103,148l3116,3143r102,125l3321,3359r102,90l3525,3518r91,56l3719,3620r102,34l3923,3688r103,34l4128,3745r102,11l4321,3779r103,11l4526,3801r102,12l4731,3813r102,11l4935,3824e" filled="f" strokecolor="red" strokeweight="1.15pt">
              <v:path arrowok="t"/>
            </v:shape>
            <v:rect id="_x0000_s22421" style="position:absolute;left:5985;top:8475;width:385;height:203" filled="f" stroked="f">
              <v:textbox style="mso-next-textbox:#_x0000_s22421" inset="0,0,0,0">
                <w:txbxContent>
                  <w:p w:rsidR="002421BE" w:rsidRPr="00432D01" w:rsidRDefault="002421BE" w:rsidP="00164F9D">
                    <w:pPr>
                      <w:rPr>
                        <w:i/>
                        <w:sz w:val="16"/>
                        <w:szCs w:val="16"/>
                      </w:rPr>
                    </w:pPr>
                    <w:r w:rsidRPr="00432D01">
                      <w:rPr>
                        <w:rFonts w:cs="Helvetica"/>
                        <w:i/>
                        <w:color w:val="000000"/>
                        <w:sz w:val="16"/>
                        <w:szCs w:val="16"/>
                        <w:lang w:val="en-US"/>
                      </w:rPr>
                      <w:t xml:space="preserve">π/2 </w:t>
                    </w:r>
                  </w:p>
                </w:txbxContent>
              </v:textbox>
            </v:rect>
            <v:rect id="_x0000_s22422" style="position:absolute;left:5903;top:6802;width:416;height:244" filled="f" stroked="f">
              <v:textbox style="mso-next-textbox:#_x0000_s22422" inset="0,0,0,0">
                <w:txbxContent>
                  <w:p w:rsidR="002421BE" w:rsidRPr="00432D01" w:rsidRDefault="002421BE" w:rsidP="00164F9D">
                    <w:pPr>
                      <w:rPr>
                        <w:i/>
                        <w:sz w:val="16"/>
                        <w:szCs w:val="16"/>
                      </w:rPr>
                    </w:pPr>
                    <w:r w:rsidRPr="00432D01">
                      <w:rPr>
                        <w:rFonts w:cs="Helvetica"/>
                        <w:i/>
                        <w:color w:val="000000"/>
                        <w:sz w:val="16"/>
                        <w:szCs w:val="16"/>
                        <w:lang w:val="en-US"/>
                      </w:rPr>
                      <w:t xml:space="preserve">3π/4 </w:t>
                    </w:r>
                  </w:p>
                </w:txbxContent>
              </v:textbox>
            </v:rect>
            <v:shape id="_x0000_s22423" style="position:absolute;left:6341;top:6872;width:4365;height:1" coordsize="434,0" path="m,l434,r,e" filled="f" strokeweight="0">
              <v:stroke dashstyle="dash"/>
              <v:path arrowok="t"/>
            </v:shape>
            <v:rect id="_x0000_s22424" style="position:absolute;left:8406;top:8624;width:203;height:191" filled="f" stroked="f">
              <v:textbox style="mso-next-textbox:#_x0000_s22424" inset="0,0,0,0">
                <w:txbxContent>
                  <w:p w:rsidR="002421BE" w:rsidRPr="00432D01" w:rsidRDefault="002421BE" w:rsidP="00164F9D">
                    <w:pPr>
                      <w:rPr>
                        <w:i/>
                        <w:sz w:val="16"/>
                        <w:szCs w:val="16"/>
                      </w:rPr>
                    </w:pPr>
                    <w:r w:rsidRPr="00432D01">
                      <w:rPr>
                        <w:i/>
                        <w:iCs/>
                        <w:color w:val="000000"/>
                        <w:sz w:val="16"/>
                        <w:szCs w:val="16"/>
                        <w:lang w:val="en-US"/>
                      </w:rPr>
                      <w:t xml:space="preserve"> 1k</w:t>
                    </w:r>
                  </w:p>
                </w:txbxContent>
              </v:textbox>
            </v:rect>
            <v:rect id="_x0000_s22425" style="position:absolute;left:9400;top:8624;width:289;height:191" filled="f" stroked="f">
              <v:textbox style="mso-next-textbox:#_x0000_s22425" inset="0,0,0,0">
                <w:txbxContent>
                  <w:p w:rsidR="002421BE" w:rsidRPr="00432D01" w:rsidRDefault="002421BE" w:rsidP="00164F9D">
                    <w:pPr>
                      <w:rPr>
                        <w:i/>
                        <w:sz w:val="16"/>
                        <w:szCs w:val="16"/>
                      </w:rPr>
                    </w:pPr>
                    <w:r w:rsidRPr="00432D01">
                      <w:rPr>
                        <w:i/>
                        <w:iCs/>
                        <w:color w:val="000000"/>
                        <w:sz w:val="16"/>
                        <w:szCs w:val="16"/>
                        <w:lang w:val="en-US"/>
                      </w:rPr>
                      <w:t xml:space="preserve"> 10k</w:t>
                    </w:r>
                  </w:p>
                </w:txbxContent>
              </v:textbox>
            </v:rect>
            <v:rect id="_x0000_s22426" style="position:absolute;left:7259;top:8624;width:293;height:191" filled="f" stroked="f">
              <v:textbox style="mso-next-textbox:#_x0000_s22426" inset="0,0,0,0">
                <w:txbxContent>
                  <w:p w:rsidR="002421BE" w:rsidRPr="00432D01" w:rsidRDefault="002421BE" w:rsidP="00164F9D">
                    <w:pPr>
                      <w:rPr>
                        <w:i/>
                        <w:sz w:val="16"/>
                        <w:szCs w:val="16"/>
                      </w:rPr>
                    </w:pPr>
                    <w:r w:rsidRPr="00432D01">
                      <w:rPr>
                        <w:i/>
                        <w:iCs/>
                        <w:color w:val="000000"/>
                        <w:sz w:val="16"/>
                        <w:szCs w:val="16"/>
                        <w:lang w:val="en-US"/>
                      </w:rPr>
                      <w:t xml:space="preserve"> 100</w:t>
                    </w:r>
                  </w:p>
                </w:txbxContent>
              </v:textbox>
            </v:rect>
            <v:rect id="_x0000_s22427" style="position:absolute;left:6221;top:8624;width:209;height:191" filled="f" stroked="f">
              <v:textbox style="mso-next-textbox:#_x0000_s22427" inset="0,0,0,0">
                <w:txbxContent>
                  <w:p w:rsidR="002421BE" w:rsidRPr="00432D01" w:rsidRDefault="002421BE" w:rsidP="00164F9D">
                    <w:pPr>
                      <w:rPr>
                        <w:i/>
                        <w:sz w:val="16"/>
                        <w:szCs w:val="16"/>
                      </w:rPr>
                    </w:pPr>
                    <w:r w:rsidRPr="00432D01">
                      <w:rPr>
                        <w:i/>
                        <w:iCs/>
                        <w:color w:val="000000"/>
                        <w:sz w:val="16"/>
                        <w:szCs w:val="16"/>
                        <w:lang w:val="en-US"/>
                      </w:rPr>
                      <w:t xml:space="preserve"> 10</w:t>
                    </w:r>
                  </w:p>
                </w:txbxContent>
              </v:textbox>
            </v:rect>
            <v:rect id="_x0000_s22428" style="position:absolute;left:10344;top:8624;width:375;height:191" filled="f" stroked="f">
              <v:textbox style="mso-next-textbox:#_x0000_s22428" inset="0,0,0,0">
                <w:txbxContent>
                  <w:p w:rsidR="002421BE" w:rsidRPr="00432D01" w:rsidRDefault="002421BE" w:rsidP="00164F9D">
                    <w:pPr>
                      <w:rPr>
                        <w:i/>
                        <w:sz w:val="16"/>
                        <w:szCs w:val="16"/>
                      </w:rPr>
                    </w:pPr>
                    <w:r w:rsidRPr="00432D01">
                      <w:rPr>
                        <w:i/>
                        <w:iCs/>
                        <w:color w:val="000000"/>
                        <w:sz w:val="16"/>
                        <w:szCs w:val="16"/>
                        <w:lang w:val="en-US"/>
                      </w:rPr>
                      <w:t xml:space="preserve"> 100k</w:t>
                    </w:r>
                  </w:p>
                </w:txbxContent>
              </v:textbox>
            </v:rect>
            <w10:wrap type="none"/>
            <w10:anchorlock/>
          </v:group>
        </w:pict>
      </w:r>
    </w:p>
    <w:p w:rsidR="00164F9D" w:rsidRDefault="00164F9D" w:rsidP="00164F9D">
      <w:pPr>
        <w:jc w:val="center"/>
      </w:pP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15</w:t>
      </w:r>
      <w:r w:rsidR="000911E9">
        <w:rPr>
          <w:noProof/>
        </w:rPr>
        <w:fldChar w:fldCharType="end"/>
      </w:r>
      <w:r>
        <w:t xml:space="preserve"> : Courbes d'un premier ordre actif avec H</w:t>
      </w:r>
      <w:r w:rsidRPr="00364409">
        <w:rPr>
          <w:vertAlign w:val="subscript"/>
        </w:rPr>
        <w:t>odB</w:t>
      </w:r>
      <w:r>
        <w:t xml:space="preserve"> = 6 DB (ho=-2) et f</w:t>
      </w:r>
      <w:r w:rsidRPr="00364409">
        <w:rPr>
          <w:vertAlign w:val="subscript"/>
        </w:rPr>
        <w:t>o</w:t>
      </w:r>
      <w:r>
        <w:t>=1kHz</w:t>
      </w:r>
    </w:p>
    <w:p w:rsidR="00164F9D" w:rsidRDefault="00164F9D" w:rsidP="00164F9D"/>
    <w:p w:rsidR="00164F9D" w:rsidRDefault="00164F9D" w:rsidP="00164F9D">
      <w:pPr>
        <w:rPr>
          <w:b/>
          <w:i/>
        </w:rPr>
      </w:pPr>
      <w:r w:rsidRPr="00DB6AEB">
        <w:rPr>
          <w:b/>
          <w:i/>
        </w:rPr>
        <w:t>Exercice :</w:t>
      </w:r>
      <w:r w:rsidR="000911E9">
        <w:rPr>
          <w:b/>
          <w:i/>
        </w:rPr>
        <w:fldChar w:fldCharType="begin"/>
      </w:r>
      <w:r>
        <w:rPr>
          <w:b/>
          <w:i/>
        </w:rPr>
        <w:instrText xml:space="preserve"> AUTONUM  \* Arabic \s ) </w:instrText>
      </w:r>
      <w:r w:rsidR="000911E9">
        <w:rPr>
          <w:b/>
          <w:i/>
        </w:rPr>
        <w:fldChar w:fldCharType="end"/>
      </w:r>
    </w:p>
    <w:p w:rsidR="00164F9D" w:rsidRDefault="00164F9D" w:rsidP="00164F9D">
      <w:r>
        <w:t>Donner le schéma d'un filtre passe bas de premier ordre ayant les caractéristiques suivantes :</w:t>
      </w:r>
    </w:p>
    <w:p w:rsidR="00164F9D" w:rsidRDefault="00164F9D" w:rsidP="00164F9D">
      <w:r>
        <w:t xml:space="preserve">Fréquence de coupure : </w:t>
      </w:r>
      <w:r>
        <w:tab/>
      </w:r>
      <w:r w:rsidRPr="00A30646">
        <w:rPr>
          <w:i/>
        </w:rPr>
        <w:t>f</w:t>
      </w:r>
      <w:r w:rsidRPr="00821257">
        <w:rPr>
          <w:i/>
          <w:vertAlign w:val="subscript"/>
        </w:rPr>
        <w:t>o</w:t>
      </w:r>
      <w:r w:rsidRPr="00A30646">
        <w:rPr>
          <w:i/>
        </w:rPr>
        <w:t xml:space="preserve"> = 10kHz</w:t>
      </w:r>
    </w:p>
    <w:p w:rsidR="00164F9D" w:rsidRDefault="00164F9D" w:rsidP="00164F9D">
      <w:r>
        <w:t xml:space="preserve">Gain dans la bande passante </w:t>
      </w:r>
      <w:r>
        <w:tab/>
      </w:r>
      <w:r w:rsidRPr="00A30646">
        <w:rPr>
          <w:i/>
        </w:rPr>
        <w:t>H</w:t>
      </w:r>
      <w:r w:rsidRPr="00821257">
        <w:rPr>
          <w:i/>
          <w:vertAlign w:val="subscript"/>
        </w:rPr>
        <w:t>odB</w:t>
      </w:r>
      <w:r w:rsidRPr="00A30646">
        <w:rPr>
          <w:i/>
        </w:rPr>
        <w:t xml:space="preserve"> = 10 d</w:t>
      </w:r>
      <w:r>
        <w:rPr>
          <w:i/>
        </w:rPr>
        <w:t>B</w:t>
      </w:r>
    </w:p>
    <w:p w:rsidR="00164F9D" w:rsidRDefault="000911E9" w:rsidP="00164F9D">
      <w:r>
        <w:rPr>
          <w:noProof/>
          <w:lang w:eastAsia="fr-FR"/>
        </w:rPr>
        <w:pict>
          <v:group id="_x0000_s24981" editas="canvas" style="position:absolute;left:0;text-align:left;margin-left:245.35pt;margin-top:4.15pt;width:236.6pt;height:106.45pt;z-index:251719680" coordorigin="594,120" coordsize="8786,3953">
            <o:lock v:ext="edit" aspectratio="t"/>
            <v:shape id="_x0000_s24982" type="#_x0000_t75" style="position:absolute;left:594;top:120;width:8786;height:3953" o:preferrelative="f">
              <v:fill o:detectmouseclick="t"/>
              <v:path o:extrusionok="t" o:connecttype="none"/>
              <o:lock v:ext="edit" text="t"/>
            </v:shape>
            <v:line id="_x0000_s24983" style="position:absolute;flip:x" from="2648,1945" to="2960,1946" strokeweight="1pt"/>
            <v:line id="_x0000_s24984" style="position:absolute" from="4517,1945" to="5140,1946" strokeweight="1pt"/>
            <v:line id="_x0000_s24985" style="position:absolute;flip:x" from="5140,1945" to="5763,1946" strokeweight="1pt"/>
            <v:shape id="_x0000_s24986" style="position:absolute;left:5452;top:2568;width:311;height:622" coordsize="311,622" path="m311,l,,,622e" filled="f" strokeweight="1pt">
              <v:path arrowok="t"/>
            </v:shape>
            <v:line id="_x0000_s24987" style="position:absolute;flip:x" from="1090,1945" to="1402,1946" strokeweight="1pt"/>
            <v:line id="_x0000_s24988" style="position:absolute" from="8255,2257" to="8567,2258" strokeweight="1pt"/>
            <v:line id="_x0000_s24989" style="position:absolute;flip:x" from="8567,2257" to="8879,2258" strokeweight="1pt"/>
            <v:shape id="_x0000_s24990" style="position:absolute;left:5140;top:701;width:935;height:1244" coordsize="935,1244" path="m935,l,,,1244e" filled="f" strokeweight="1pt">
              <v:path arrowok="t"/>
            </v:shape>
            <v:shape id="_x0000_s24991" style="position:absolute;left:7632;top:701;width:935;height:1556" coordsize="935,1556" path="m,l935,r,1556e" filled="f" strokeweight="1pt">
              <v:path arrowok="t"/>
            </v:shape>
            <v:shape id="_x0000_s24992" style="position:absolute;left:6386;top:1479;width:1246;height:1556" coordsize="1246,1556" path="m,1556l,,1246,778,,1556xe" filled="f" strokeweight="1pt">
              <v:path arrowok="t"/>
            </v:shape>
            <v:line id="_x0000_s24993" style="position:absolute" from="6542,1945" to="6729,1946" strokeweight="1pt"/>
            <v:line id="_x0000_s24994" style="position:absolute" from="6542,2568" to="6729,2569" strokeweight="1pt"/>
            <v:line id="_x0000_s24995" style="position:absolute;flip:y" from="6636,2474" to="6637,2661" strokeweight="1pt"/>
            <v:line id="_x0000_s24996" style="position:absolute" from="5763,2568" to="6386,2569" strokeweight="1pt"/>
            <v:line id="_x0000_s24997" style="position:absolute" from="5763,1945" to="6386,1946" strokeweight="1pt"/>
            <v:line id="_x0000_s24998" style="position:absolute;flip:x" from="7632,2257" to="8255,2258" strokeweight="1pt"/>
            <v:rect id="_x0000_s24999" style="position:absolute;left:6386;top:576;width:935;height:249" filled="f" strokeweight="1pt"/>
            <v:line id="_x0000_s25000" style="position:absolute" from="6075,701" to="6386,702" strokeweight="1pt"/>
            <v:line id="_x0000_s25001" style="position:absolute;flip:x" from="7321,701" to="7632,702" strokeweight="1pt"/>
            <v:rect id="_x0000_s25002" style="position:absolute;left:6355;top:120;width:486;height:437" filled="f" stroked="f" strokeweight="1pt">
              <v:textbox style="mso-next-textbox:#_x0000_s25002" inset="0,0,0,0">
                <w:txbxContent>
                  <w:p w:rsidR="002421BE" w:rsidRPr="00074F47" w:rsidRDefault="002421BE" w:rsidP="00164F9D">
                    <w:pPr>
                      <w:rPr>
                        <w:rFonts w:asciiTheme="minorHAnsi" w:hAnsiTheme="minorHAnsi" w:cstheme="minorHAnsi"/>
                        <w:sz w:val="12"/>
                      </w:rPr>
                    </w:pPr>
                    <w:r w:rsidRPr="00074F47">
                      <w:rPr>
                        <w:rFonts w:asciiTheme="minorHAnsi" w:hAnsiTheme="minorHAnsi" w:cstheme="minorHAnsi"/>
                        <w:color w:val="000000"/>
                        <w:sz w:val="21"/>
                        <w:szCs w:val="38"/>
                        <w:lang w:val="en-US"/>
                      </w:rPr>
                      <w:t>R2</w:t>
                    </w:r>
                  </w:p>
                </w:txbxContent>
              </v:textbox>
            </v:rect>
            <v:rect id="_x0000_s25003" style="position:absolute;left:6355;top:866;width:873;height:580" filled="f" stroked="f" strokeweight="1pt">
              <v:textbox style="mso-next-textbox:#_x0000_s25003" inset="0,0,0,0">
                <w:txbxContent>
                  <w:p w:rsidR="002421BE" w:rsidRPr="00074F47" w:rsidRDefault="002421BE" w:rsidP="00164F9D">
                    <w:pPr>
                      <w:rPr>
                        <w:rFonts w:asciiTheme="minorHAnsi" w:hAnsiTheme="minorHAnsi" w:cstheme="minorHAnsi"/>
                        <w:sz w:val="12"/>
                      </w:rPr>
                    </w:pPr>
                    <w:r>
                      <w:rPr>
                        <w:rFonts w:asciiTheme="minorHAnsi" w:hAnsiTheme="minorHAnsi" w:cstheme="minorHAnsi"/>
                        <w:b/>
                        <w:bCs/>
                        <w:color w:val="000000"/>
                        <w:sz w:val="21"/>
                        <w:szCs w:val="38"/>
                        <w:lang w:val="en-US"/>
                      </w:rPr>
                      <w:t>20</w:t>
                    </w:r>
                    <w:r w:rsidRPr="00074F47">
                      <w:rPr>
                        <w:rFonts w:asciiTheme="minorHAnsi" w:hAnsiTheme="minorHAnsi" w:cstheme="minorHAnsi"/>
                        <w:b/>
                        <w:bCs/>
                        <w:color w:val="000000"/>
                        <w:sz w:val="21"/>
                        <w:szCs w:val="38"/>
                        <w:lang w:val="en-US"/>
                      </w:rPr>
                      <w:t>k</w:t>
                    </w:r>
                  </w:p>
                </w:txbxContent>
              </v:textbox>
            </v:rect>
            <v:rect id="_x0000_s25004" style="position:absolute;left:3271;top:1821;width:935;height:249" filled="f" strokeweight="1pt"/>
            <v:line id="_x0000_s25005" style="position:absolute" from="2960,1945" to="3271,1946" strokeweight="1pt"/>
            <v:line id="_x0000_s25006" style="position:absolute;flip:x" from="4206,1945" to="4517,1946" strokeweight="1pt"/>
            <v:rect id="_x0000_s25007" style="position:absolute;left:3437;top:1292;width:486;height:437" filled="f" stroked="f" strokeweight="1pt">
              <v:textbox style="mso-next-textbox:#_x0000_s25007" inset="0,0,0,0">
                <w:txbxContent>
                  <w:p w:rsidR="002421BE" w:rsidRPr="00074F47" w:rsidRDefault="002421BE" w:rsidP="00164F9D">
                    <w:pPr>
                      <w:rPr>
                        <w:rFonts w:asciiTheme="minorHAnsi" w:hAnsiTheme="minorHAnsi" w:cstheme="minorHAnsi"/>
                        <w:sz w:val="12"/>
                      </w:rPr>
                    </w:pPr>
                    <w:r w:rsidRPr="00074F47">
                      <w:rPr>
                        <w:rFonts w:asciiTheme="minorHAnsi" w:hAnsiTheme="minorHAnsi" w:cstheme="minorHAnsi"/>
                        <w:color w:val="000000"/>
                        <w:sz w:val="21"/>
                        <w:szCs w:val="38"/>
                        <w:lang w:val="en-US"/>
                      </w:rPr>
                      <w:t>R1</w:t>
                    </w:r>
                  </w:p>
                </w:txbxContent>
              </v:textbox>
            </v:rect>
            <v:rect id="_x0000_s25008" style="position:absolute;left:3437;top:2132;width:423;height:437" filled="f" stroked="f" strokeweight="1pt">
              <v:textbox style="mso-next-textbox:#_x0000_s25008" inset="0,0,0,0">
                <w:txbxContent>
                  <w:p w:rsidR="002421BE" w:rsidRPr="00074F47" w:rsidRDefault="002421BE" w:rsidP="00164F9D">
                    <w:pPr>
                      <w:rPr>
                        <w:rFonts w:asciiTheme="minorHAnsi" w:hAnsiTheme="minorHAnsi" w:cstheme="minorHAnsi"/>
                        <w:sz w:val="12"/>
                      </w:rPr>
                    </w:pPr>
                    <w:r w:rsidRPr="00074F47">
                      <w:rPr>
                        <w:rFonts w:asciiTheme="minorHAnsi" w:hAnsiTheme="minorHAnsi" w:cstheme="minorHAnsi"/>
                        <w:b/>
                        <w:bCs/>
                        <w:color w:val="000000"/>
                        <w:sz w:val="21"/>
                        <w:szCs w:val="38"/>
                        <w:lang w:val="en-US"/>
                      </w:rPr>
                      <w:t>2k</w:t>
                    </w:r>
                  </w:p>
                </w:txbxContent>
              </v:textbox>
            </v:rect>
            <v:line id="_x0000_s25009" style="position:absolute" from="2118,1634" to="2119,2257" strokeweight="1pt"/>
            <v:line id="_x0000_s25010" style="position:absolute" from="1931,1634" to="1932,2257" strokeweight="1pt"/>
            <v:line id="_x0000_s25011" style="position:absolute;flip:x" from="1713,1945" to="1931,1946" strokeweight="1pt"/>
            <v:line id="_x0000_s25012" style="position:absolute" from="2118,1945" to="2336,1946" strokeweight="1pt"/>
            <v:line id="_x0000_s25013" style="position:absolute;flip:x" from="2336,1945" to="2648,1946" strokeweight="1pt"/>
            <v:line id="_x0000_s25014" style="position:absolute" from="1402,1945" to="1713,1946" strokeweight="1pt"/>
            <v:rect id="_x0000_s25015" style="position:absolute;left:1911;top:1105;width:275;height:437" filled="f" stroked="f" strokeweight="1pt">
              <v:textbox style="mso-next-textbox:#_x0000_s25015" inset="0,0,0,0">
                <w:txbxContent>
                  <w:p w:rsidR="002421BE" w:rsidRPr="00074F47" w:rsidRDefault="002421BE" w:rsidP="00164F9D">
                    <w:pPr>
                      <w:rPr>
                        <w:rFonts w:asciiTheme="minorHAnsi" w:hAnsiTheme="minorHAnsi" w:cstheme="minorHAnsi"/>
                        <w:sz w:val="12"/>
                      </w:rPr>
                    </w:pPr>
                    <w:r w:rsidRPr="00074F47">
                      <w:rPr>
                        <w:rFonts w:asciiTheme="minorHAnsi" w:hAnsiTheme="minorHAnsi" w:cstheme="minorHAnsi"/>
                        <w:color w:val="000000"/>
                        <w:sz w:val="21"/>
                        <w:szCs w:val="38"/>
                        <w:lang w:val="en-US"/>
                      </w:rPr>
                      <w:t>C</w:t>
                    </w:r>
                  </w:p>
                </w:txbxContent>
              </v:textbox>
            </v:rect>
            <v:rect id="_x0000_s25016" style="position:absolute;left:1911;top:2319;width:887;height:437" filled="f" stroked="f" strokeweight="1pt">
              <v:textbox style="mso-next-textbox:#_x0000_s25016" inset="0,0,0,0">
                <w:txbxContent>
                  <w:p w:rsidR="002421BE" w:rsidRPr="00074F47" w:rsidRDefault="002421BE" w:rsidP="00164F9D">
                    <w:pPr>
                      <w:rPr>
                        <w:rFonts w:asciiTheme="minorHAnsi" w:hAnsiTheme="minorHAnsi" w:cstheme="minorHAnsi"/>
                        <w:sz w:val="12"/>
                      </w:rPr>
                    </w:pPr>
                    <w:r w:rsidRPr="00074F47">
                      <w:rPr>
                        <w:rFonts w:asciiTheme="minorHAnsi" w:hAnsiTheme="minorHAnsi" w:cstheme="minorHAnsi"/>
                        <w:b/>
                        <w:bCs/>
                        <w:color w:val="000000"/>
                        <w:sz w:val="21"/>
                        <w:szCs w:val="38"/>
                        <w:lang w:val="en-US"/>
                      </w:rPr>
                      <w:t>10nF</w:t>
                    </w:r>
                  </w:p>
                </w:txbxContent>
              </v:textbox>
            </v:rect>
            <v:oval id="_x0000_s25017" style="position:absolute;left:5078;top:1883;width:125;height:125" fillcolor="black" strokeweight="1pt"/>
            <v:line id="_x0000_s25018" style="position:absolute" from="5452,3190" to="5453,3501" strokeweight="1pt"/>
            <v:line id="_x0000_s25019" style="position:absolute" from="5140,3501" to="5763,3502" strokeweight="1pt"/>
            <v:line id="_x0000_s25020" style="position:absolute" from="5296,3657" to="5607,3658" strokeweight="1pt"/>
            <v:line id="_x0000_s25021" style="position:absolute" from="5421,3813" to="5483,3814" strokeweight="1pt"/>
            <v:shape id="_x0000_s25022" style="position:absolute;left:623;top:1479;width:312;height:311" coordsize="312,311" path="m312,311l,155,156,,312,311xe" filled="f" strokeweight="1.05pt">
              <v:path arrowok="t"/>
            </v:shape>
            <v:line id="_x0000_s25023" style="position:absolute;flip:x y" from="935,1790" to="1090,1945" strokeweight="1pt"/>
            <v:rect id="_x0000_s25024" style="position:absolute;left:841;top:1022;width:319;height:299" filled="f" stroked="f" strokeweight="1pt">
              <v:textbox style="mso-next-textbox:#_x0000_s25024" inset="0,0,0,0">
                <w:txbxContent>
                  <w:p w:rsidR="002421BE" w:rsidRPr="00074F47" w:rsidRDefault="002421BE" w:rsidP="00164F9D">
                    <w:pPr>
                      <w:rPr>
                        <w:rFonts w:asciiTheme="minorHAnsi" w:hAnsiTheme="minorHAnsi" w:cstheme="minorHAnsi"/>
                        <w:sz w:val="12"/>
                      </w:rPr>
                    </w:pPr>
                    <w:r w:rsidRPr="00074F47">
                      <w:rPr>
                        <w:rFonts w:asciiTheme="minorHAnsi" w:hAnsiTheme="minorHAnsi" w:cstheme="minorHAnsi"/>
                        <w:color w:val="000000"/>
                        <w:sz w:val="15"/>
                        <w:szCs w:val="26"/>
                        <w:lang w:val="en-US"/>
                      </w:rPr>
                      <w:t>Ve</w:t>
                    </w:r>
                  </w:p>
                </w:txbxContent>
              </v:textbox>
            </v:rect>
            <v:shape id="_x0000_s25025" style="position:absolute;left:9034;top:1790;width:312;height:311" coordsize="312,311" path="m312,l,155,156,311,312,xe" filled="f" strokeweight="1.05pt">
              <v:path arrowok="t"/>
            </v:shape>
            <v:line id="_x0000_s25026" style="position:absolute;flip:x" from="8879,2039" to="9097,2257" strokeweight="1pt"/>
            <v:rect id="_x0000_s25027" style="position:absolute;left:8879;top:1333;width:304;height:299" filled="f" stroked="f">
              <v:textbox style="mso-next-textbox:#_x0000_s25027" inset="0,0,0,0">
                <w:txbxContent>
                  <w:p w:rsidR="002421BE" w:rsidRPr="00074F47" w:rsidRDefault="002421BE" w:rsidP="00164F9D">
                    <w:pPr>
                      <w:rPr>
                        <w:rFonts w:asciiTheme="minorHAnsi" w:hAnsiTheme="minorHAnsi" w:cstheme="minorHAnsi"/>
                        <w:sz w:val="12"/>
                      </w:rPr>
                    </w:pPr>
                    <w:r w:rsidRPr="00074F47">
                      <w:rPr>
                        <w:rFonts w:asciiTheme="minorHAnsi" w:hAnsiTheme="minorHAnsi" w:cstheme="minorHAnsi"/>
                        <w:color w:val="000000"/>
                        <w:sz w:val="15"/>
                        <w:szCs w:val="26"/>
                        <w:lang w:val="en-US"/>
                      </w:rPr>
                      <w:t>Vs</w:t>
                    </w:r>
                  </w:p>
                </w:txbxContent>
              </v:textbox>
            </v:rect>
            <v:oval id="_x0000_s25028" style="position:absolute;left:8505;top:2194;width:124;height:125" fillcolor="black" strokeweight="1pt"/>
            <w10:wrap type="square"/>
          </v:group>
        </w:pict>
      </w:r>
    </w:p>
    <w:p w:rsidR="00164F9D" w:rsidRDefault="00164F9D" w:rsidP="00164F9D">
      <w:pPr>
        <w:rPr>
          <w:b/>
          <w:i/>
        </w:rPr>
      </w:pPr>
      <w:r w:rsidRPr="00DB6AEB">
        <w:rPr>
          <w:b/>
          <w:i/>
        </w:rPr>
        <w:t>Exercice :</w:t>
      </w:r>
      <w:r w:rsidR="000911E9">
        <w:rPr>
          <w:b/>
          <w:i/>
        </w:rPr>
        <w:fldChar w:fldCharType="begin"/>
      </w:r>
      <w:r>
        <w:rPr>
          <w:b/>
          <w:i/>
        </w:rPr>
        <w:instrText xml:space="preserve"> AUTONUM  \* Arabic \s ) </w:instrText>
      </w:r>
      <w:r w:rsidR="000911E9">
        <w:rPr>
          <w:b/>
          <w:i/>
        </w:rPr>
        <w:fldChar w:fldCharType="end"/>
      </w:r>
    </w:p>
    <w:p w:rsidR="00164F9D" w:rsidRDefault="00164F9D" w:rsidP="00164F9D">
      <w:pPr>
        <w:pStyle w:val="Paragraphedeliste"/>
        <w:numPr>
          <w:ilvl w:val="0"/>
          <w:numId w:val="16"/>
        </w:numPr>
        <w:spacing w:after="200" w:line="276" w:lineRule="auto"/>
        <w:jc w:val="left"/>
      </w:pPr>
      <w:r>
        <w:t>Déterminer la fonction de transfert du filtre ci-dessous.</w:t>
      </w:r>
    </w:p>
    <w:p w:rsidR="00164F9D" w:rsidRDefault="00164F9D" w:rsidP="00164F9D">
      <w:pPr>
        <w:pStyle w:val="Paragraphedeliste"/>
        <w:numPr>
          <w:ilvl w:val="0"/>
          <w:numId w:val="16"/>
        </w:numPr>
        <w:spacing w:after="200" w:line="276" w:lineRule="auto"/>
        <w:jc w:val="left"/>
      </w:pPr>
      <w:r>
        <w:t>Tracer les courbes de gain et de phase</w:t>
      </w:r>
    </w:p>
    <w:p w:rsidR="00164F9D" w:rsidRDefault="00164F9D" w:rsidP="00164F9D"/>
    <w:p w:rsidR="00164F9D" w:rsidRDefault="00164F9D" w:rsidP="00164F9D">
      <w:pPr>
        <w:jc w:val="center"/>
      </w:pPr>
    </w:p>
    <w:p w:rsidR="00164F9D" w:rsidRPr="00A031EC" w:rsidRDefault="00164F9D" w:rsidP="00164F9D"/>
    <w:p w:rsidR="00164F9D" w:rsidRDefault="00164F9D" w:rsidP="00164F9D">
      <w:pPr>
        <w:ind w:left="1418" w:hanging="1418"/>
        <w:rPr>
          <w:rFonts w:asciiTheme="majorHAnsi" w:eastAsiaTheme="majorEastAsia" w:hAnsiTheme="majorHAnsi" w:cstheme="majorBidi"/>
          <w:b/>
          <w:bCs/>
          <w:i/>
          <w:sz w:val="26"/>
          <w:szCs w:val="26"/>
        </w:rPr>
      </w:pPr>
      <w:bookmarkStart w:id="30" w:name="_Toc464206143"/>
      <w:bookmarkStart w:id="31" w:name="_Toc464206326"/>
      <w:bookmarkStart w:id="32" w:name="_Toc464218207"/>
      <w:bookmarkStart w:id="33" w:name="_Toc464227789"/>
      <w:bookmarkStart w:id="34" w:name="_Toc147329781"/>
      <w:bookmarkStart w:id="35" w:name="_Toc304982965"/>
      <w:r>
        <w:br w:type="page"/>
      </w:r>
    </w:p>
    <w:p w:rsidR="00164F9D" w:rsidRDefault="00164F9D" w:rsidP="00164F9D">
      <w:pPr>
        <w:pStyle w:val="Titre2"/>
      </w:pPr>
      <w:r>
        <w:lastRenderedPageBreak/>
        <w:t>Les Filtre passe-haut</w:t>
      </w:r>
      <w:bookmarkEnd w:id="30"/>
      <w:bookmarkEnd w:id="31"/>
      <w:bookmarkEnd w:id="32"/>
      <w:bookmarkEnd w:id="33"/>
      <w:r>
        <w:t xml:space="preserve"> du premier ordre</w:t>
      </w:r>
      <w:bookmarkEnd w:id="34"/>
      <w:bookmarkEnd w:id="35"/>
    </w:p>
    <w:p w:rsidR="00164F9D" w:rsidRDefault="00164F9D" w:rsidP="00164F9D">
      <w:r>
        <w:t>Ce sont les filtres dont la fonction de transfert est de la forme :</w:t>
      </w:r>
    </w:p>
    <w:p w:rsidR="00164F9D" w:rsidRDefault="00164F9D" w:rsidP="00164F9D"/>
    <w:p w:rsidR="00164F9D" w:rsidRDefault="00164F9D" w:rsidP="00164F9D">
      <w:pPr>
        <w:jc w:val="center"/>
      </w:pPr>
      <w:r>
        <w:tab/>
      </w:r>
      <w:r w:rsidRPr="007E6C44">
        <w:rPr>
          <w:position w:val="-34"/>
        </w:rPr>
        <w:object w:dxaOrig="1500" w:dyaOrig="800">
          <v:shape id="_x0000_i1113" type="#_x0000_t75" style="width:96.75pt;height:48.4pt" o:ole="" o:bordertopcolor="this" o:borderleftcolor="this" o:borderbottomcolor="this" o:borderrightcolor="this">
            <v:imagedata r:id="rId56" o:title=""/>
            <w10:bordertop type="single" width="4"/>
            <w10:borderleft type="single" width="4"/>
            <w10:borderbottom type="single" width="4"/>
            <w10:borderright type="single" width="4"/>
          </v:shape>
          <o:OLEObject Type="Embed" ProgID="Equation.3" ShapeID="_x0000_i1113" DrawAspect="Content" ObjectID="_1793008041" r:id="rId57"/>
        </w:object>
      </w:r>
    </w:p>
    <w:p w:rsidR="00164F9D" w:rsidRDefault="00164F9D" w:rsidP="00164F9D">
      <w:pPr>
        <w:jc w:val="left"/>
      </w:pPr>
      <w:r>
        <w:t xml:space="preserve">Le module de la fonction de transfert est : </w:t>
      </w:r>
    </w:p>
    <w:p w:rsidR="00164F9D" w:rsidRDefault="00164F9D" w:rsidP="00164F9D">
      <w:pPr>
        <w:jc w:val="center"/>
      </w:pPr>
      <w:r w:rsidRPr="007E6C44">
        <w:rPr>
          <w:position w:val="-42"/>
        </w:rPr>
        <w:object w:dxaOrig="3200" w:dyaOrig="880">
          <v:shape id="_x0000_i1114" type="#_x0000_t75" style="width:207pt;height:43.15pt" o:ole="" o:bordertopcolor="this" o:borderleftcolor="this" o:borderbottomcolor="this" o:borderrightcolor="this">
            <v:imagedata r:id="rId58" o:title=""/>
            <w10:bordertop type="single" width="4"/>
            <w10:borderleft type="single" width="4"/>
            <w10:borderbottom type="single" width="4"/>
            <w10:borderright type="single" width="4"/>
          </v:shape>
          <o:OLEObject Type="Embed" ProgID="Equation.3" ShapeID="_x0000_i1114" DrawAspect="Content" ObjectID="_1793008042" r:id="rId59"/>
        </w:object>
      </w:r>
    </w:p>
    <w:p w:rsidR="00164F9D" w:rsidRDefault="00164F9D" w:rsidP="00164F9D">
      <w:pPr>
        <w:jc w:val="center"/>
      </w:pPr>
    </w:p>
    <w:p w:rsidR="00164F9D" w:rsidRDefault="00164F9D" w:rsidP="00164F9D">
      <w:pPr>
        <w:jc w:val="left"/>
      </w:pPr>
      <w:r>
        <w:t>L'argument de la fonction de transfert est :</w:t>
      </w:r>
    </w:p>
    <w:p w:rsidR="00164F9D" w:rsidRDefault="00164F9D" w:rsidP="00164F9D">
      <w:pPr>
        <w:jc w:val="left"/>
      </w:pPr>
    </w:p>
    <w:p w:rsidR="00164F9D" w:rsidRDefault="00164F9D" w:rsidP="00164F9D">
      <w:pPr>
        <w:jc w:val="center"/>
        <w:rPr>
          <w:position w:val="-32"/>
        </w:rPr>
      </w:pPr>
      <w:r w:rsidRPr="00706A56">
        <w:rPr>
          <w:position w:val="-32"/>
        </w:rPr>
        <w:object w:dxaOrig="4000" w:dyaOrig="760">
          <v:shape id="_x0000_i1115" type="#_x0000_t75" style="width:195pt;height:34.5pt" o:ole="" o:bordertopcolor="this" o:borderleftcolor="this" o:borderbottomcolor="this" o:borderrightcolor="this">
            <v:imagedata r:id="rId60" o:title=""/>
            <w10:bordertop type="single" width="4"/>
            <w10:borderleft type="single" width="4"/>
            <w10:borderbottom type="single" width="4"/>
            <w10:borderright type="single" width="4"/>
          </v:shape>
          <o:OLEObject Type="Embed" ProgID="Equation.3" ShapeID="_x0000_i1115" DrawAspect="Content" ObjectID="_1793008043" r:id="rId61"/>
        </w:object>
      </w:r>
    </w:p>
    <w:p w:rsidR="00164F9D" w:rsidRDefault="00164F9D" w:rsidP="00164F9D">
      <w:pPr>
        <w:jc w:val="center"/>
      </w:pPr>
    </w:p>
    <w:p w:rsidR="00164F9D" w:rsidRDefault="00164F9D" w:rsidP="00164F9D">
      <w:pPr>
        <w:pStyle w:val="Titre3"/>
      </w:pPr>
      <w:r>
        <w:t>Courbes de bode</w:t>
      </w:r>
    </w:p>
    <w:p w:rsidR="00164F9D" w:rsidRDefault="00164F9D" w:rsidP="00164F9D">
      <w:r>
        <w:t>En utilisant la bibliothèque graphique, on obtient:</w:t>
      </w:r>
    </w:p>
    <w:p w:rsidR="00164F9D" w:rsidRDefault="000911E9" w:rsidP="00164F9D">
      <w:r>
        <w:pict>
          <v:group id="_x0000_s22234" editas="canvas" style="width:217.45pt;height:141.4pt;mso-position-horizontal-relative:char;mso-position-vertical-relative:line" coordorigin="1134,12497" coordsize="4349,2828">
            <o:lock v:ext="edit" aspectratio="t"/>
            <v:shape id="_x0000_s22235" type="#_x0000_t75" style="position:absolute;left:1134;top:12497;width:4349;height:2828" o:preferrelative="f">
              <v:fill o:detectmouseclick="t"/>
              <v:path o:extrusionok="t" o:connecttype="none"/>
              <o:lock v:ext="edit" text="t"/>
            </v:shape>
            <v:rect id="_x0000_s22236" style="position:absolute;left:1489;top:12505;width:3990;height:2667" filled="f" strokecolor="white" strokeweight="0"/>
            <v:shape id="_x0000_s22237" style="position:absolute;left:2482;top:12505;width:1;height:2667" coordsize="0,342" path="m,342l,,,e" filled="f" strokeweight="0">
              <v:stroke dashstyle="dash"/>
              <v:path arrowok="t"/>
            </v:shape>
            <v:shape id="_x0000_s22238" style="position:absolute;left:3484;top:12505;width:1;height:2667" coordsize="0,342" path="m,342l,,,e" filled="f" strokeweight="0">
              <v:stroke dashstyle="dash"/>
              <v:path arrowok="t"/>
            </v:shape>
            <v:shape id="_x0000_s22239" style="position:absolute;left:4478;top:12505;width:0;height:2667" coordsize="0,342" path="m,342l,,,e" filled="f" strokeweight="0">
              <v:stroke dashstyle="dash"/>
              <v:path arrowok="t"/>
            </v:shape>
            <v:shape id="_x0000_s22240" style="position:absolute;left:5479;top:12505;width:1;height:2667" coordsize="0,342" path="m,342l,,,e" filled="f" strokeweight="0">
              <v:stroke dashstyle="1 1"/>
              <v:path arrowok="t"/>
            </v:shape>
            <v:shape id="_x0000_s22241" style="position:absolute;left:1489;top:15172;width:3990;height:0" coordsize="434,0" path="m,l434,r,e" filled="f" strokeweight="0">
              <v:stroke dashstyle="1 1"/>
              <v:path arrowok="t"/>
            </v:shape>
            <v:shape id="_x0000_s22242" style="position:absolute;left:1489;top:14898;width:3990;height:1" coordsize="434,0" path="m,l434,r,e" filled="f" strokeweight="0">
              <v:stroke dashstyle="dash"/>
              <v:path arrowok="t"/>
            </v:shape>
            <v:shape id="_x0000_s22243" style="position:absolute;left:1489;top:14634;width:3990;height:0" coordsize="434,0" path="m,l434,r,e" filled="f" strokeweight="0">
              <v:stroke dashstyle="dash"/>
              <v:path arrowok="t"/>
            </v:shape>
            <v:shape id="_x0000_s22244" style="position:absolute;left:1489;top:14368;width:3990;height:0" coordsize="434,0" path="m,l434,r,e" filled="f" strokeweight="0">
              <v:stroke dashstyle="dash"/>
              <v:path arrowok="t"/>
            </v:shape>
            <v:shape id="_x0000_s22245" style="position:absolute;left:1489;top:14103;width:3990;height:1" coordsize="434,0" path="m,l434,r,e" filled="f" strokeweight="0">
              <v:stroke dashstyle="dash"/>
              <v:path arrowok="t"/>
            </v:shape>
            <v:shape id="_x0000_s22246" style="position:absolute;left:1489;top:13838;width:3990;height:0" coordsize="434,0" path="m,l434,r,e" filled="f" strokeweight="0">
              <v:stroke dashstyle="dash"/>
              <v:path arrowok="t"/>
            </v:shape>
            <v:shape id="_x0000_s22247" style="position:absolute;left:1489;top:13565;width:3990;height:0" coordsize="434,0" path="m,l434,r,e" filled="f" strokeweight="0">
              <v:stroke dashstyle="dash"/>
              <v:path arrowok="t"/>
            </v:shape>
            <v:shape id="_x0000_s22248" style="position:absolute;left:1489;top:13300;width:3990;height:1" coordsize="434,0" path="m,l434,r,e" filled="f" strokeweight="0">
              <v:stroke dashstyle="dash"/>
              <v:path arrowok="t"/>
            </v:shape>
            <v:shape id="_x0000_s22249" style="position:absolute;left:1489;top:13035;width:3990;height:0" coordsize="434,0" path="m,l434,r,e" filled="f" strokeweight="0">
              <v:stroke dashstyle="dash"/>
              <v:path arrowok="t"/>
            </v:shape>
            <v:shape id="_x0000_s22250" style="position:absolute;left:1489;top:12769;width:3990;height:1" coordsize="434,0" path="m,l434,r,e" filled="f" strokeweight="0">
              <v:stroke dashstyle="dash"/>
              <v:path arrowok="t"/>
            </v:shape>
            <v:shape id="_x0000_s22251" style="position:absolute;left:1489;top:12505;width:3990;height:0" coordsize="434,0" path="m,l434,r,e" filled="f" strokeweight="0">
              <v:stroke dashstyle="1 1"/>
              <v:path arrowok="t"/>
            </v:shape>
            <v:line id="_x0000_s22252" style="position:absolute" from="1489,12505" to="5479,12505" strokeweight="0"/>
            <v:line id="_x0000_s22253" style="position:absolute" from="1489,15172" to="5479,15172" strokeweight="0"/>
            <v:line id="_x0000_s22254" style="position:absolute;flip:y" from="5479,12505" to="5480,15172" strokeweight="0"/>
            <v:line id="_x0000_s22255" style="position:absolute" from="1489,15172" to="5479,15172" strokeweight="0"/>
            <v:shape id="_x0000_s22256" style="position:absolute;left:1782;top:12505;width:1;height:2667" coordsize="0,342" path="m,342l,,,e" filled="f" strokeweight="0">
              <v:stroke dashstyle="dash"/>
              <v:path arrowok="t"/>
            </v:shape>
            <v:shape id="_x0000_s22257" style="position:absolute;left:1957;top:12505;width:1;height:2667" coordsize="0,342" path="m,342l,,,e" filled="f" strokeweight="0">
              <v:stroke dashstyle="dash"/>
              <v:path arrowok="t"/>
            </v:shape>
            <v:shape id="_x0000_s22258" style="position:absolute;left:2086;top:12505;width:1;height:2667" coordsize="0,342" path="m,342l,,,e" filled="f" strokeweight="0">
              <v:stroke dashstyle="dash"/>
              <v:path arrowok="t"/>
            </v:shape>
            <v:shape id="_x0000_s22259" style="position:absolute;left:2178;top:12505;width:0;height:2667" coordsize="0,342" path="m,342l,,,e" filled="f" strokeweight="0">
              <v:stroke dashstyle="dash"/>
              <v:path arrowok="t"/>
            </v:shape>
            <v:shape id="_x0000_s22260" style="position:absolute;left:2261;top:12505;width:1;height:2667" coordsize="0,342" path="m,342l,,,e" filled="f" strokeweight="0">
              <v:stroke dashstyle="dash"/>
              <v:path arrowok="t"/>
            </v:shape>
            <v:shape id="_x0000_s22261" style="position:absolute;left:2325;top:12505;width:1;height:2667" coordsize="0,342" path="m,342l,,,e" filled="f" strokeweight="0">
              <v:stroke dashstyle="dash"/>
              <v:path arrowok="t"/>
            </v:shape>
            <v:shape id="_x0000_s22262" style="position:absolute;left:2381;top:12505;width:1;height:2667" coordsize="0,342" path="m,342l,,,e" filled="f" strokeweight="0">
              <v:stroke dashstyle="dash"/>
              <v:path arrowok="t"/>
            </v:shape>
            <v:shape id="_x0000_s22263" style="position:absolute;left:2436;top:12505;width:0;height:2667" coordsize="0,342" path="m,342l,,,e" filled="f" strokeweight="0">
              <v:stroke dashstyle="dash"/>
              <v:path arrowok="t"/>
            </v:shape>
            <v:shape id="_x0000_s22264" style="position:absolute;left:2482;top:12505;width:1;height:2667" coordsize="0,342" path="m,342l,,,e" filled="f" strokeweight="0">
              <v:stroke dashstyle="dash"/>
              <v:path arrowok="t"/>
            </v:shape>
            <v:shape id="_x0000_s22265" style="position:absolute;left:2785;top:12505;width:1;height:2667" coordsize="0,342" path="m,342l,,,e" filled="f" strokeweight="0">
              <v:stroke dashstyle="dash"/>
              <v:path arrowok="t"/>
            </v:shape>
            <v:shape id="_x0000_s22266" style="position:absolute;left:2961;top:12505;width:0;height:2667" coordsize="0,342" path="m,342l,,,e" filled="f" strokeweight="0">
              <v:stroke dashstyle="dash"/>
              <v:path arrowok="t"/>
            </v:shape>
            <v:shape id="_x0000_s22267" style="position:absolute;left:3079;top:12505;width:1;height:2667" coordsize="0,342" path="m,342l,,,e" filled="f" strokeweight="0">
              <v:stroke dashstyle="dash"/>
              <v:path arrowok="t"/>
            </v:shape>
            <v:shape id="_x0000_s22268" style="position:absolute;left:3181;top:12505;width:1;height:2667" coordsize="0,342" path="m,342l,,,e" filled="f" strokeweight="0">
              <v:stroke dashstyle="dash"/>
              <v:path arrowok="t"/>
            </v:shape>
            <v:shape id="_x0000_s22269" style="position:absolute;left:3255;top:12505;width:1;height:2667" coordsize="0,342" path="m,342l,,,e" filled="f" strokeweight="0">
              <v:stroke dashstyle="dash"/>
              <v:path arrowok="t"/>
            </v:shape>
            <v:shape id="_x0000_s22270" style="position:absolute;left:3329;top:12505;width:0;height:2667" coordsize="0,342" path="m,342l,,,e" filled="f" strokeweight="0">
              <v:stroke dashstyle="dash"/>
              <v:path arrowok="t"/>
            </v:shape>
            <v:shape id="_x0000_s22271" style="position:absolute;left:3384;top:12505;width:1;height:2667" coordsize="0,342" path="m,342l,,,e" filled="f" strokeweight="0">
              <v:stroke dashstyle="dash"/>
              <v:path arrowok="t"/>
            </v:shape>
            <v:shape id="_x0000_s22272" style="position:absolute;left:3438;top:12505;width:1;height:2667" coordsize="0,342" path="m,342l,,,e" filled="f" strokeweight="0">
              <v:stroke dashstyle="dash"/>
              <v:path arrowok="t"/>
            </v:shape>
            <v:shape id="_x0000_s22273" style="position:absolute;left:3484;top:12505;width:1;height:2667" coordsize="0,342" path="m,342l,,,e" filled="f" strokeweight="0">
              <v:stroke dashstyle="dash"/>
              <v:path arrowok="t"/>
            </v:shape>
            <v:shape id="_x0000_s22274" style="position:absolute;left:3779;top:12505;width:0;height:2667" coordsize="0,342" path="m,342l,,,e" filled="f" strokeweight="0">
              <v:stroke dashstyle="dash"/>
              <v:path arrowok="t"/>
            </v:shape>
            <v:shape id="_x0000_s22275" style="position:absolute;left:3952;top:12505;width:1;height:2667" coordsize="0,342" path="m,342l,,,e" filled="f" strokeweight="0">
              <v:stroke dashstyle="dash"/>
              <v:path arrowok="t"/>
            </v:shape>
            <v:shape id="_x0000_s22276" style="position:absolute;left:4082;top:12505;width:1;height:2667" coordsize="0,342" path="m,342l,,,e" filled="f" strokeweight="0">
              <v:stroke dashstyle="dash"/>
              <v:path arrowok="t"/>
            </v:shape>
            <v:shape id="_x0000_s22277" style="position:absolute;left:4174;top:12505;width:0;height:2667" coordsize="0,342" path="m,342l,,,e" filled="f" strokeweight="0">
              <v:stroke dashstyle="dash"/>
              <v:path arrowok="t"/>
            </v:shape>
            <v:shape id="_x0000_s22278" style="position:absolute;left:4256;top:12505;width:1;height:2667" coordsize="0,342" path="m,342l,,,e" filled="f" strokeweight="0">
              <v:stroke dashstyle="dash"/>
              <v:path arrowok="t"/>
            </v:shape>
            <v:shape id="_x0000_s22279" style="position:absolute;left:4321;top:12505;width:1;height:2667" coordsize="0,342" path="m,342l,,,e" filled="f" strokeweight="0">
              <v:stroke dashstyle="dash"/>
              <v:path arrowok="t"/>
            </v:shape>
            <v:shape id="_x0000_s22280" style="position:absolute;left:4377;top:12505;width:0;height:2667" coordsize="0,342" path="m,342l,,,e" filled="f" strokeweight="0">
              <v:stroke dashstyle="dash"/>
              <v:path arrowok="t"/>
            </v:shape>
            <v:shape id="_x0000_s22281" style="position:absolute;left:4432;top:12505;width:0;height:2667" coordsize="0,342" path="m,342l,,,e" filled="f" strokeweight="0">
              <v:stroke dashstyle="dash"/>
              <v:path arrowok="t"/>
            </v:shape>
            <v:shape id="_x0000_s22282" style="position:absolute;left:4478;top:12505;width:0;height:2667" coordsize="0,342" path="m,342l,,,e" filled="f" strokeweight="0">
              <v:stroke dashstyle="dash"/>
              <v:path arrowok="t"/>
            </v:shape>
            <v:shape id="_x0000_s22283" style="position:absolute;left:4782;top:12505;width:1;height:2667" coordsize="0,342" path="m,342l,,,e" filled="f" strokeweight="0">
              <v:stroke dashstyle="dash"/>
              <v:path arrowok="t"/>
            </v:shape>
            <v:shape id="_x0000_s22284" style="position:absolute;left:4957;top:12505;width:1;height:2667" coordsize="0,342" path="m,342l,,,e" filled="f" strokeweight="0">
              <v:stroke dashstyle="dash"/>
              <v:path arrowok="t"/>
            </v:shape>
            <v:shape id="_x0000_s22285" style="position:absolute;left:5075;top:12505;width:1;height:2667" coordsize="0,342" path="m,342l,,,e" filled="f" strokeweight="0">
              <v:stroke dashstyle="dash"/>
              <v:path arrowok="t"/>
            </v:shape>
            <v:shape id="_x0000_s22286" style="position:absolute;left:5177;top:12505;width:0;height:2667" coordsize="0,342" path="m,342l,,,e" filled="f" strokeweight="0">
              <v:stroke dashstyle="dash"/>
              <v:path arrowok="t"/>
            </v:shape>
            <v:shape id="_x0000_s22287" style="position:absolute;left:5250;top:12505;width:0;height:2667" coordsize="0,342" path="m,342l,,,e" filled="f" strokeweight="0">
              <v:stroke dashstyle="dash"/>
              <v:path arrowok="t"/>
            </v:shape>
            <v:shape id="_x0000_s22288" style="position:absolute;left:5324;top:12505;width:1;height:2667" coordsize="0,342" path="m,342l,,,e" filled="f" strokeweight="0">
              <v:stroke dashstyle="dash"/>
              <v:path arrowok="t"/>
            </v:shape>
            <v:shape id="_x0000_s22289" style="position:absolute;left:5378;top:12505;width:1;height:2667" coordsize="0,342" path="m,342l,,,e" filled="f" strokeweight="0">
              <v:stroke dashstyle="dash"/>
              <v:path arrowok="t"/>
            </v:shape>
            <v:shape id="_x0000_s22290" style="position:absolute;left:5434;top:12505;width:1;height:2667" coordsize="0,342" path="m,342l,,,e" filled="f" strokeweight="0">
              <v:stroke dashstyle="dash"/>
              <v:path arrowok="t"/>
            </v:shape>
            <v:shape id="_x0000_s22291" style="position:absolute;left:5479;top:12505;width:1;height:2667" coordsize="0,342" path="m,342l,,,e" filled="f" strokeweight="0">
              <v:stroke dashstyle="1 1"/>
              <v:path arrowok="t"/>
            </v:shape>
            <v:line id="_x0000_s22292" style="position:absolute" from="1489,12505" to="5479,12505" strokeweight="0"/>
            <v:line id="_x0000_s22293" style="position:absolute" from="1489,15172" to="5479,15172" strokeweight="0"/>
            <v:line id="_x0000_s22294" style="position:absolute;flip:y" from="5479,12505" to="5480,15172" strokeweight="0"/>
            <v:line id="_x0000_s22295" style="position:absolute;flip:y" from="1489,12505" to="1490,15172" strokeweight="0"/>
            <v:shape id="_x0000_s22296" style="position:absolute;left:1489;top:12764;width:3980;height:2136;flip:x" coordsize="6490,4108" path="m,l120,,254,,388,,523,,657,,792,,927,r119,l1181,r135,l1450,r135,l1719,r135,l1974,15r134,l2243,30r135,l2512,45r135,30l2782,105r119,45l3036,195r134,75l3304,345r135,105l3574,570r134,120l3828,825r135,150l4097,1125r135,150l4367,1440r134,165l4636,1769r120,165l4890,2099,6490,4108e" filled="f" strokecolor="red" strokeweight="1.5pt">
              <v:path arrowok="t"/>
            </v:shape>
            <v:shape id="_x0000_s22297" style="position:absolute;left:1487;top:12754;width:3986;height:2136;flip:x" coordsize="6499,4108" path="m,l3245,,6499,4108e" filled="f" strokecolor="blue" strokeweight="1pt">
              <v:stroke dashstyle="dash"/>
              <v:path arrowok="t"/>
            </v:shape>
            <v:rect id="_x0000_s22298" style="position:absolute;left:3400;top:15167;width:184;height:158" filled="f" stroked="f">
              <v:textbox style="mso-next-textbox:#_x0000_s22298" inset="0,0,0,0">
                <w:txbxContent>
                  <w:p w:rsidR="002421BE" w:rsidRPr="00BF0DB6" w:rsidRDefault="002421BE" w:rsidP="00164F9D">
                    <w:pPr>
                      <w:rPr>
                        <w:sz w:val="16"/>
                        <w:szCs w:val="16"/>
                      </w:rPr>
                    </w:pPr>
                    <w:r w:rsidRPr="00BF0DB6">
                      <w:rPr>
                        <w:i/>
                        <w:iCs/>
                        <w:color w:val="000000"/>
                        <w:sz w:val="16"/>
                        <w:szCs w:val="16"/>
                        <w:lang w:val="en-US"/>
                      </w:rPr>
                      <w:t>f</w:t>
                    </w:r>
                    <w:r w:rsidRPr="00BF0DB6">
                      <w:rPr>
                        <w:i/>
                        <w:iCs/>
                        <w:color w:val="000000"/>
                        <w:sz w:val="16"/>
                        <w:szCs w:val="16"/>
                        <w:vertAlign w:val="subscript"/>
                        <w:lang w:val="en-US"/>
                      </w:rPr>
                      <w:t>o</w:t>
                    </w:r>
                  </w:p>
                </w:txbxContent>
              </v:textbox>
            </v:rect>
            <v:rect id="_x0000_s22299" style="position:absolute;left:1134;top:12634;width:404;height:239;v-text-anchor:middle" filled="f" stroked="f">
              <v:textbox style="mso-next-textbox:#_x0000_s22299" inset="0,0,0,0">
                <w:txbxContent>
                  <w:p w:rsidR="002421BE" w:rsidRPr="00BF0DB6" w:rsidRDefault="002421BE" w:rsidP="00164F9D">
                    <w:pPr>
                      <w:rPr>
                        <w:sz w:val="16"/>
                        <w:szCs w:val="16"/>
                      </w:rPr>
                    </w:pPr>
                    <w:r w:rsidRPr="00BF0DB6">
                      <w:rPr>
                        <w:i/>
                        <w:iCs/>
                        <w:color w:val="000000"/>
                        <w:sz w:val="16"/>
                        <w:szCs w:val="16"/>
                        <w:lang w:val="en-US"/>
                      </w:rPr>
                      <w:t>H</w:t>
                    </w:r>
                    <w:r w:rsidRPr="00BF0DB6">
                      <w:rPr>
                        <w:i/>
                        <w:iCs/>
                        <w:color w:val="000000"/>
                        <w:sz w:val="16"/>
                        <w:szCs w:val="16"/>
                        <w:vertAlign w:val="subscript"/>
                        <w:lang w:val="en-US"/>
                      </w:rPr>
                      <w:t>odB</w:t>
                    </w:r>
                  </w:p>
                </w:txbxContent>
              </v:textbox>
            </v:rect>
            <v:line id="_x0000_s22300" style="position:absolute" from="1470,14419" to="1505,14420"/>
            <v:line id="_x0000_s22301" style="position:absolute" from="1470,14366" to="1505,14367"/>
            <v:line id="_x0000_s22302" style="position:absolute" from="1470,14473" to="1505,14474"/>
            <v:line id="_x0000_s22303" style="position:absolute" from="1470,14527" to="1505,14527"/>
            <v:line id="_x0000_s22304" style="position:absolute" from="1470,14579" to="1505,14580"/>
            <v:line id="_x0000_s22305" style="position:absolute" from="1470,14632" to="1505,14633"/>
            <v:line id="_x0000_s22306" style="position:absolute" from="1470,14154" to="1505,14154"/>
            <v:line id="_x0000_s22307" style="position:absolute" from="1470,14100" to="1505,14101"/>
            <v:line id="_x0000_s22308" style="position:absolute" from="1470,14207" to="1505,14208"/>
            <v:line id="_x0000_s22309" style="position:absolute" from="1470,14260" to="1505,14261"/>
            <v:line id="_x0000_s22310" style="position:absolute" from="1470,14313" to="1505,14313"/>
            <v:line id="_x0000_s22311" style="position:absolute" from="1470,13888" to="1505,13889"/>
            <v:line id="_x0000_s22312" style="position:absolute" from="1470,13834" to="1505,13835"/>
            <v:line id="_x0000_s22313" style="position:absolute" from="1470,13940" to="1505,13941"/>
            <v:line id="_x0000_s22314" style="position:absolute" from="1470,13993" to="1505,13994"/>
            <v:line id="_x0000_s22315" style="position:absolute" from="1470,14046" to="1505,14047"/>
            <v:line id="_x0000_s22316" style="position:absolute" from="1470,13621" to="1505,13621"/>
            <v:line id="_x0000_s22317" style="position:absolute" from="1470,13567" to="1505,13568"/>
            <v:line id="_x0000_s22318" style="position:absolute" from="1470,13674" to="1505,13675"/>
            <v:line id="_x0000_s22319" style="position:absolute" from="1470,13727" to="1505,13727"/>
            <v:line id="_x0000_s22320" style="position:absolute" from="1470,13781" to="1505,13781"/>
            <v:line id="_x0000_s22321" style="position:absolute" from="1470,13355" to="1505,13355"/>
            <v:line id="_x0000_s22322" style="position:absolute" from="1470,13302" to="1505,13303"/>
            <v:line id="_x0000_s22323" style="position:absolute" from="1470,13408" to="1505,13408"/>
            <v:line id="_x0000_s22324" style="position:absolute" from="1470,13461" to="1505,13462"/>
            <v:line id="_x0000_s22325" style="position:absolute" from="1470,13514" to="1505,13515"/>
            <v:line id="_x0000_s22326" style="position:absolute" from="1470,14739" to="1505,14739"/>
            <v:line id="_x0000_s22327" style="position:absolute" from="1470,14686" to="1505,14686"/>
            <v:line id="_x0000_s22328" style="position:absolute" from="1470,14792" to="1505,14793"/>
            <v:line id="_x0000_s22329" style="position:absolute" from="1470,14846" to="1505,14847"/>
            <v:line id="_x0000_s22330" style="position:absolute" from="1470,14898" to="1505,14899"/>
            <v:line id="_x0000_s22331" style="position:absolute" from="1470,15005" to="1505,15006"/>
            <v:line id="_x0000_s22332" style="position:absolute" from="1470,14952" to="1505,14953"/>
            <v:line id="_x0000_s22333" style="position:absolute" from="1470,15060" to="1505,15060"/>
            <v:line id="_x0000_s22334" style="position:absolute" from="1470,15113" to="1505,15113"/>
            <v:line id="_x0000_s22335" style="position:absolute" from="1464,15166" to="1497,15166"/>
            <v:line id="_x0000_s22336" style="position:absolute" from="1470,13088" to="1505,13088"/>
            <v:line id="_x0000_s22337" style="position:absolute" from="1470,13035" to="1505,13035"/>
            <v:line id="_x0000_s22338" style="position:absolute" from="1470,13141" to="1505,13141"/>
            <v:line id="_x0000_s22339" style="position:absolute" from="1470,13194" to="1505,13195"/>
            <v:line id="_x0000_s22340" style="position:absolute" from="1470,13248" to="1505,13248"/>
            <v:line id="_x0000_s22341" style="position:absolute" from="1470,12822" to="1505,12822"/>
            <v:line id="_x0000_s22342" style="position:absolute" from="1470,12768" to="1505,12769"/>
            <v:line id="_x0000_s22343" style="position:absolute" from="1470,12875" to="1505,12875"/>
            <v:line id="_x0000_s22344" style="position:absolute" from="1470,12929" to="1505,12929"/>
            <v:line id="_x0000_s22345" style="position:absolute" from="1470,12982" to="1505,12983"/>
            <v:line id="_x0000_s22346" style="position:absolute" from="1470,12556" to="1505,12556"/>
            <v:line id="_x0000_s22347" style="position:absolute" from="1470,12503" to="1505,12503"/>
            <v:line id="_x0000_s22348" style="position:absolute" from="1470,12609" to="1505,12610"/>
            <v:line id="_x0000_s22349" style="position:absolute" from="1470,12663" to="1505,12663"/>
            <v:line id="_x0000_s22350" style="position:absolute" from="1470,12716" to="1505,12716"/>
            <w10:wrap type="none"/>
            <w10:anchorlock/>
          </v:group>
        </w:pict>
      </w:r>
      <w:r>
        <w:pict>
          <v:group id="_x0000_s22155" editas="canvas" style="width:252.85pt;height:144.05pt;mso-position-horizontal-relative:char;mso-position-vertical-relative:line" coordorigin="1286,4773" coordsize="5392,3581">
            <o:lock v:ext="edit" aspectratio="t"/>
            <v:shape id="_x0000_s22156" type="#_x0000_t75" style="position:absolute;left:1286;top:4773;width:5392;height:3581" o:preferrelative="f">
              <v:fill o:detectmouseclick="t"/>
              <v:path o:extrusionok="t" o:connecttype="none"/>
              <o:lock v:ext="edit" text="t"/>
            </v:shape>
            <v:rect id="_x0000_s22157" style="position:absolute;left:1874;top:4835;width:4193;height:3297" filled="f" strokecolor="white" strokeweight="0"/>
            <v:shape id="_x0000_s22158" style="position:absolute;left:1874;top:4835;width:0;height:3297" coordsize="0,342" path="m,342l,,,e" filled="f" strokeweight="0">
              <v:stroke dashstyle="1 1"/>
              <v:path arrowok="t"/>
            </v:shape>
            <v:shape id="_x0000_s22159" style="position:absolute;left:2917;top:4835;width:0;height:3297" coordsize="0,342" path="m,342l,,,e" filled="f" strokeweight="0">
              <v:stroke dashstyle="dash"/>
              <v:path arrowok="t"/>
            </v:shape>
            <v:shape id="_x0000_s22160" style="position:absolute;left:3970;top:4835;width:1;height:3297" coordsize="0,342" path="m,342l,,,e" filled="f" strokeweight="0">
              <v:stroke dashstyle="dash"/>
              <v:path arrowok="t"/>
            </v:shape>
            <v:shape id="_x0000_s22161" style="position:absolute;left:5013;top:4835;width:1;height:3297" coordsize="0,342" path="m,342l,,,e" filled="f" strokeweight="0">
              <v:stroke dashstyle="dash"/>
              <v:path arrowok="t"/>
            </v:shape>
            <v:shape id="_x0000_s22162" style="position:absolute;left:6067;top:4835;width:1;height:3297" coordsize="0,342" path="m,342l,,,e" filled="f" strokeweight="0">
              <v:stroke dashstyle="1 1"/>
              <v:path arrowok="t"/>
            </v:shape>
            <v:shape id="_x0000_s22163" style="position:absolute;left:1874;top:8132;width:4193;height:1" coordsize="434,0" path="m,l434,r,e" filled="f" strokeweight="0">
              <v:stroke dashstyle="1 1"/>
              <v:path arrowok="t"/>
            </v:shape>
            <v:shape id="_x0000_s22164" style="position:absolute;left:1874;top:7766;width:4193;height:1" coordsize="434,0" path="m,l434,r,e" filled="f" strokeweight="0">
              <v:stroke dashstyle="dash"/>
              <v:path arrowok="t"/>
            </v:shape>
            <v:shape id="_x0000_s22165" style="position:absolute;left:1874;top:7399;width:4193;height:1" coordsize="434,0" path="m,l434,r,e" filled="f" strokeweight="0">
              <v:stroke dashstyle="dash"/>
              <v:path arrowok="t"/>
            </v:shape>
            <v:shape id="_x0000_s22166" style="position:absolute;left:1874;top:7033;width:4193;height:1" coordsize="434,0" path="m,l434,r,e" filled="f" strokeweight="0">
              <v:stroke dashstyle="dash"/>
              <v:path arrowok="t"/>
            </v:shape>
            <v:shape id="_x0000_s22167" style="position:absolute;left:1874;top:6667;width:4193;height:1" coordsize="434,0" path="m,l434,r,e" filled="f" strokeweight="0">
              <v:stroke dashstyle="dash"/>
              <v:path arrowok="t"/>
            </v:shape>
            <v:shape id="_x0000_s22168" style="position:absolute;left:1874;top:6301;width:4193;height:0" coordsize="434,0" path="m,l434,r,e" filled="f" strokeweight="0">
              <v:stroke dashstyle="dash"/>
              <v:path arrowok="t"/>
            </v:shape>
            <v:shape id="_x0000_s22169" style="position:absolute;left:1874;top:5935;width:4193;height:1" coordsize="434,0" path="m,l434,r,e" filled="f" strokeweight="0">
              <v:stroke dashstyle="dash"/>
              <v:path arrowok="t"/>
            </v:shape>
            <v:shape id="_x0000_s22170" style="position:absolute;left:1874;top:5568;width:4193;height:1" coordsize="434,0" path="m,l434,r,e" filled="f" strokeweight="0">
              <v:stroke dashstyle="dash"/>
              <v:path arrowok="t"/>
            </v:shape>
            <v:shape id="_x0000_s22171" style="position:absolute;left:1874;top:5201;width:4193;height:1" coordsize="434,0" path="m,l434,r,e" filled="f" strokeweight="0">
              <v:stroke dashstyle="dash"/>
              <v:path arrowok="t"/>
            </v:shape>
            <v:shape id="_x0000_s22172" style="position:absolute;left:1874;top:4835;width:4193;height:1" coordsize="434,0" path="m,l434,r,e" filled="f" strokeweight="0">
              <v:stroke dashstyle="1 1"/>
              <v:path arrowok="t"/>
            </v:shape>
            <v:line id="_x0000_s22173" style="position:absolute" from="1874,4835" to="6067,4836" strokeweight="0"/>
            <v:line id="_x0000_s22174" style="position:absolute" from="1874,8132" to="6067,8133" strokeweight="0"/>
            <v:line id="_x0000_s22175" style="position:absolute;flip:y" from="6067,4835" to="6068,8132" strokeweight="0"/>
            <v:line id="_x0000_s22176" style="position:absolute;flip:y" from="1874,4835" to="1874,8132" strokeweight="0"/>
            <v:line id="_x0000_s22177" style="position:absolute" from="1874,8132" to="6067,8133" strokeweight="0"/>
            <v:line id="_x0000_s22178" style="position:absolute;flip:y" from="1874,4835" to="1874,8132" strokeweight="0"/>
            <v:line id="_x0000_s22179" style="position:absolute" from="1874,4835" to="1874,4855" strokeweight="0"/>
            <v:shape id="_x0000_s22180" style="position:absolute;left:1874;top:4835;width:0;height:3297" coordsize="0,342" path="m,342l,,,e" filled="f" strokeweight="0">
              <v:stroke dashstyle="1 1"/>
              <v:path arrowok="t"/>
            </v:shape>
            <v:line id="_x0000_s22181" style="position:absolute" from="1874,4835" to="1874,4874" strokeweight="0"/>
            <v:shape id="_x0000_s22182" style="position:absolute;left:2183;top:4835;width:1;height:3297" coordsize="0,342" path="m,342l,,,e" filled="f" strokeweight="0">
              <v:stroke dashstyle="dash"/>
              <v:path arrowok="t"/>
            </v:shape>
            <v:shape id="_x0000_s22183" style="position:absolute;left:2366;top:4835;width:1;height:3297" coordsize="0,342" path="m,342l,,,e" filled="f" strokeweight="0">
              <v:stroke dashstyle="dash"/>
              <v:path arrowok="t"/>
            </v:shape>
            <v:shape id="_x0000_s22184" style="position:absolute;left:2502;top:4835;width:1;height:3297" coordsize="0,342" path="m,342l,,,e" filled="f" strokeweight="0">
              <v:stroke dashstyle="dash"/>
              <v:path arrowok="t"/>
            </v:shape>
            <v:shape id="_x0000_s22185" style="position:absolute;left:2598;top:4835;width:1;height:3297" coordsize="0,342" path="m,342l,,,e" filled="f" strokeweight="0">
              <v:stroke dashstyle="dash"/>
              <v:path arrowok="t"/>
            </v:shape>
            <v:shape id="_x0000_s22186" style="position:absolute;left:2685;top:4835;width:1;height:3297" coordsize="0,342" path="m,342l,,,e" filled="f" strokeweight="0">
              <v:stroke dashstyle="dash"/>
              <v:path arrowok="t"/>
            </v:shape>
            <v:shape id="_x0000_s22187" style="position:absolute;left:2753;top:4835;width:1;height:3297" coordsize="0,342" path="m,342l,,,e" filled="f" strokeweight="0">
              <v:stroke dashstyle="dash"/>
              <v:path arrowok="t"/>
            </v:shape>
            <v:shape id="_x0000_s22188" style="position:absolute;left:2811;top:4835;width:1;height:3297" coordsize="0,342" path="m,342l,,,e" filled="f" strokeweight="0">
              <v:stroke dashstyle="dash"/>
              <v:path arrowok="t"/>
            </v:shape>
            <v:shape id="_x0000_s22189" style="position:absolute;left:2868;top:4835;width:1;height:3297" coordsize="0,342" path="m,342l,,,e" filled="f" strokeweight="0">
              <v:stroke dashstyle="dash"/>
              <v:path arrowok="t"/>
            </v:shape>
            <v:shape id="_x0000_s22190" style="position:absolute;left:2917;top:4835;width:0;height:3297" coordsize="0,342" path="m,342l,,,e" filled="f" strokeweight="0">
              <v:stroke dashstyle="dash"/>
              <v:path arrowok="t"/>
            </v:shape>
            <v:shape id="_x0000_s22191" style="position:absolute;left:3236;top:4835;width:1;height:3297" coordsize="0,342" path="m,342l,,,e" filled="f" strokeweight="0">
              <v:stroke dashstyle="dash"/>
              <v:path arrowok="t"/>
            </v:shape>
            <v:shape id="_x0000_s22192" style="position:absolute;left:3420;top:4835;width:1;height:3297" coordsize="0,342" path="m,342l,,,e" filled="f" strokeweight="0">
              <v:stroke dashstyle="dash"/>
              <v:path arrowok="t"/>
            </v:shape>
            <v:shape id="_x0000_s22193" style="position:absolute;left:3545;top:4835;width:1;height:3297" coordsize="0,342" path="m,342l,,,e" filled="f" strokeweight="0">
              <v:stroke dashstyle="dash"/>
              <v:path arrowok="t"/>
            </v:shape>
            <v:shape id="_x0000_s22194" style="position:absolute;left:3651;top:4835;width:1;height:3297" coordsize="0,342" path="m,342l,,,e" filled="f" strokeweight="0">
              <v:stroke dashstyle="dash"/>
              <v:path arrowok="t"/>
            </v:shape>
            <v:shape id="_x0000_s22195" style="position:absolute;left:3728;top:4835;width:1;height:3297" coordsize="0,342" path="m,342l,,,e" filled="f" strokeweight="0">
              <v:stroke dashstyle="dash"/>
              <v:path arrowok="t"/>
            </v:shape>
            <v:shape id="_x0000_s22196" style="position:absolute;left:3805;top:4835;width:1;height:3297" coordsize="0,342" path="m,342l,,,e" filled="f" strokeweight="0">
              <v:stroke dashstyle="dash"/>
              <v:path arrowok="t"/>
            </v:shape>
            <v:shape id="_x0000_s22197" style="position:absolute;left:3863;top:4835;width:1;height:3297" coordsize="0,342" path="m,342l,,,e" filled="f" strokeweight="0">
              <v:stroke dashstyle="dash"/>
              <v:path arrowok="t"/>
            </v:shape>
            <v:shape id="_x0000_s22198" style="position:absolute;left:3921;top:4835;width:1;height:3297" coordsize="0,342" path="m,342l,,,e" filled="f" strokeweight="0">
              <v:stroke dashstyle="dash"/>
              <v:path arrowok="t"/>
            </v:shape>
            <v:shape id="_x0000_s22199" style="position:absolute;left:3970;top:4835;width:1;height:3297" coordsize="0,342" path="m,342l,,,e" filled="f" strokeweight="0">
              <v:stroke dashstyle="dash"/>
              <v:path arrowok="t"/>
            </v:shape>
            <v:shape id="_x0000_s22200" style="position:absolute;left:4280;top:4835;width:0;height:3297" coordsize="0,342" path="m,342l,,,e" filled="f" strokeweight="0">
              <v:stroke dashstyle="dash"/>
              <v:path arrowok="t"/>
            </v:shape>
            <v:shape id="_x0000_s22201" style="position:absolute;left:4463;top:4835;width:1;height:3297" coordsize="0,342" path="m,342l,,,e" filled="f" strokeweight="0">
              <v:stroke dashstyle="dash"/>
              <v:path arrowok="t"/>
            </v:shape>
            <v:shape id="_x0000_s22202" style="position:absolute;left:4598;top:4835;width:1;height:3297" coordsize="0,342" path="m,342l,,,e" filled="f" strokeweight="0">
              <v:stroke dashstyle="dash"/>
              <v:path arrowok="t"/>
            </v:shape>
            <v:shape id="_x0000_s22203" style="position:absolute;left:4695;top:4835;width:1;height:3297" coordsize="0,342" path="m,342l,,,e" filled="f" strokeweight="0">
              <v:stroke dashstyle="dash"/>
              <v:path arrowok="t"/>
            </v:shape>
            <v:shape id="_x0000_s22204" style="position:absolute;left:4782;top:4835;width:0;height:3297" coordsize="0,342" path="m,342l,,,e" filled="f" strokeweight="0">
              <v:stroke dashstyle="dash"/>
              <v:path arrowok="t"/>
            </v:shape>
            <v:shape id="_x0000_s22205" style="position:absolute;left:4849;top:4835;width:1;height:3297" coordsize="0,342" path="m,342l,,,e" filled="f" strokeweight="0">
              <v:stroke dashstyle="dash"/>
              <v:path arrowok="t"/>
            </v:shape>
            <v:shape id="_x0000_s22206" style="position:absolute;left:4906;top:4835;width:1;height:3297" coordsize="0,342" path="m,342l,,,e" filled="f" strokeweight="0">
              <v:stroke dashstyle="dash"/>
              <v:path arrowok="t"/>
            </v:shape>
            <v:shape id="_x0000_s22207" style="position:absolute;left:4964;top:4835;width:1;height:3297" coordsize="0,342" path="m,342l,,,e" filled="f" strokeweight="0">
              <v:stroke dashstyle="dash"/>
              <v:path arrowok="t"/>
            </v:shape>
            <v:shape id="_x0000_s22208" style="position:absolute;left:5013;top:4835;width:1;height:3297" coordsize="0,342" path="m,342l,,,e" filled="f" strokeweight="0">
              <v:stroke dashstyle="dash"/>
              <v:path arrowok="t"/>
            </v:shape>
            <v:shape id="_x0000_s22209" style="position:absolute;left:5332;top:4835;width:1;height:3297" coordsize="0,342" path="m,342l,,,e" filled="f" strokeweight="0">
              <v:stroke dashstyle="dash"/>
              <v:path arrowok="t"/>
            </v:shape>
            <v:shape id="_x0000_s22210" style="position:absolute;left:5515;top:4835;width:1;height:3297" coordsize="0,342" path="m,342l,,,e" filled="f" strokeweight="0">
              <v:stroke dashstyle="dash"/>
              <v:path arrowok="t"/>
            </v:shape>
            <v:shape id="_x0000_s22211" style="position:absolute;left:5641;top:4835;width:1;height:3297" coordsize="0,342" path="m,342l,,,e" filled="f" strokeweight="0">
              <v:stroke dashstyle="dash"/>
              <v:path arrowok="t"/>
            </v:shape>
            <v:shape id="_x0000_s22212" style="position:absolute;left:5747;top:4835;width:1;height:3297" coordsize="0,342" path="m,342l,,,e" filled="f" strokeweight="0">
              <v:stroke dashstyle="dash"/>
              <v:path arrowok="t"/>
            </v:shape>
            <v:shape id="_x0000_s22213" style="position:absolute;left:5825;top:4835;width:1;height:3297" coordsize="0,342" path="m,342l,,,e" filled="f" strokeweight="0">
              <v:stroke dashstyle="dash"/>
              <v:path arrowok="t"/>
            </v:shape>
            <v:shape id="_x0000_s22214" style="position:absolute;left:5902;top:4835;width:1;height:3297" coordsize="0,342" path="m,342l,,,e" filled="f" strokeweight="0">
              <v:stroke dashstyle="dash"/>
              <v:path arrowok="t"/>
            </v:shape>
            <v:shape id="_x0000_s22215" style="position:absolute;left:5960;top:4835;width:1;height:3297" coordsize="0,342" path="m,342l,,,e" filled="f" strokeweight="0">
              <v:stroke dashstyle="dash"/>
              <v:path arrowok="t"/>
            </v:shape>
            <v:shape id="_x0000_s22216" style="position:absolute;left:6018;top:4835;width:1;height:3297" coordsize="0,342" path="m,342l,,,e" filled="f" strokeweight="0">
              <v:stroke dashstyle="dash"/>
              <v:path arrowok="t"/>
            </v:shape>
            <v:shape id="_x0000_s22217" style="position:absolute;left:6067;top:4835;width:1;height:3297" coordsize="0,342" path="m,342l,,,e" filled="f" strokeweight="0">
              <v:stroke dashstyle="1 1"/>
              <v:path arrowok="t"/>
            </v:shape>
            <v:rect id="_x0000_s22218" style="position:absolute;left:6096;top:7922;width:290;height:215" filled="f" stroked="f">
              <v:textbox style="mso-next-textbox:#_x0000_s22218" inset="0,0,0,0">
                <w:txbxContent>
                  <w:p w:rsidR="002421BE" w:rsidRPr="00BF0DB6" w:rsidRDefault="002421BE" w:rsidP="00164F9D">
                    <w:pPr>
                      <w:rPr>
                        <w:i/>
                        <w:sz w:val="16"/>
                        <w:szCs w:val="16"/>
                      </w:rPr>
                    </w:pPr>
                    <w:r w:rsidRPr="00BF0DB6">
                      <w:rPr>
                        <w:rFonts w:cs="Helvetica"/>
                        <w:i/>
                        <w:color w:val="000000"/>
                        <w:sz w:val="16"/>
                        <w:szCs w:val="16"/>
                        <w:lang w:val="en-US"/>
                      </w:rPr>
                      <w:t xml:space="preserve">-π </w:t>
                    </w:r>
                  </w:p>
                </w:txbxContent>
              </v:textbox>
            </v:rect>
            <v:line id="_x0000_s22219" style="position:absolute" from="1874,4835" to="1914,4836" strokeweight="0"/>
            <v:line id="_x0000_s22220" style="position:absolute" from="1874,4835" to="6067,4836" strokeweight="0"/>
            <v:line id="_x0000_s22221" style="position:absolute" from="1874,8132" to="6067,8133" strokeweight="0"/>
            <v:line id="_x0000_s22222" style="position:absolute;flip:y" from="6067,4835" to="6068,8132" strokeweight="0"/>
            <v:line id="_x0000_s22223" style="position:absolute;flip:y" from="1874,4835" to="1874,8132" strokeweight="0"/>
            <v:shape id="_x0000_s22224" style="position:absolute;left:1874;top:4855;width:4193;height:3248" coordsize="4935,3824" path="m,l91,,193,11r103,l398,23,500,34,603,45,705,68r91,11l898,102r103,34l1103,170r102,34l1308,261r102,57l1501,386r102,79l1706,567r102,114l1911,817r102,159l2115,1157r91,205l2309,1577r102,227l2513,2031r103,227l2718,2474r102,204l2911,2859r103,148l3116,3143r102,125l3321,3359r102,90l3525,3518r91,56l3719,3620r102,34l3923,3688r103,34l4128,3745r102,11l4321,3779r103,11l4526,3801r102,12l4731,3813r102,11l4935,3824e" filled="f" strokecolor="red" strokeweight="1.15pt">
              <v:path arrowok="t"/>
            </v:shape>
            <v:rect id="_x0000_s22225" style="position:absolute;left:1673;top:8027;width:115;height:176;v-text-anchor:middle" filled="f" stroked="f">
              <v:textbox style="mso-next-textbox:#_x0000_s22225" inset="0,0,0,0">
                <w:txbxContent>
                  <w:p w:rsidR="002421BE" w:rsidRPr="00BF0DB6" w:rsidRDefault="002421BE" w:rsidP="00164F9D">
                    <w:pPr>
                      <w:rPr>
                        <w:i/>
                        <w:sz w:val="16"/>
                        <w:szCs w:val="16"/>
                      </w:rPr>
                    </w:pPr>
                    <w:r w:rsidRPr="00BF0DB6">
                      <w:rPr>
                        <w:rFonts w:cs="Helvetica"/>
                        <w:i/>
                        <w:color w:val="000000"/>
                        <w:sz w:val="16"/>
                        <w:szCs w:val="16"/>
                        <w:lang w:val="en-US"/>
                      </w:rPr>
                      <w:t xml:space="preserve">0 </w:t>
                    </w:r>
                  </w:p>
                </w:txbxContent>
              </v:textbox>
            </v:rect>
            <v:rect id="_x0000_s22226" style="position:absolute;left:1584;top:6381;width:273;height:176;v-text-anchor:middle" filled="f" stroked="f">
              <v:textbox style="mso-next-textbox:#_x0000_s22226" inset="0,0,0,0">
                <w:txbxContent>
                  <w:p w:rsidR="002421BE" w:rsidRPr="00BF0DB6" w:rsidRDefault="002421BE" w:rsidP="00164F9D">
                    <w:pPr>
                      <w:rPr>
                        <w:i/>
                        <w:sz w:val="16"/>
                        <w:szCs w:val="16"/>
                      </w:rPr>
                    </w:pPr>
                    <w:r w:rsidRPr="00BF0DB6">
                      <w:rPr>
                        <w:rFonts w:cs="Helvetica"/>
                        <w:i/>
                        <w:color w:val="000000"/>
                        <w:sz w:val="16"/>
                        <w:szCs w:val="16"/>
                        <w:lang w:val="en-US"/>
                      </w:rPr>
                      <w:t xml:space="preserve">π/4 </w:t>
                    </w:r>
                  </w:p>
                </w:txbxContent>
              </v:textbox>
            </v:rect>
            <v:shape id="_x0000_s22227" style="position:absolute;left:1895;top:6488;width:4192;height:1" coordsize="434,0" path="m,l434,r,e" filled="f" strokeweight="0">
              <v:stroke dashstyle="dash"/>
              <v:path arrowok="t"/>
            </v:shape>
            <v:rect id="_x0000_s22228" style="position:absolute;left:3878;top:8109;width:217;height:245" filled="f" stroked="f">
              <v:textbox style="mso-next-textbox:#_x0000_s22228" inset="0,0,0,0">
                <w:txbxContent>
                  <w:p w:rsidR="002421BE" w:rsidRPr="00BF0DB6" w:rsidRDefault="002421BE" w:rsidP="00164F9D">
                    <w:pPr>
                      <w:rPr>
                        <w:i/>
                        <w:sz w:val="16"/>
                        <w:szCs w:val="16"/>
                      </w:rPr>
                    </w:pPr>
                    <w:r w:rsidRPr="00BF0DB6">
                      <w:rPr>
                        <w:i/>
                        <w:iCs/>
                        <w:color w:val="000000"/>
                        <w:sz w:val="16"/>
                        <w:szCs w:val="16"/>
                        <w:lang w:val="en-US"/>
                      </w:rPr>
                      <w:t>f</w:t>
                    </w:r>
                    <w:r w:rsidRPr="00BF0DB6">
                      <w:rPr>
                        <w:i/>
                        <w:iCs/>
                        <w:color w:val="000000"/>
                        <w:sz w:val="16"/>
                        <w:szCs w:val="16"/>
                        <w:vertAlign w:val="subscript"/>
                        <w:lang w:val="en-US"/>
                      </w:rPr>
                      <w:t>o</w:t>
                    </w:r>
                  </w:p>
                </w:txbxContent>
              </v:textbox>
            </v:rect>
            <v:rect id="_x0000_s22229" style="position:absolute;left:6098;top:6360;width:530;height:234" filled="f" stroked="f">
              <v:textbox style="mso-next-textbox:#_x0000_s22229" inset="0,0,0,0">
                <w:txbxContent>
                  <w:p w:rsidR="002421BE" w:rsidRPr="00BF0DB6" w:rsidRDefault="002421BE" w:rsidP="00164F9D">
                    <w:pPr>
                      <w:rPr>
                        <w:i/>
                        <w:sz w:val="16"/>
                        <w:szCs w:val="16"/>
                      </w:rPr>
                    </w:pPr>
                    <w:r w:rsidRPr="00BF0DB6">
                      <w:rPr>
                        <w:rFonts w:cs="Helvetica"/>
                        <w:i/>
                        <w:color w:val="000000"/>
                        <w:sz w:val="16"/>
                        <w:szCs w:val="16"/>
                        <w:lang w:val="en-US"/>
                      </w:rPr>
                      <w:t xml:space="preserve">-3π/4 </w:t>
                    </w:r>
                  </w:p>
                </w:txbxContent>
              </v:textbox>
            </v:rect>
            <v:rect id="_x0000_s22230" style="position:absolute;left:1592;top:4773;width:273;height:176;v-text-anchor:middle" filled="f" stroked="f">
              <v:textbox style="mso-next-textbox:#_x0000_s22230" inset="0,0,0,0">
                <w:txbxContent>
                  <w:p w:rsidR="002421BE" w:rsidRPr="00BF0DB6" w:rsidRDefault="002421BE" w:rsidP="00164F9D">
                    <w:pPr>
                      <w:rPr>
                        <w:i/>
                        <w:sz w:val="16"/>
                        <w:szCs w:val="16"/>
                      </w:rPr>
                    </w:pPr>
                    <w:r w:rsidRPr="00BF0DB6">
                      <w:rPr>
                        <w:rFonts w:cs="Helvetica"/>
                        <w:i/>
                        <w:color w:val="000000"/>
                        <w:sz w:val="16"/>
                        <w:szCs w:val="16"/>
                        <w:lang w:val="en-US"/>
                      </w:rPr>
                      <w:t xml:space="preserve">π/2 </w:t>
                    </w:r>
                  </w:p>
                </w:txbxContent>
              </v:textbox>
            </v:rect>
            <v:rect id="_x0000_s22231" style="position:absolute;left:6115;top:4823;width:472;height:227;v-text-anchor:middle" filled="f" stroked="f">
              <v:textbox style="mso-next-textbox:#_x0000_s22231" inset="0,0,0,0">
                <w:txbxContent>
                  <w:p w:rsidR="002421BE" w:rsidRPr="00BF0DB6" w:rsidRDefault="002421BE" w:rsidP="00164F9D">
                    <w:pPr>
                      <w:rPr>
                        <w:i/>
                        <w:sz w:val="16"/>
                        <w:szCs w:val="16"/>
                      </w:rPr>
                    </w:pPr>
                    <w:r w:rsidRPr="00BF0DB6">
                      <w:rPr>
                        <w:rFonts w:cs="Helvetica"/>
                        <w:i/>
                        <w:color w:val="000000"/>
                        <w:sz w:val="16"/>
                        <w:szCs w:val="16"/>
                        <w:lang w:val="en-US"/>
                      </w:rPr>
                      <w:t xml:space="preserve">-π/2 </w:t>
                    </w:r>
                  </w:p>
                </w:txbxContent>
              </v:textbox>
            </v:rect>
            <v:rect id="_x0000_s22232" style="position:absolute;left:1286;top:5668;width:494;height:188" filled="f" stroked="f">
              <v:textbox style="mso-next-textbox:#_x0000_s22232" inset="0,0,0,0">
                <w:txbxContent>
                  <w:p w:rsidR="002421BE" w:rsidRPr="00BF0DB6" w:rsidRDefault="002421BE" w:rsidP="00164F9D">
                    <w:pPr>
                      <w:rPr>
                        <w:sz w:val="16"/>
                        <w:szCs w:val="16"/>
                      </w:rPr>
                    </w:pPr>
                    <w:r w:rsidRPr="00BF0DB6">
                      <w:rPr>
                        <w:bCs/>
                        <w:i/>
                        <w:iCs/>
                        <w:color w:val="000000"/>
                        <w:sz w:val="16"/>
                        <w:szCs w:val="16"/>
                        <w:lang w:val="en-US"/>
                      </w:rPr>
                      <w:t>ho&gt;0</w:t>
                    </w:r>
                  </w:p>
                </w:txbxContent>
              </v:textbox>
            </v:rect>
            <v:rect id="_x0000_s22233" style="position:absolute;left:6113;top:5657;width:511;height:226" filled="f" stroked="f">
              <v:textbox style="mso-next-textbox:#_x0000_s22233" inset="0,0,0,0">
                <w:txbxContent>
                  <w:p w:rsidR="002421BE" w:rsidRPr="00BF0DB6" w:rsidRDefault="002421BE" w:rsidP="00164F9D">
                    <w:pPr>
                      <w:rPr>
                        <w:sz w:val="16"/>
                        <w:szCs w:val="16"/>
                      </w:rPr>
                    </w:pPr>
                    <w:r w:rsidRPr="00BF0DB6">
                      <w:rPr>
                        <w:bCs/>
                        <w:i/>
                        <w:iCs/>
                        <w:color w:val="000000"/>
                        <w:sz w:val="16"/>
                        <w:szCs w:val="16"/>
                        <w:lang w:val="en-US"/>
                      </w:rPr>
                      <w:t>Ho&lt;0</w:t>
                    </w:r>
                  </w:p>
                </w:txbxContent>
              </v:textbox>
            </v:rect>
            <w10:wrap type="none"/>
            <w10:anchorlock/>
          </v:group>
        </w:pict>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16</w:t>
      </w:r>
      <w:r w:rsidR="000911E9">
        <w:rPr>
          <w:noProof/>
        </w:rPr>
        <w:fldChar w:fldCharType="end"/>
      </w:r>
      <w:r>
        <w:t> : Courbe de bode d’un filtre passe haut du premier ordre</w:t>
      </w:r>
    </w:p>
    <w:p w:rsidR="00164F9D" w:rsidRPr="00BF7E54" w:rsidRDefault="00164F9D" w:rsidP="00164F9D">
      <w:pPr>
        <w:rPr>
          <w:lang w:eastAsia="fr-FR"/>
        </w:rPr>
      </w:pPr>
    </w:p>
    <w:p w:rsidR="00164F9D" w:rsidRDefault="00164F9D" w:rsidP="00164F9D">
      <w:pPr>
        <w:pStyle w:val="Titre3"/>
      </w:pPr>
      <w:bookmarkStart w:id="36" w:name="_Toc147329782"/>
      <w:bookmarkStart w:id="37" w:name="_Toc304982966"/>
      <w:r>
        <w:t>Réalisation par un filtre passif</w:t>
      </w:r>
      <w:bookmarkEnd w:id="36"/>
      <w:bookmarkEnd w:id="37"/>
    </w:p>
    <w:p w:rsidR="00164F9D" w:rsidRDefault="000911E9" w:rsidP="00164F9D">
      <w:pPr>
        <w:spacing w:before="120"/>
      </w:pPr>
      <w:r>
        <w:rPr>
          <w:noProof/>
          <w:lang w:eastAsia="fr-FR"/>
        </w:rPr>
        <w:pict>
          <v:group id="_x0000_s25029" style="position:absolute;left:0;text-align:left;margin-left:303.6pt;margin-top:3.15pt;width:178.3pt;height:86.1pt;z-index:251720704" coordorigin="1134,4863" coordsize="3566,1722">
            <v:group id="_x0000_s25030" editas="canvas" style="position:absolute;left:1134;top:4863;width:3550;height:1470;mso-position-horizontal-relative:char;mso-position-vertical-relative:line" coordorigin="-127,-66" coordsize="3550,1470">
              <o:lock v:ext="edit" aspectratio="t"/>
              <v:shape id="_x0000_s25031" type="#_x0000_t75" style="position:absolute;left:-127;top:-66;width:3550;height:1470" o:preferrelative="f" stroked="t" strokecolor="black [3213]">
                <v:fill o:detectmouseclick="t"/>
                <v:path o:extrusionok="t" o:connecttype="none"/>
                <o:lock v:ext="edit" text="t"/>
              </v:shape>
              <v:line id="_x0000_s25032" style="position:absolute" from="489,344" to="2813,345" strokeweight="1pt"/>
              <v:line id="_x0000_s25033" style="position:absolute" from="489,1182" to="2813,1183" strokeweight="1pt"/>
              <v:line id="_x0000_s25034" style="position:absolute" from="2202,344" to="2203,1182" strokeweight="1pt"/>
              <v:group id="_x0000_s25035" style="position:absolute;left:1325;top:132;width:196;height:424" coordorigin="1325,132" coordsize="196,424">
                <v:rect id="_x0000_s25036" style="position:absolute;left:1325;top:132;width:196;height:424" strokecolor="white" strokeweight="1pt"/>
                <v:group id="_x0000_s25037" style="position:absolute;left:1338;top:167;width:169;height:372" coordorigin="1338,167" coordsize="169,372">
                  <v:line id="_x0000_s25038" style="position:absolute;flip:y" from="1338,167" to="1339,539" strokeweight="1pt"/>
                  <v:line id="_x0000_s25039" style="position:absolute;flip:y" from="1506,167" to="1507,539" strokeweight="1pt"/>
                </v:group>
              </v:group>
              <v:rect id="_x0000_s25040" style="position:absolute;left:2133;top:484;width:143;height:521" strokeweight="1pt"/>
              <v:oval id="_x0000_s25041" style="position:absolute;left:433;top:294;width:97;height:95" fillcolor="black" strokeweight="1pt"/>
              <v:oval id="_x0000_s25042" style="position:absolute;left:433;top:1132;width:97;height:95" fillcolor="black" strokeweight="1pt"/>
              <v:oval id="_x0000_s25043" style="position:absolute;left:2757;top:294;width:97;height:95" fillcolor="black" strokeweight="1pt"/>
              <v:oval id="_x0000_s25044" style="position:absolute;left:2757;top:1132;width:97;height:95" fillcolor="black" strokeweight="1pt"/>
              <v:rect id="_x0000_s25045" style="position:absolute;left:1881;top:594;width:119;height:234;mso-wrap-style:none" filled="f" stroked="f" strokeweight="1pt">
                <v:textbox style="mso-next-textbox:#_x0000_s25045;mso-fit-shape-to-text:t" inset="0,0,0,0">
                  <w:txbxContent>
                    <w:p w:rsidR="002421BE" w:rsidRPr="0016424A" w:rsidRDefault="002421BE" w:rsidP="00164F9D">
                      <w:pPr>
                        <w:rPr>
                          <w:sz w:val="20"/>
                          <w:szCs w:val="20"/>
                        </w:rPr>
                      </w:pPr>
                      <w:r w:rsidRPr="0016424A">
                        <w:rPr>
                          <w:i/>
                          <w:iCs/>
                          <w:color w:val="000000"/>
                          <w:sz w:val="20"/>
                          <w:szCs w:val="20"/>
                          <w:lang w:val="en-US"/>
                        </w:rPr>
                        <w:t>R</w:t>
                      </w:r>
                    </w:p>
                  </w:txbxContent>
                </v:textbox>
              </v:rect>
              <v:rect id="_x0000_s25046" style="position:absolute;left:1590;top:10;width:108;height:234;mso-wrap-style:none" filled="f" stroked="f" strokeweight="1pt">
                <v:textbox style="mso-next-textbox:#_x0000_s25046;mso-fit-shape-to-text:t" inset="0,0,0,0">
                  <w:txbxContent>
                    <w:p w:rsidR="002421BE" w:rsidRPr="0016424A" w:rsidRDefault="002421BE" w:rsidP="00164F9D">
                      <w:pPr>
                        <w:rPr>
                          <w:sz w:val="20"/>
                          <w:szCs w:val="20"/>
                        </w:rPr>
                      </w:pPr>
                      <w:r w:rsidRPr="0016424A">
                        <w:rPr>
                          <w:i/>
                          <w:iCs/>
                          <w:color w:val="000000"/>
                          <w:sz w:val="20"/>
                          <w:szCs w:val="20"/>
                          <w:lang w:val="en-US"/>
                        </w:rPr>
                        <w:t>C</w:t>
                      </w:r>
                    </w:p>
                  </w:txbxContent>
                </v:textbox>
              </v:rect>
              <v:group id="_x0000_s25047" style="position:absolute;left:2808;top:464;width:128;height:586" coordorigin="2808,464" coordsize="128,586">
                <v:line id="_x0000_s25048" style="position:absolute" from="2877,539" to="2878,1050" strokeweight="1pt"/>
                <v:shape id="_x0000_s25049" style="position:absolute;left:2808;top:464;width:128;height:162" coordsize="128,162" path="m64,l,162r128,l64,xe" fillcolor="black" strokeweight="1pt">
                  <v:path arrowok="t"/>
                </v:shape>
              </v:group>
              <v:group id="_x0000_s25050" style="position:absolute;left:362;top:464;width:127;height:586" coordorigin="362,464" coordsize="127,586">
                <v:line id="_x0000_s25051" style="position:absolute" from="431,539" to="432,1050" strokeweight="1pt"/>
                <v:shape id="_x0000_s25052" style="position:absolute;left:362;top:464;width:127;height:162" coordsize="127,162" path="m64,l,162r127,l64,xe" fillcolor="black" strokeweight="1pt">
                  <v:path arrowok="t"/>
                </v:shape>
              </v:group>
              <v:rect id="_x0000_s25053" style="position:absolute;left:3058;top:609;width:192;height:234;mso-wrap-style:none" filled="f" stroked="f" strokeweight="1pt">
                <v:textbox style="mso-next-textbox:#_x0000_s25053;mso-fit-shape-to-text:t" inset="0,0,0,0">
                  <w:txbxContent>
                    <w:p w:rsidR="002421BE" w:rsidRPr="0016424A" w:rsidRDefault="002421BE" w:rsidP="00164F9D">
                      <w:pPr>
                        <w:rPr>
                          <w:sz w:val="20"/>
                          <w:szCs w:val="20"/>
                        </w:rPr>
                      </w:pPr>
                      <w:r w:rsidRPr="0016424A">
                        <w:rPr>
                          <w:i/>
                          <w:iCs/>
                          <w:color w:val="000000"/>
                          <w:sz w:val="20"/>
                          <w:szCs w:val="20"/>
                          <w:lang w:val="en-US"/>
                        </w:rPr>
                        <w:t>Vs</w:t>
                      </w:r>
                    </w:p>
                  </w:txbxContent>
                </v:textbox>
              </v:rect>
              <v:rect id="_x0000_s25054" style="position:absolute;top:609;width:207;height:234;mso-wrap-style:none" filled="f" stroked="f" strokeweight="1pt">
                <v:textbox style="mso-next-textbox:#_x0000_s25054;mso-fit-shape-to-text:t" inset="0,0,0,0">
                  <w:txbxContent>
                    <w:p w:rsidR="002421BE" w:rsidRPr="0016424A" w:rsidRDefault="002421BE" w:rsidP="00164F9D">
                      <w:pPr>
                        <w:rPr>
                          <w:sz w:val="20"/>
                          <w:szCs w:val="20"/>
                        </w:rPr>
                      </w:pPr>
                      <w:r w:rsidRPr="0016424A">
                        <w:rPr>
                          <w:i/>
                          <w:iCs/>
                          <w:color w:val="000000"/>
                          <w:sz w:val="20"/>
                          <w:szCs w:val="20"/>
                          <w:lang w:val="en-US"/>
                        </w:rPr>
                        <w:t>Ve</w:t>
                      </w:r>
                    </w:p>
                  </w:txbxContent>
                </v:textbox>
              </v:rect>
            </v:group>
            <v:shape id="_x0000_s25055" type="#_x0000_t202" style="position:absolute;left:1150;top:6397;width:3550;height:188" stroked="f">
              <v:textbox style="mso-fit-shape-to-text:t" inset="0,0,0,0">
                <w:txbxContent>
                  <w:p w:rsidR="002421BE" w:rsidRPr="00E92DB5" w:rsidRDefault="002421BE" w:rsidP="00164F9D">
                    <w:pPr>
                      <w:pStyle w:val="Lgende"/>
                      <w:rPr>
                        <w:rFonts w:ascii="Cambria" w:eastAsiaTheme="minorHAnsi" w:hAnsi="Cambria"/>
                        <w:lang w:eastAsia="en-US"/>
                      </w:rPr>
                    </w:pPr>
                    <w:r>
                      <w:t xml:space="preserve">Figure </w:t>
                    </w:r>
                    <w:fldSimple w:instr=" STYLEREF 1 \s ">
                      <w:r>
                        <w:rPr>
                          <w:noProof/>
                        </w:rPr>
                        <w:t>IV</w:t>
                      </w:r>
                    </w:fldSimple>
                    <w:r>
                      <w:noBreakHyphen/>
                    </w:r>
                    <w:fldSimple w:instr=" SEQ Figure \* ARABIC \s 1 ">
                      <w:r>
                        <w:rPr>
                          <w:noProof/>
                        </w:rPr>
                        <w:t>17</w:t>
                      </w:r>
                    </w:fldSimple>
                    <w:r>
                      <w:t>: Filtre passe haut</w:t>
                    </w:r>
                  </w:p>
                </w:txbxContent>
              </v:textbox>
            </v:shape>
            <w10:wrap type="square"/>
          </v:group>
        </w:pict>
      </w:r>
      <w:r w:rsidR="00164F9D">
        <w:t>La fonction de transfert est :</w:t>
      </w:r>
    </w:p>
    <w:p w:rsidR="00164F9D" w:rsidRDefault="00164F9D" w:rsidP="00164F9D">
      <w:pPr>
        <w:spacing w:before="120"/>
      </w:pPr>
    </w:p>
    <w:p w:rsidR="00164F9D" w:rsidRDefault="00164F9D" w:rsidP="00164F9D">
      <w:pPr>
        <w:spacing w:before="120"/>
        <w:jc w:val="left"/>
        <w:rPr>
          <w:position w:val="-28"/>
        </w:rPr>
      </w:pPr>
      <w:r w:rsidRPr="007E6C44">
        <w:rPr>
          <w:position w:val="-28"/>
        </w:rPr>
        <w:object w:dxaOrig="1900" w:dyaOrig="660">
          <v:shape id="_x0000_i1116" type="#_x0000_t75" style="width:116.25pt;height:33.4pt" o:ole="" o:bordertopcolor="this" o:borderleftcolor="this" o:borderbottomcolor="this" o:borderrightcolor="this">
            <v:imagedata r:id="rId62" o:title=""/>
            <w10:bordertop type="single" width="4"/>
            <w10:borderleft type="single" width="4"/>
            <w10:borderbottom type="single" width="4"/>
            <w10:borderright type="single" width="4"/>
          </v:shape>
          <o:OLEObject Type="Embed" ProgID="Equation.3" ShapeID="_x0000_i1116" DrawAspect="Content" ObjectID="_1793008044" r:id="rId63"/>
        </w:object>
      </w:r>
    </w:p>
    <w:p w:rsidR="00164F9D" w:rsidRDefault="00164F9D" w:rsidP="00164F9D">
      <w:pPr>
        <w:spacing w:before="120"/>
        <w:jc w:val="left"/>
      </w:pPr>
    </w:p>
    <w:p w:rsidR="00164F9D" w:rsidRDefault="00164F9D" w:rsidP="00164F9D">
      <w:pPr>
        <w:spacing w:before="120"/>
      </w:pPr>
      <w:r>
        <w:t xml:space="preserve">L'identification avec l'expression générale d'un passe haut  </w:t>
      </w:r>
      <w:r w:rsidRPr="008733E8">
        <w:rPr>
          <w:position w:val="-38"/>
        </w:rPr>
        <w:object w:dxaOrig="1500" w:dyaOrig="800">
          <v:shape id="_x0000_i1117" type="#_x0000_t75" style="width:93.4pt;height:46.15pt" o:ole="">
            <v:imagedata r:id="rId64" o:title=""/>
          </v:shape>
          <o:OLEObject Type="Embed" ProgID="Equation.3" ShapeID="_x0000_i1117" DrawAspect="Content" ObjectID="_1793008045" r:id="rId65"/>
        </w:object>
      </w:r>
      <w:r>
        <w:t>donne :</w:t>
      </w:r>
    </w:p>
    <w:p w:rsidR="00164F9D" w:rsidRDefault="00164F9D" w:rsidP="00164F9D">
      <w:pPr>
        <w:spacing w:before="120"/>
        <w:jc w:val="center"/>
        <w:rPr>
          <w:position w:val="-18"/>
        </w:rPr>
      </w:pPr>
      <w:r w:rsidRPr="00224383">
        <w:rPr>
          <w:rFonts w:ascii="Times New Roman" w:hAnsi="Times New Roman"/>
          <w:i/>
        </w:rPr>
        <w:t>ho = 1</w:t>
      </w:r>
      <w:r w:rsidRPr="00224383">
        <w:rPr>
          <w:rFonts w:ascii="Times New Roman" w:hAnsi="Times New Roman"/>
        </w:rPr>
        <w:t>,</w:t>
      </w:r>
      <w:r w:rsidRPr="00650A3E">
        <w:rPr>
          <w:position w:val="-24"/>
        </w:rPr>
        <w:object w:dxaOrig="1080" w:dyaOrig="620">
          <v:shape id="_x0000_i1118" type="#_x0000_t75" style="width:69.75pt;height:31.9pt" o:ole="">
            <v:imagedata r:id="rId66" o:title=""/>
          </v:shape>
          <o:OLEObject Type="Embed" ProgID="Equation.3" ShapeID="_x0000_i1118" DrawAspect="Content" ObjectID="_1793008046" r:id="rId67"/>
        </w:object>
      </w:r>
    </w:p>
    <w:p w:rsidR="00164F9D" w:rsidRDefault="00164F9D" w:rsidP="00164F9D">
      <w:pPr>
        <w:jc w:val="center"/>
      </w:pPr>
    </w:p>
    <w:p w:rsidR="00164F9D" w:rsidRDefault="00164F9D" w:rsidP="00164F9D">
      <w:r>
        <w:t xml:space="preserve">Pour la courbe du gain, on aura </w:t>
      </w:r>
      <w:r w:rsidRPr="00EC72EC">
        <w:rPr>
          <w:i/>
        </w:rPr>
        <w:t>H</w:t>
      </w:r>
      <w:r w:rsidRPr="00EC72EC">
        <w:rPr>
          <w:i/>
          <w:vertAlign w:val="subscript"/>
        </w:rPr>
        <w:t>odB</w:t>
      </w:r>
      <w:r w:rsidRPr="00EC72EC">
        <w:rPr>
          <w:i/>
        </w:rPr>
        <w:t xml:space="preserve"> = 0</w:t>
      </w:r>
      <w:r>
        <w:t xml:space="preserve"> et </w:t>
      </w:r>
      <w:r w:rsidRPr="00EC72EC">
        <w:rPr>
          <w:i/>
        </w:rPr>
        <w:t>f</w:t>
      </w:r>
      <w:r w:rsidRPr="00EC72EC">
        <w:rPr>
          <w:i/>
          <w:vertAlign w:val="subscript"/>
        </w:rPr>
        <w:t>o</w:t>
      </w:r>
      <w:r>
        <w:t xml:space="preserve"> sera calculée en fonction de R et C</w:t>
      </w:r>
    </w:p>
    <w:p w:rsidR="00164F9D" w:rsidRDefault="00164F9D" w:rsidP="00164F9D">
      <w:pPr>
        <w:pStyle w:val="NorL1"/>
      </w:pPr>
      <w:r>
        <w:t xml:space="preserve">Pour la courbe de phase, on a </w:t>
      </w:r>
      <w:r w:rsidRPr="00434E40">
        <w:rPr>
          <w:i/>
        </w:rPr>
        <w:t>h</w:t>
      </w:r>
      <w:r w:rsidRPr="00434E40">
        <w:rPr>
          <w:i/>
          <w:vertAlign w:val="subscript"/>
        </w:rPr>
        <w:t>o</w:t>
      </w:r>
      <w:r>
        <w:t xml:space="preserve"> positif donc la phase </w:t>
      </w:r>
      <w:r w:rsidRPr="00ED4940">
        <w:rPr>
          <w:position w:val="-26"/>
        </w:rPr>
        <w:object w:dxaOrig="2400" w:dyaOrig="680">
          <v:shape id="_x0000_i1119" type="#_x0000_t75" style="width:100.9pt;height:28.15pt" o:ole="">
            <v:imagedata r:id="rId68" o:title=""/>
          </v:shape>
          <o:OLEObject Type="Embed" ProgID="Equation.3" ShapeID="_x0000_i1119" DrawAspect="Content" ObjectID="_1793008047" r:id="rId69"/>
        </w:object>
      </w:r>
      <w:r>
        <w:t>va décroitre de π/2 à 0</w:t>
      </w:r>
    </w:p>
    <w:p w:rsidR="00164F9D" w:rsidRDefault="00164F9D" w:rsidP="00164F9D">
      <w:pPr>
        <w:pStyle w:val="NorL1"/>
      </w:pPr>
    </w:p>
    <w:p w:rsidR="00164F9D" w:rsidRDefault="00164F9D" w:rsidP="00164F9D">
      <w:pPr>
        <w:pStyle w:val="Titre4"/>
      </w:pPr>
      <w:r>
        <w:t xml:space="preserve"> Exemple:</w:t>
      </w:r>
    </w:p>
    <w:p w:rsidR="00164F9D" w:rsidRDefault="00164F9D" w:rsidP="00164F9D">
      <w:pPr>
        <w:pStyle w:val="NorL1"/>
      </w:pPr>
      <w:r>
        <w:lastRenderedPageBreak/>
        <w:t>Si on prend R=16 k et C=10nf, on obtient   fo ≈ 1kHz, d'où les courbes ci-dessous</w:t>
      </w:r>
    </w:p>
    <w:p w:rsidR="00164F9D" w:rsidRDefault="00164F9D" w:rsidP="00164F9D">
      <w:pPr>
        <w:pStyle w:val="NorL1"/>
      </w:pPr>
    </w:p>
    <w:p w:rsidR="00164F9D" w:rsidRDefault="000911E9" w:rsidP="00164F9D">
      <w:r>
        <w:pict>
          <v:group id="_x0000_s22038" editas="canvas" style="width:217.45pt;height:145.95pt;mso-position-horizontal-relative:char;mso-position-vertical-relative:line" coordorigin="1134,12497" coordsize="4349,2919">
            <o:lock v:ext="edit" aspectratio="t"/>
            <v:shape id="_x0000_s22039" type="#_x0000_t75" style="position:absolute;left:1134;top:12497;width:4349;height:2919" o:preferrelative="f">
              <v:fill o:detectmouseclick="t"/>
              <v:path o:extrusionok="t" o:connecttype="none"/>
              <o:lock v:ext="edit" text="t"/>
            </v:shape>
            <v:rect id="_x0000_s22040" style="position:absolute;left:1489;top:12505;width:3990;height:2667" filled="f" strokecolor="white" strokeweight="0"/>
            <v:shape id="_x0000_s22041" style="position:absolute;left:2482;top:12505;width:1;height:2667" coordsize="0,342" path="m,342l,,,e" filled="f" strokeweight="0">
              <v:stroke dashstyle="dash"/>
              <v:path arrowok="t"/>
            </v:shape>
            <v:shape id="_x0000_s22042" style="position:absolute;left:3484;top:12505;width:1;height:2667" coordsize="0,342" path="m,342l,,,e" filled="f" strokeweight="0">
              <v:stroke dashstyle="dash"/>
              <v:path arrowok="t"/>
            </v:shape>
            <v:shape id="_x0000_s22043" style="position:absolute;left:4478;top:12505;width:0;height:2667" coordsize="0,342" path="m,342l,,,e" filled="f" strokeweight="0">
              <v:stroke dashstyle="dash"/>
              <v:path arrowok="t"/>
            </v:shape>
            <v:shape id="_x0000_s22044" style="position:absolute;left:5479;top:12505;width:1;height:2667" coordsize="0,342" path="m,342l,,,e" filled="f" strokeweight="0">
              <v:stroke dashstyle="1 1"/>
              <v:path arrowok="t"/>
            </v:shape>
            <v:shape id="_x0000_s22045" style="position:absolute;left:1489;top:15172;width:3990;height:0" coordsize="434,0" path="m,l434,r,e" filled="f" strokeweight="0">
              <v:stroke dashstyle="1 1"/>
              <v:path arrowok="t"/>
            </v:shape>
            <v:shape id="_x0000_s22046" style="position:absolute;left:1489;top:14898;width:3990;height:1" coordsize="434,0" path="m,l434,r,e" filled="f" strokeweight="0">
              <v:stroke dashstyle="dash"/>
              <v:path arrowok="t"/>
            </v:shape>
            <v:shape id="_x0000_s22047" style="position:absolute;left:1489;top:14634;width:3990;height:0" coordsize="434,0" path="m,l434,r,e" filled="f" strokeweight="0">
              <v:stroke dashstyle="dash"/>
              <v:path arrowok="t"/>
            </v:shape>
            <v:shape id="_x0000_s22048" style="position:absolute;left:1489;top:14368;width:3990;height:0" coordsize="434,0" path="m,l434,r,e" filled="f" strokeweight="0">
              <v:stroke dashstyle="dash"/>
              <v:path arrowok="t"/>
            </v:shape>
            <v:shape id="_x0000_s22049" style="position:absolute;left:1489;top:14103;width:3990;height:1" coordsize="434,0" path="m,l434,r,e" filled="f" strokeweight="0">
              <v:stroke dashstyle="dash"/>
              <v:path arrowok="t"/>
            </v:shape>
            <v:shape id="_x0000_s22050" style="position:absolute;left:1489;top:13838;width:3990;height:0" coordsize="434,0" path="m,l434,r,e" filled="f" strokeweight="0">
              <v:stroke dashstyle="dash"/>
              <v:path arrowok="t"/>
            </v:shape>
            <v:shape id="_x0000_s22051" style="position:absolute;left:1489;top:13565;width:3990;height:0" coordsize="434,0" path="m,l434,r,e" filled="f" strokeweight="0">
              <v:stroke dashstyle="dash"/>
              <v:path arrowok="t"/>
            </v:shape>
            <v:shape id="_x0000_s22052" style="position:absolute;left:1489;top:13300;width:3990;height:1" coordsize="434,0" path="m,l434,r,e" filled="f" strokeweight="0">
              <v:stroke dashstyle="dash"/>
              <v:path arrowok="t"/>
            </v:shape>
            <v:shape id="_x0000_s22053" style="position:absolute;left:1489;top:13035;width:3990;height:0" coordsize="434,0" path="m,l434,r,e" filled="f" strokeweight="0">
              <v:stroke dashstyle="dash"/>
              <v:path arrowok="t"/>
            </v:shape>
            <v:shape id="_x0000_s22054" style="position:absolute;left:1489;top:12769;width:3990;height:1" coordsize="434,0" path="m,l434,r,e" filled="f" strokeweight="0">
              <v:stroke dashstyle="dash"/>
              <v:path arrowok="t"/>
            </v:shape>
            <v:shape id="_x0000_s22055" style="position:absolute;left:1489;top:12505;width:3990;height:0" coordsize="434,0" path="m,l434,r,e" filled="f" strokeweight="0">
              <v:stroke dashstyle="1 1"/>
              <v:path arrowok="t"/>
            </v:shape>
            <v:line id="_x0000_s22056" style="position:absolute" from="1489,12505" to="5479,12505" strokeweight="0"/>
            <v:line id="_x0000_s22057" style="position:absolute" from="1489,15172" to="5479,15172" strokeweight="0"/>
            <v:line id="_x0000_s22058" style="position:absolute;flip:y" from="5479,12505" to="5480,15172" strokeweight="0"/>
            <v:line id="_x0000_s22059" style="position:absolute" from="1489,15172" to="5479,15172" strokeweight="0"/>
            <v:shape id="_x0000_s22060" style="position:absolute;left:1782;top:12505;width:1;height:2667" coordsize="0,342" path="m,342l,,,e" filled="f" strokeweight="0">
              <v:stroke dashstyle="dash"/>
              <v:path arrowok="t"/>
            </v:shape>
            <v:shape id="_x0000_s22061" style="position:absolute;left:1957;top:12505;width:1;height:2667" coordsize="0,342" path="m,342l,,,e" filled="f" strokeweight="0">
              <v:stroke dashstyle="dash"/>
              <v:path arrowok="t"/>
            </v:shape>
            <v:shape id="_x0000_s22062" style="position:absolute;left:2086;top:12505;width:1;height:2667" coordsize="0,342" path="m,342l,,,e" filled="f" strokeweight="0">
              <v:stroke dashstyle="dash"/>
              <v:path arrowok="t"/>
            </v:shape>
            <v:shape id="_x0000_s22063" style="position:absolute;left:2178;top:12505;width:0;height:2667" coordsize="0,342" path="m,342l,,,e" filled="f" strokeweight="0">
              <v:stroke dashstyle="dash"/>
              <v:path arrowok="t"/>
            </v:shape>
            <v:shape id="_x0000_s22064" style="position:absolute;left:2261;top:12505;width:1;height:2667" coordsize="0,342" path="m,342l,,,e" filled="f" strokeweight="0">
              <v:stroke dashstyle="dash"/>
              <v:path arrowok="t"/>
            </v:shape>
            <v:shape id="_x0000_s22065" style="position:absolute;left:2325;top:12505;width:1;height:2667" coordsize="0,342" path="m,342l,,,e" filled="f" strokeweight="0">
              <v:stroke dashstyle="dash"/>
              <v:path arrowok="t"/>
            </v:shape>
            <v:shape id="_x0000_s22066" style="position:absolute;left:2381;top:12505;width:1;height:2667" coordsize="0,342" path="m,342l,,,e" filled="f" strokeweight="0">
              <v:stroke dashstyle="dash"/>
              <v:path arrowok="t"/>
            </v:shape>
            <v:shape id="_x0000_s22067" style="position:absolute;left:2436;top:12505;width:0;height:2667" coordsize="0,342" path="m,342l,,,e" filled="f" strokeweight="0">
              <v:stroke dashstyle="dash"/>
              <v:path arrowok="t"/>
            </v:shape>
            <v:shape id="_x0000_s22068" style="position:absolute;left:2482;top:12505;width:1;height:2667" coordsize="0,342" path="m,342l,,,e" filled="f" strokeweight="0">
              <v:stroke dashstyle="dash"/>
              <v:path arrowok="t"/>
            </v:shape>
            <v:shape id="_x0000_s22069" style="position:absolute;left:2785;top:12505;width:1;height:2667" coordsize="0,342" path="m,342l,,,e" filled="f" strokeweight="0">
              <v:stroke dashstyle="dash"/>
              <v:path arrowok="t"/>
            </v:shape>
            <v:shape id="_x0000_s22070" style="position:absolute;left:2961;top:12505;width:0;height:2667" coordsize="0,342" path="m,342l,,,e" filled="f" strokeweight="0">
              <v:stroke dashstyle="dash"/>
              <v:path arrowok="t"/>
            </v:shape>
            <v:shape id="_x0000_s22071" style="position:absolute;left:3079;top:12505;width:1;height:2667" coordsize="0,342" path="m,342l,,,e" filled="f" strokeweight="0">
              <v:stroke dashstyle="dash"/>
              <v:path arrowok="t"/>
            </v:shape>
            <v:shape id="_x0000_s22072" style="position:absolute;left:3181;top:12505;width:1;height:2667" coordsize="0,342" path="m,342l,,,e" filled="f" strokeweight="0">
              <v:stroke dashstyle="dash"/>
              <v:path arrowok="t"/>
            </v:shape>
            <v:shape id="_x0000_s22073" style="position:absolute;left:3255;top:12505;width:1;height:2667" coordsize="0,342" path="m,342l,,,e" filled="f" strokeweight="0">
              <v:stroke dashstyle="dash"/>
              <v:path arrowok="t"/>
            </v:shape>
            <v:shape id="_x0000_s22074" style="position:absolute;left:3329;top:12505;width:0;height:2667" coordsize="0,342" path="m,342l,,,e" filled="f" strokeweight="0">
              <v:stroke dashstyle="dash"/>
              <v:path arrowok="t"/>
            </v:shape>
            <v:shape id="_x0000_s22075" style="position:absolute;left:3384;top:12505;width:1;height:2667" coordsize="0,342" path="m,342l,,,e" filled="f" strokeweight="0">
              <v:stroke dashstyle="dash"/>
              <v:path arrowok="t"/>
            </v:shape>
            <v:shape id="_x0000_s22076" style="position:absolute;left:3438;top:12505;width:1;height:2667" coordsize="0,342" path="m,342l,,,e" filled="f" strokeweight="0">
              <v:stroke dashstyle="dash"/>
              <v:path arrowok="t"/>
            </v:shape>
            <v:shape id="_x0000_s22077" style="position:absolute;left:3484;top:12505;width:1;height:2667" coordsize="0,342" path="m,342l,,,e" filled="f" strokeweight="0">
              <v:stroke dashstyle="dash"/>
              <v:path arrowok="t"/>
            </v:shape>
            <v:shape id="_x0000_s22078" style="position:absolute;left:3779;top:12505;width:0;height:2667" coordsize="0,342" path="m,342l,,,e" filled="f" strokeweight="0">
              <v:stroke dashstyle="dash"/>
              <v:path arrowok="t"/>
            </v:shape>
            <v:shape id="_x0000_s22079" style="position:absolute;left:3952;top:12505;width:1;height:2667" coordsize="0,342" path="m,342l,,,e" filled="f" strokeweight="0">
              <v:stroke dashstyle="dash"/>
              <v:path arrowok="t"/>
            </v:shape>
            <v:shape id="_x0000_s22080" style="position:absolute;left:4082;top:12505;width:1;height:2667" coordsize="0,342" path="m,342l,,,e" filled="f" strokeweight="0">
              <v:stroke dashstyle="dash"/>
              <v:path arrowok="t"/>
            </v:shape>
            <v:shape id="_x0000_s22081" style="position:absolute;left:4174;top:12505;width:0;height:2667" coordsize="0,342" path="m,342l,,,e" filled="f" strokeweight="0">
              <v:stroke dashstyle="dash"/>
              <v:path arrowok="t"/>
            </v:shape>
            <v:shape id="_x0000_s22082" style="position:absolute;left:4256;top:12505;width:1;height:2667" coordsize="0,342" path="m,342l,,,e" filled="f" strokeweight="0">
              <v:stroke dashstyle="dash"/>
              <v:path arrowok="t"/>
            </v:shape>
            <v:shape id="_x0000_s22083" style="position:absolute;left:4321;top:12505;width:1;height:2667" coordsize="0,342" path="m,342l,,,e" filled="f" strokeweight="0">
              <v:stroke dashstyle="dash"/>
              <v:path arrowok="t"/>
            </v:shape>
            <v:shape id="_x0000_s22084" style="position:absolute;left:4377;top:12505;width:0;height:2667" coordsize="0,342" path="m,342l,,,e" filled="f" strokeweight="0">
              <v:stroke dashstyle="dash"/>
              <v:path arrowok="t"/>
            </v:shape>
            <v:shape id="_x0000_s22085" style="position:absolute;left:4432;top:12505;width:0;height:2667" coordsize="0,342" path="m,342l,,,e" filled="f" strokeweight="0">
              <v:stroke dashstyle="dash"/>
              <v:path arrowok="t"/>
            </v:shape>
            <v:shape id="_x0000_s22086" style="position:absolute;left:4478;top:12505;width:0;height:2667" coordsize="0,342" path="m,342l,,,e" filled="f" strokeweight="0">
              <v:stroke dashstyle="dash"/>
              <v:path arrowok="t"/>
            </v:shape>
            <v:shape id="_x0000_s22087" style="position:absolute;left:4782;top:12505;width:1;height:2667" coordsize="0,342" path="m,342l,,,e" filled="f" strokeweight="0">
              <v:stroke dashstyle="dash"/>
              <v:path arrowok="t"/>
            </v:shape>
            <v:shape id="_x0000_s22088" style="position:absolute;left:4957;top:12505;width:1;height:2667" coordsize="0,342" path="m,342l,,,e" filled="f" strokeweight="0">
              <v:stroke dashstyle="dash"/>
              <v:path arrowok="t"/>
            </v:shape>
            <v:shape id="_x0000_s22089" style="position:absolute;left:5075;top:12505;width:1;height:2667" coordsize="0,342" path="m,342l,,,e" filled="f" strokeweight="0">
              <v:stroke dashstyle="dash"/>
              <v:path arrowok="t"/>
            </v:shape>
            <v:shape id="_x0000_s22090" style="position:absolute;left:5177;top:12505;width:0;height:2667" coordsize="0,342" path="m,342l,,,e" filled="f" strokeweight="0">
              <v:stroke dashstyle="dash"/>
              <v:path arrowok="t"/>
            </v:shape>
            <v:shape id="_x0000_s22091" style="position:absolute;left:5250;top:12505;width:0;height:2667" coordsize="0,342" path="m,342l,,,e" filled="f" strokeweight="0">
              <v:stroke dashstyle="dash"/>
              <v:path arrowok="t"/>
            </v:shape>
            <v:shape id="_x0000_s22092" style="position:absolute;left:5324;top:12505;width:1;height:2667" coordsize="0,342" path="m,342l,,,e" filled="f" strokeweight="0">
              <v:stroke dashstyle="dash"/>
              <v:path arrowok="t"/>
            </v:shape>
            <v:shape id="_x0000_s22093" style="position:absolute;left:5378;top:12505;width:1;height:2667" coordsize="0,342" path="m,342l,,,e" filled="f" strokeweight="0">
              <v:stroke dashstyle="dash"/>
              <v:path arrowok="t"/>
            </v:shape>
            <v:shape id="_x0000_s22094" style="position:absolute;left:5434;top:12505;width:1;height:2667" coordsize="0,342" path="m,342l,,,e" filled="f" strokeweight="0">
              <v:stroke dashstyle="dash"/>
              <v:path arrowok="t"/>
            </v:shape>
            <v:shape id="_x0000_s22095" style="position:absolute;left:5479;top:12505;width:1;height:2667" coordsize="0,342" path="m,342l,,,e" filled="f" strokeweight="0">
              <v:stroke dashstyle="1 1"/>
              <v:path arrowok="t"/>
            </v:shape>
            <v:line id="_x0000_s22096" style="position:absolute" from="1489,12505" to="5479,12505" strokeweight="0"/>
            <v:line id="_x0000_s22097" style="position:absolute" from="1489,15172" to="5479,15172" strokeweight="0"/>
            <v:line id="_x0000_s22098" style="position:absolute;flip:y" from="5479,12505" to="5480,15172" strokeweight="0"/>
            <v:line id="_x0000_s22099" style="position:absolute;flip:y" from="1489,12505" to="1490,15172" strokeweight="0"/>
            <v:shape id="_x0000_s22100" style="position:absolute;left:1489;top:12764;width:3980;height:2136;flip:x" coordsize="6490,4108" path="m,l120,,254,,388,,523,,657,,792,,927,r119,l1181,r135,l1450,r135,l1719,r135,l1974,15r134,l2243,30r135,l2512,45r135,30l2782,105r119,45l3036,195r134,75l3304,345r135,105l3574,570r134,120l3828,825r135,150l4097,1125r135,150l4367,1440r134,165l4636,1769r120,165l4890,2099,6490,4108e" filled="f" strokecolor="red" strokeweight="1.5pt">
              <v:path arrowok="t"/>
            </v:shape>
            <v:shape id="_x0000_s22101" style="position:absolute;left:1487;top:12754;width:3986;height:2136;flip:x" coordsize="6499,4108" path="m,l3245,,6499,4108e" filled="f" strokecolor="blue" strokeweight="1pt">
              <v:stroke dashstyle="dash"/>
              <v:path arrowok="t"/>
            </v:shape>
            <v:rect id="_x0000_s22102" style="position:absolute;left:1224;top:12634;width:343;height:239;v-text-anchor:middle" filled="f" stroked="f">
              <v:textbox style="mso-next-textbox:#_x0000_s22102" inset="0,0,0,0">
                <w:txbxContent>
                  <w:p w:rsidR="002421BE" w:rsidRPr="00BF0DB6" w:rsidRDefault="002421BE" w:rsidP="00164F9D">
                    <w:pPr>
                      <w:rPr>
                        <w:sz w:val="16"/>
                        <w:szCs w:val="16"/>
                      </w:rPr>
                    </w:pPr>
                    <w:r>
                      <w:rPr>
                        <w:i/>
                        <w:iCs/>
                        <w:color w:val="000000"/>
                        <w:sz w:val="16"/>
                        <w:szCs w:val="16"/>
                        <w:lang w:val="en-US"/>
                      </w:rPr>
                      <w:t>0</w:t>
                    </w:r>
                  </w:p>
                </w:txbxContent>
              </v:textbox>
            </v:rect>
            <v:line id="_x0000_s22103" style="position:absolute" from="1470,14419" to="1505,14420"/>
            <v:line id="_x0000_s22104" style="position:absolute" from="1470,14366" to="1505,14367"/>
            <v:line id="_x0000_s22105" style="position:absolute" from="1470,14473" to="1505,14474"/>
            <v:line id="_x0000_s22106" style="position:absolute" from="1470,14527" to="1505,14527"/>
            <v:line id="_x0000_s22107" style="position:absolute" from="1470,14579" to="1505,14580"/>
            <v:line id="_x0000_s22108" style="position:absolute" from="1470,14632" to="1505,14633"/>
            <v:line id="_x0000_s22109" style="position:absolute" from="1470,14154" to="1505,14154"/>
            <v:line id="_x0000_s22110" style="position:absolute" from="1470,14100" to="1505,14101"/>
            <v:line id="_x0000_s22111" style="position:absolute" from="1470,14207" to="1505,14208"/>
            <v:line id="_x0000_s22112" style="position:absolute" from="1470,14260" to="1505,14261"/>
            <v:line id="_x0000_s22113" style="position:absolute" from="1470,14313" to="1505,14313"/>
            <v:line id="_x0000_s22114" style="position:absolute" from="1470,13888" to="1505,13889"/>
            <v:line id="_x0000_s22115" style="position:absolute" from="1470,13834" to="1505,13835"/>
            <v:line id="_x0000_s22116" style="position:absolute" from="1470,13940" to="1505,13941"/>
            <v:line id="_x0000_s22117" style="position:absolute" from="1470,13993" to="1505,13994"/>
            <v:line id="_x0000_s22118" style="position:absolute" from="1470,14046" to="1505,14047"/>
            <v:line id="_x0000_s22119" style="position:absolute" from="1470,13621" to="1505,13621"/>
            <v:line id="_x0000_s22120" style="position:absolute" from="1470,13567" to="1505,13568"/>
            <v:line id="_x0000_s22121" style="position:absolute" from="1470,13674" to="1505,13675"/>
            <v:line id="_x0000_s22122" style="position:absolute" from="1470,13727" to="1505,13727"/>
            <v:line id="_x0000_s22123" style="position:absolute" from="1470,13781" to="1505,13781"/>
            <v:line id="_x0000_s22124" style="position:absolute" from="1470,13355" to="1505,13355"/>
            <v:line id="_x0000_s22125" style="position:absolute" from="1470,13302" to="1505,13303"/>
            <v:line id="_x0000_s22126" style="position:absolute" from="1470,13408" to="1505,13408"/>
            <v:line id="_x0000_s22127" style="position:absolute" from="1470,13461" to="1505,13462"/>
            <v:line id="_x0000_s22128" style="position:absolute" from="1470,13514" to="1505,13515"/>
            <v:line id="_x0000_s22129" style="position:absolute" from="1470,14739" to="1505,14739"/>
            <v:line id="_x0000_s22130" style="position:absolute" from="1470,14686" to="1505,14686"/>
            <v:line id="_x0000_s22131" style="position:absolute" from="1470,14792" to="1505,14793"/>
            <v:line id="_x0000_s22132" style="position:absolute" from="1470,14846" to="1505,14847"/>
            <v:line id="_x0000_s22133" style="position:absolute" from="1470,14898" to="1505,14899"/>
            <v:line id="_x0000_s22134" style="position:absolute" from="1470,15005" to="1505,15006"/>
            <v:line id="_x0000_s22135" style="position:absolute" from="1470,14952" to="1505,14953"/>
            <v:line id="_x0000_s22136" style="position:absolute" from="1470,15060" to="1505,15060"/>
            <v:line id="_x0000_s22137" style="position:absolute" from="1470,15113" to="1505,15113"/>
            <v:line id="_x0000_s22138" style="position:absolute" from="1464,15166" to="1497,15166"/>
            <v:line id="_x0000_s22139" style="position:absolute" from="1470,13088" to="1505,13088"/>
            <v:line id="_x0000_s22140" style="position:absolute" from="1470,13035" to="1505,13035"/>
            <v:line id="_x0000_s22141" style="position:absolute" from="1470,13141" to="1505,13141"/>
            <v:line id="_x0000_s22142" style="position:absolute" from="1470,13194" to="1505,13195"/>
            <v:line id="_x0000_s22143" style="position:absolute" from="1470,13248" to="1505,13248"/>
            <v:line id="_x0000_s22144" style="position:absolute" from="1470,12822" to="1505,12822"/>
            <v:line id="_x0000_s22145" style="position:absolute" from="1470,12768" to="1505,12769"/>
            <v:line id="_x0000_s22146" style="position:absolute" from="1470,12875" to="1505,12875"/>
            <v:line id="_x0000_s22147" style="position:absolute" from="1470,12929" to="1505,12929"/>
            <v:line id="_x0000_s22148" style="position:absolute" from="1470,12982" to="1505,12983"/>
            <v:line id="_x0000_s22149" style="position:absolute" from="1470,12556" to="1505,12556"/>
            <v:line id="_x0000_s22150" style="position:absolute" from="1470,12503" to="1505,12503"/>
            <v:line id="_x0000_s22151" style="position:absolute" from="1470,12609" to="1505,12610"/>
            <v:line id="_x0000_s22152" style="position:absolute" from="1470,12663" to="1505,12663"/>
            <v:line id="_x0000_s22153" style="position:absolute" from="1470,12716" to="1505,12716"/>
            <v:rect id="_x0000_s22154" style="position:absolute;left:3250;top:15193;width:417;height:167" filled="f" stroked="f">
              <v:textbox style="mso-next-textbox:#_x0000_s22154" inset="0,0,0,0">
                <w:txbxContent>
                  <w:p w:rsidR="002421BE" w:rsidRPr="00BF0DB6" w:rsidRDefault="002421BE" w:rsidP="00164F9D">
                    <w:pPr>
                      <w:rPr>
                        <w:i/>
                        <w:sz w:val="16"/>
                        <w:szCs w:val="16"/>
                      </w:rPr>
                    </w:pPr>
                    <w:r>
                      <w:rPr>
                        <w:i/>
                        <w:iCs/>
                        <w:color w:val="000000"/>
                        <w:sz w:val="16"/>
                        <w:szCs w:val="16"/>
                        <w:lang w:val="en-US"/>
                      </w:rPr>
                      <w:t>1kHz</w:t>
                    </w:r>
                  </w:p>
                </w:txbxContent>
              </v:textbox>
            </v:rect>
            <w10:wrap type="none"/>
            <w10:anchorlock/>
          </v:group>
        </w:pict>
      </w:r>
      <w:r>
        <w:pict>
          <v:group id="_x0000_s21964" editas="canvas" style="width:231.05pt;height:146.1pt;mso-position-horizontal-relative:char;mso-position-vertical-relative:line" coordorigin="5678,6733" coordsize="4621,2922">
            <o:lock v:ext="edit" aspectratio="t"/>
            <v:shape id="_x0000_s21965" type="#_x0000_t75" style="position:absolute;left:5678;top:6733;width:4621;height:2922" o:preferrelative="f">
              <v:fill o:detectmouseclick="t"/>
              <v:path o:extrusionok="t" o:connecttype="none"/>
              <o:lock v:ext="edit" text="t"/>
            </v:shape>
            <v:rect id="_x0000_s21966" style="position:absolute;left:6229;top:6783;width:3933;height:2652" filled="f" strokecolor="white" strokeweight="0"/>
            <v:shape id="_x0000_s21967" style="position:absolute;left:6229;top:6783;width:0;height:2652" coordsize="0,342" path="m,342l,,,e" filled="f" strokeweight="0">
              <v:stroke dashstyle="1 1"/>
              <v:path arrowok="t"/>
            </v:shape>
            <v:shape id="_x0000_s21968" style="position:absolute;left:7208;top:6783;width:0;height:2652" coordsize="0,342" path="m,342l,,,e" filled="f" strokeweight="0">
              <v:stroke dashstyle="dash"/>
              <v:path arrowok="t"/>
            </v:shape>
            <v:shape id="_x0000_s21969" style="position:absolute;left:8195;top:6783;width:1;height:2652" coordsize="0,342" path="m,342l,,,e" filled="f" strokeweight="0">
              <v:stroke dashstyle="dash"/>
              <v:path arrowok="t"/>
            </v:shape>
            <v:shape id="_x0000_s21970" style="position:absolute;left:9174;top:6783;width:0;height:2652" coordsize="0,342" path="m,342l,,,e" filled="f" strokeweight="0">
              <v:stroke dashstyle="dash"/>
              <v:path arrowok="t"/>
            </v:shape>
            <v:shape id="_x0000_s21971" style="position:absolute;left:10162;top:6783;width:1;height:2652" coordsize="0,342" path="m,342l,,,e" filled="f" strokeweight="0">
              <v:stroke dashstyle="1 1"/>
              <v:path arrowok="t"/>
            </v:shape>
            <v:shape id="_x0000_s21972" style="position:absolute;left:6229;top:9435;width:3933;height:1" coordsize="434,0" path="m,l434,r,e" filled="f" strokeweight="0">
              <v:stroke dashstyle="1 1"/>
              <v:path arrowok="t"/>
            </v:shape>
            <v:shape id="_x0000_s21973" style="position:absolute;left:6229;top:9141;width:3933;height:1" coordsize="434,0" path="m,l434,r,e" filled="f" strokeweight="0">
              <v:stroke dashstyle="dash"/>
              <v:path arrowok="t"/>
            </v:shape>
            <v:shape id="_x0000_s21974" style="position:absolute;left:6229;top:8846;width:3933;height:0" coordsize="434,0" path="m,l434,r,e" filled="f" strokeweight="0">
              <v:stroke dashstyle="dash"/>
              <v:path arrowok="t"/>
            </v:shape>
            <v:shape id="_x0000_s21975" style="position:absolute;left:6229;top:8551;width:3933;height:1" coordsize="434,0" path="m,l434,r,e" filled="f" strokeweight="0">
              <v:stroke dashstyle="dash"/>
              <v:path arrowok="t"/>
            </v:shape>
            <v:shape id="_x0000_s21976" style="position:absolute;left:6229;top:8257;width:3933;height:1" coordsize="434,0" path="m,l434,r,e" filled="f" strokeweight="0">
              <v:stroke dashstyle="dash"/>
              <v:path arrowok="t"/>
            </v:shape>
            <v:shape id="_x0000_s21977" style="position:absolute;left:6229;top:7962;width:3933;height:0" coordsize="434,0" path="m,l434,r,e" filled="f" strokeweight="0">
              <v:stroke dashstyle="dash"/>
              <v:path arrowok="t"/>
            </v:shape>
            <v:shape id="_x0000_s21978" style="position:absolute;left:6229;top:7668;width:3933;height:1" coordsize="434,0" path="m,l434,r,e" filled="f" strokeweight="0">
              <v:stroke dashstyle="dash"/>
              <v:path arrowok="t"/>
            </v:shape>
            <v:shape id="_x0000_s21979" style="position:absolute;left:6229;top:7373;width:3933;height:0" coordsize="434,0" path="m,l434,r,e" filled="f" strokeweight="0">
              <v:stroke dashstyle="dash"/>
              <v:path arrowok="t"/>
            </v:shape>
            <v:shape id="_x0000_s21980" style="position:absolute;left:6229;top:7077;width:3933;height:1" coordsize="434,0" path="m,l434,r,e" filled="f" strokeweight="0">
              <v:stroke dashstyle="dash"/>
              <v:path arrowok="t"/>
            </v:shape>
            <v:shape id="_x0000_s21981" style="position:absolute;left:6229;top:6783;width:3933;height:1" coordsize="434,0" path="m,l434,r,e" filled="f" strokeweight="0">
              <v:stroke dashstyle="1 1"/>
              <v:path arrowok="t"/>
            </v:shape>
            <v:line id="_x0000_s21982" style="position:absolute" from="6229,6783" to="10162,6784" strokeweight="0"/>
            <v:line id="_x0000_s21983" style="position:absolute" from="6229,9435" to="10162,9436" strokeweight="0"/>
            <v:line id="_x0000_s21984" style="position:absolute;flip:y" from="10162,6783" to="10163,9435" strokeweight="0"/>
            <v:line id="_x0000_s21985" style="position:absolute;flip:y" from="6229,6783" to="6229,9435" strokeweight="0"/>
            <v:line id="_x0000_s21986" style="position:absolute" from="6229,9435" to="10162,9436" strokeweight="0"/>
            <v:line id="_x0000_s21987" style="position:absolute;flip:y" from="6229,6783" to="6229,9435" strokeweight="0"/>
            <v:line id="_x0000_s21988" style="position:absolute" from="6229,6783" to="6229,6799" strokeweight="0"/>
            <v:shape id="_x0000_s21989" style="position:absolute;left:6229;top:6783;width:0;height:2652" coordsize="0,342" path="m,342l,,,e" filled="f" strokeweight="0">
              <v:stroke dashstyle="1 1"/>
              <v:path arrowok="t"/>
            </v:shape>
            <v:line id="_x0000_s21990" style="position:absolute" from="6229,6783" to="6229,6814" strokeweight="0"/>
            <v:shape id="_x0000_s21991" style="position:absolute;left:6519;top:6783;width:1;height:2652" coordsize="0,342" path="m,342l,,,e" filled="f" strokeweight="0">
              <v:stroke dashstyle="dash"/>
              <v:path arrowok="t"/>
            </v:shape>
            <v:shape id="_x0000_s21992" style="position:absolute;left:6691;top:6783;width:1;height:2652" coordsize="0,342" path="m,342l,,,e" filled="f" strokeweight="0">
              <v:stroke dashstyle="dash"/>
              <v:path arrowok="t"/>
            </v:shape>
            <v:shape id="_x0000_s21993" style="position:absolute;left:6818;top:6783;width:1;height:2652" coordsize="0,342" path="m,342l,,,e" filled="f" strokeweight="0">
              <v:stroke dashstyle="dash"/>
              <v:path arrowok="t"/>
            </v:shape>
            <v:shape id="_x0000_s21994" style="position:absolute;left:6909;top:6783;width:0;height:2652" coordsize="0,342" path="m,342l,,,e" filled="f" strokeweight="0">
              <v:stroke dashstyle="dash"/>
              <v:path arrowok="t"/>
            </v:shape>
            <v:shape id="_x0000_s21995" style="position:absolute;left:6990;top:6783;width:1;height:2652" coordsize="0,342" path="m,342l,,,e" filled="f" strokeweight="0">
              <v:stroke dashstyle="dash"/>
              <v:path arrowok="t"/>
            </v:shape>
            <v:shape id="_x0000_s21996" style="position:absolute;left:7054;top:6783;width:1;height:2652" coordsize="0,342" path="m,342l,,,e" filled="f" strokeweight="0">
              <v:stroke dashstyle="dash"/>
              <v:path arrowok="t"/>
            </v:shape>
            <v:shape id="_x0000_s21997" style="position:absolute;left:7108;top:6783;width:1;height:2652" coordsize="0,342" path="m,342l,,,e" filled="f" strokeweight="0">
              <v:stroke dashstyle="dash"/>
              <v:path arrowok="t"/>
            </v:shape>
            <v:shape id="_x0000_s21998" style="position:absolute;left:7162;top:6783;width:1;height:2652" coordsize="0,342" path="m,342l,,,e" filled="f" strokeweight="0">
              <v:stroke dashstyle="dash"/>
              <v:path arrowok="t"/>
            </v:shape>
            <v:shape id="_x0000_s21999" style="position:absolute;left:7208;top:6783;width:0;height:2652" coordsize="0,342" path="m,342l,,,e" filled="f" strokeweight="0">
              <v:stroke dashstyle="dash"/>
              <v:path arrowok="t"/>
            </v:shape>
            <v:shape id="_x0000_s22000" style="position:absolute;left:7507;top:6783;width:1;height:2652" coordsize="0,342" path="m,342l,,,e" filled="f" strokeweight="0">
              <v:stroke dashstyle="dash"/>
              <v:path arrowok="t"/>
            </v:shape>
            <v:shape id="_x0000_s22001" style="position:absolute;left:7679;top:6783;width:1;height:2652" coordsize="0,342" path="m,342l,,,e" filled="f" strokeweight="0">
              <v:stroke dashstyle="dash"/>
              <v:path arrowok="t"/>
            </v:shape>
            <v:shape id="_x0000_s22002" style="position:absolute;left:7797;top:6783;width:1;height:2652" coordsize="0,342" path="m,342l,,,e" filled="f" strokeweight="0">
              <v:stroke dashstyle="dash"/>
              <v:path arrowok="t"/>
            </v:shape>
            <v:shape id="_x0000_s22003" style="position:absolute;left:7896;top:6783;width:1;height:2652" coordsize="0,342" path="m,342l,,,e" filled="f" strokeweight="0">
              <v:stroke dashstyle="dash"/>
              <v:path arrowok="t"/>
            </v:shape>
            <v:shape id="_x0000_s22004" style="position:absolute;left:7968;top:6783;width:1;height:2652" coordsize="0,342" path="m,342l,,,e" filled="f" strokeweight="0">
              <v:stroke dashstyle="dash"/>
              <v:path arrowok="t"/>
            </v:shape>
            <v:shape id="_x0000_s22005" style="position:absolute;left:8041;top:6783;width:0;height:2652" coordsize="0,342" path="m,342l,,,e" filled="f" strokeweight="0">
              <v:stroke dashstyle="dash"/>
              <v:path arrowok="t"/>
            </v:shape>
            <v:shape id="_x0000_s22006" style="position:absolute;left:8095;top:6783;width:1;height:2652" coordsize="0,342" path="m,342l,,,e" filled="f" strokeweight="0">
              <v:stroke dashstyle="dash"/>
              <v:path arrowok="t"/>
            </v:shape>
            <v:shape id="_x0000_s22007" style="position:absolute;left:8149;top:6783;width:1;height:2652" coordsize="0,342" path="m,342l,,,e" filled="f" strokeweight="0">
              <v:stroke dashstyle="dash"/>
              <v:path arrowok="t"/>
            </v:shape>
            <v:shape id="_x0000_s22008" style="position:absolute;left:8195;top:6783;width:1;height:2652" coordsize="0,342" path="m,342l,,,e" filled="f" strokeweight="0">
              <v:stroke dashstyle="dash"/>
              <v:path arrowok="t"/>
            </v:shape>
            <v:shape id="_x0000_s22009" style="position:absolute;left:8486;top:6783;width:0;height:2652" coordsize="0,342" path="m,342l,,,e" filled="f" strokeweight="0">
              <v:stroke dashstyle="dash"/>
              <v:path arrowok="t"/>
            </v:shape>
            <v:shape id="_x0000_s22010" style="position:absolute;left:8658;top:6783;width:1;height:2652" coordsize="0,342" path="m,342l,,,e" filled="f" strokeweight="0">
              <v:stroke dashstyle="dash"/>
              <v:path arrowok="t"/>
            </v:shape>
            <v:shape id="_x0000_s22011" style="position:absolute;left:8784;top:6783;width:1;height:2652" coordsize="0,342" path="m,342l,,,e" filled="f" strokeweight="0">
              <v:stroke dashstyle="dash"/>
              <v:path arrowok="t"/>
            </v:shape>
            <v:shape id="_x0000_s22012" style="position:absolute;left:8875;top:6783;width:1;height:2652" coordsize="0,342" path="m,342l,,,e" filled="f" strokeweight="0">
              <v:stroke dashstyle="dash"/>
              <v:path arrowok="t"/>
            </v:shape>
            <v:shape id="_x0000_s22013" style="position:absolute;left:8957;top:6783;width:0;height:2652" coordsize="0,342" path="m,342l,,,e" filled="f" strokeweight="0">
              <v:stroke dashstyle="dash"/>
              <v:path arrowok="t"/>
            </v:shape>
            <v:shape id="_x0000_s22014" style="position:absolute;left:9020;top:6783;width:1;height:2652" coordsize="0,342" path="m,342l,,,e" filled="f" strokeweight="0">
              <v:stroke dashstyle="dash"/>
              <v:path arrowok="t"/>
            </v:shape>
            <v:shape id="_x0000_s22015" style="position:absolute;left:9073;top:6783;width:1;height:2652" coordsize="0,342" path="m,342l,,,e" filled="f" strokeweight="0">
              <v:stroke dashstyle="dash"/>
              <v:path arrowok="t"/>
            </v:shape>
            <v:shape id="_x0000_s22016" style="position:absolute;left:9128;top:6783;width:1;height:2652" coordsize="0,342" path="m,342l,,,e" filled="f" strokeweight="0">
              <v:stroke dashstyle="dash"/>
              <v:path arrowok="t"/>
            </v:shape>
            <v:shape id="_x0000_s22017" style="position:absolute;left:9174;top:6783;width:0;height:2652" coordsize="0,342" path="m,342l,,,e" filled="f" strokeweight="0">
              <v:stroke dashstyle="dash"/>
              <v:path arrowok="t"/>
            </v:shape>
            <v:shape id="_x0000_s22018" style="position:absolute;left:9473;top:6783;width:1;height:2652" coordsize="0,342" path="m,342l,,,e" filled="f" strokeweight="0">
              <v:stroke dashstyle="dash"/>
              <v:path arrowok="t"/>
            </v:shape>
            <v:shape id="_x0000_s22019" style="position:absolute;left:9644;top:6783;width:1;height:2652" coordsize="0,342" path="m,342l,,,e" filled="f" strokeweight="0">
              <v:stroke dashstyle="dash"/>
              <v:path arrowok="t"/>
            </v:shape>
            <v:shape id="_x0000_s22020" style="position:absolute;left:9763;top:6783;width:0;height:2652" coordsize="0,342" path="m,342l,,,e" filled="f" strokeweight="0">
              <v:stroke dashstyle="dash"/>
              <v:path arrowok="t"/>
            </v:shape>
            <v:shape id="_x0000_s22021" style="position:absolute;left:9862;top:6783;width:1;height:2652" coordsize="0,342" path="m,342l,,,e" filled="f" strokeweight="0">
              <v:stroke dashstyle="dash"/>
              <v:path arrowok="t"/>
            </v:shape>
            <v:shape id="_x0000_s22022" style="position:absolute;left:9935;top:6783;width:1;height:2652" coordsize="0,342" path="m,342l,,,e" filled="f" strokeweight="0">
              <v:stroke dashstyle="dash"/>
              <v:path arrowok="t"/>
            </v:shape>
            <v:shape id="_x0000_s22023" style="position:absolute;left:10007;top:6783;width:1;height:2652" coordsize="0,342" path="m,342l,,,e" filled="f" strokeweight="0">
              <v:stroke dashstyle="dash"/>
              <v:path arrowok="t"/>
            </v:shape>
            <v:shape id="_x0000_s22024" style="position:absolute;left:10062;top:6783;width:1;height:2652" coordsize="0,342" path="m,342l,,,e" filled="f" strokeweight="0">
              <v:stroke dashstyle="dash"/>
              <v:path arrowok="t"/>
            </v:shape>
            <v:shape id="_x0000_s22025" style="position:absolute;left:10116;top:6783;width:1;height:2652" coordsize="0,342" path="m,342l,,,e" filled="f" strokeweight="0">
              <v:stroke dashstyle="dash"/>
              <v:path arrowok="t"/>
            </v:shape>
            <v:shape id="_x0000_s22026" style="position:absolute;left:10162;top:6783;width:1;height:2652" coordsize="0,342" path="m,342l,,,e" filled="f" strokeweight="0">
              <v:stroke dashstyle="1 1"/>
              <v:path arrowok="t"/>
            </v:shape>
            <v:line id="_x0000_s22027" style="position:absolute" from="6229,6783" to="6267,6784" strokeweight="0"/>
            <v:line id="_x0000_s22028" style="position:absolute" from="6229,6783" to="10162,6784" strokeweight="0"/>
            <v:line id="_x0000_s22029" style="position:absolute" from="6229,9435" to="10162,9436" strokeweight="0"/>
            <v:line id="_x0000_s22030" style="position:absolute;flip:y" from="10162,6783" to="10163,9435" strokeweight="0"/>
            <v:line id="_x0000_s22031" style="position:absolute;flip:y" from="6229,6783" to="6229,9435" strokeweight="0"/>
            <v:shape id="_x0000_s22032" style="position:absolute;left:6229;top:6799;width:3933;height:2613" coordsize="4935,3824" path="m,l91,,193,11r103,l398,23,500,34,603,45,705,68r91,11l898,102r103,34l1103,170r102,34l1308,261r102,57l1501,386r102,79l1706,567r102,114l1911,817r102,159l2115,1157r91,205l2309,1577r102,227l2513,2031r103,227l2718,2474r102,204l2911,2859r103,148l3116,3143r102,125l3321,3359r102,90l3525,3518r91,56l3719,3620r102,34l3923,3688r103,34l4128,3745r102,11l4321,3779r103,11l4526,3801r102,12l4731,3813r102,11l4935,3824e" filled="f" strokecolor="red" strokeweight="1.15pt">
              <v:path arrowok="t"/>
            </v:shape>
            <v:rect id="_x0000_s22033" style="position:absolute;left:6041;top:9351;width:108;height:142;v-text-anchor:middle" filled="f" stroked="f">
              <v:textbox style="mso-next-textbox:#_x0000_s22033" inset="0,0,0,0">
                <w:txbxContent>
                  <w:p w:rsidR="002421BE" w:rsidRPr="00BF0DB6" w:rsidRDefault="002421BE" w:rsidP="00164F9D">
                    <w:pPr>
                      <w:rPr>
                        <w:i/>
                        <w:sz w:val="16"/>
                        <w:szCs w:val="16"/>
                      </w:rPr>
                    </w:pPr>
                    <w:r w:rsidRPr="00BF0DB6">
                      <w:rPr>
                        <w:rFonts w:cs="Helvetica"/>
                        <w:i/>
                        <w:color w:val="000000"/>
                        <w:sz w:val="16"/>
                        <w:szCs w:val="16"/>
                        <w:lang w:val="en-US"/>
                      </w:rPr>
                      <w:t xml:space="preserve">0 </w:t>
                    </w:r>
                  </w:p>
                </w:txbxContent>
              </v:textbox>
            </v:rect>
            <v:rect id="_x0000_s22034" style="position:absolute;left:5856;top:7967;width:358;height:283;v-text-anchor:middle" filled="f" stroked="f">
              <v:textbox style="mso-next-textbox:#_x0000_s22034" inset="0,0,0,0">
                <w:txbxContent>
                  <w:p w:rsidR="002421BE" w:rsidRPr="00BF0DB6" w:rsidRDefault="002421BE" w:rsidP="00164F9D">
                    <w:pPr>
                      <w:rPr>
                        <w:i/>
                        <w:sz w:val="16"/>
                        <w:szCs w:val="16"/>
                      </w:rPr>
                    </w:pPr>
                    <w:r w:rsidRPr="00BF0DB6">
                      <w:rPr>
                        <w:rFonts w:cs="Helvetica"/>
                        <w:i/>
                        <w:color w:val="000000"/>
                        <w:sz w:val="16"/>
                        <w:szCs w:val="16"/>
                        <w:lang w:val="en-US"/>
                      </w:rPr>
                      <w:t xml:space="preserve">π/4 </w:t>
                    </w:r>
                  </w:p>
                </w:txbxContent>
              </v:textbox>
            </v:rect>
            <v:shape id="_x0000_s22035" style="position:absolute;left:6249;top:8113;width:3932;height:1" coordsize="434,0" path="m,l434,r,e" filled="f" strokeweight="0">
              <v:stroke dashstyle="dash"/>
              <v:path arrowok="t"/>
            </v:shape>
            <v:rect id="_x0000_s22036" style="position:absolute;left:7989;top:9417;width:417;height:167" filled="f" stroked="f">
              <v:textbox style="mso-next-textbox:#_x0000_s22036" inset="0,0,0,0">
                <w:txbxContent>
                  <w:p w:rsidR="002421BE" w:rsidRPr="00BF0DB6" w:rsidRDefault="002421BE" w:rsidP="00164F9D">
                    <w:pPr>
                      <w:rPr>
                        <w:i/>
                        <w:sz w:val="16"/>
                        <w:szCs w:val="16"/>
                      </w:rPr>
                    </w:pPr>
                    <w:r>
                      <w:rPr>
                        <w:i/>
                        <w:iCs/>
                        <w:color w:val="000000"/>
                        <w:sz w:val="16"/>
                        <w:szCs w:val="16"/>
                        <w:lang w:val="en-US"/>
                      </w:rPr>
                      <w:t>1kHz</w:t>
                    </w:r>
                  </w:p>
                </w:txbxContent>
              </v:textbox>
            </v:rect>
            <v:rect id="_x0000_s22037" style="position:absolute;left:5965;top:6733;width:256;height:192;v-text-anchor:middle" filled="f" stroked="f">
              <v:textbox style="mso-next-textbox:#_x0000_s22037" inset="0,0,0,0">
                <w:txbxContent>
                  <w:p w:rsidR="002421BE" w:rsidRPr="00BF0DB6" w:rsidRDefault="002421BE" w:rsidP="00164F9D">
                    <w:pPr>
                      <w:rPr>
                        <w:i/>
                        <w:sz w:val="16"/>
                        <w:szCs w:val="16"/>
                      </w:rPr>
                    </w:pPr>
                    <w:r w:rsidRPr="00BF0DB6">
                      <w:rPr>
                        <w:rFonts w:cs="Helvetica"/>
                        <w:i/>
                        <w:color w:val="000000"/>
                        <w:sz w:val="16"/>
                        <w:szCs w:val="16"/>
                        <w:lang w:val="en-US"/>
                      </w:rPr>
                      <w:t xml:space="preserve">π/2 </w:t>
                    </w:r>
                  </w:p>
                </w:txbxContent>
              </v:textbox>
            </v:rect>
            <w10:wrap type="none"/>
            <w10:anchorlock/>
          </v:group>
        </w:pict>
      </w:r>
    </w:p>
    <w:p w:rsidR="00164F9D" w:rsidRDefault="00164F9D" w:rsidP="00164F9D">
      <w:pPr>
        <w:pStyle w:val="NorL1"/>
      </w:pPr>
      <w:r>
        <w:t xml:space="preserve">On applique un signal d'entrée </w:t>
      </w:r>
      <w:r>
        <w:rPr>
          <w:i/>
        </w:rPr>
        <w:t>Ve(t)</w:t>
      </w:r>
      <w:r>
        <w:t xml:space="preserve"> = </w:t>
      </w:r>
      <w:r>
        <w:rPr>
          <w:i/>
        </w:rPr>
        <w:t>A</w:t>
      </w:r>
      <w:r w:rsidRPr="0016424A">
        <w:rPr>
          <w:i/>
          <w:vertAlign w:val="subscript"/>
        </w:rPr>
        <w:t>e</w:t>
      </w:r>
      <w:r>
        <w:rPr>
          <w:i/>
        </w:rPr>
        <w:t xml:space="preserve"> cos(2</w:t>
      </w:r>
      <w:r>
        <w:rPr>
          <w:rFonts w:ascii="Symbol" w:hAnsi="Symbol"/>
          <w:i/>
        </w:rPr>
        <w:t></w:t>
      </w:r>
      <w:r>
        <w:rPr>
          <w:i/>
        </w:rPr>
        <w:t>f</w:t>
      </w:r>
      <w:r>
        <w:rPr>
          <w:i/>
          <w:vertAlign w:val="subscript"/>
        </w:rPr>
        <w:t>e</w:t>
      </w:r>
      <w:r>
        <w:rPr>
          <w:i/>
        </w:rPr>
        <w:t>t)</w:t>
      </w:r>
      <w:r>
        <w:t xml:space="preserve">  avec </w:t>
      </w:r>
      <w:r>
        <w:rPr>
          <w:i/>
        </w:rPr>
        <w:t>A</w:t>
      </w:r>
      <w:r w:rsidRPr="0016424A">
        <w:rPr>
          <w:i/>
          <w:vertAlign w:val="subscript"/>
        </w:rPr>
        <w:t>e</w:t>
      </w:r>
      <w:r>
        <w:rPr>
          <w:i/>
        </w:rPr>
        <w:t xml:space="preserve"> = 5</w:t>
      </w:r>
      <w:r>
        <w:t xml:space="preserve"> et </w:t>
      </w:r>
      <w:r>
        <w:rPr>
          <w:i/>
        </w:rPr>
        <w:t>f</w:t>
      </w:r>
      <w:r>
        <w:rPr>
          <w:i/>
          <w:vertAlign w:val="subscript"/>
        </w:rPr>
        <w:t>e</w:t>
      </w:r>
      <w:r>
        <w:t xml:space="preserve"> = </w:t>
      </w:r>
      <w:r>
        <w:rPr>
          <w:i/>
        </w:rPr>
        <w:t>2 kHz</w:t>
      </w:r>
      <w:r>
        <w:t xml:space="preserve"> , on peut calculer le signal de sortie.</w:t>
      </w:r>
    </w:p>
    <w:p w:rsidR="00164F9D" w:rsidRPr="0077457D" w:rsidRDefault="00164F9D" w:rsidP="00164F9D">
      <w:pPr>
        <w:pStyle w:val="NorP1"/>
      </w:pPr>
      <w:r>
        <w:t xml:space="preserve">Le gain du filtre pour </w:t>
      </w:r>
      <w:r w:rsidRPr="0077457D">
        <w:rPr>
          <w:i/>
        </w:rPr>
        <w:t>f=fe</w:t>
      </w:r>
      <w:r>
        <w:t xml:space="preserve"> est donné par </w:t>
      </w:r>
      <w:r w:rsidRPr="00650A3E">
        <w:rPr>
          <w:i/>
        </w:rPr>
        <w:t>H(f</w:t>
      </w:r>
      <w:r>
        <w:rPr>
          <w:i/>
          <w:vertAlign w:val="subscript"/>
        </w:rPr>
        <w:t>e</w:t>
      </w:r>
      <w:r w:rsidRPr="00650A3E">
        <w:rPr>
          <w:i/>
        </w:rPr>
        <w:t>)</w:t>
      </w:r>
      <w:r>
        <w:rPr>
          <w:i/>
        </w:rPr>
        <w:t xml:space="preserve"> ≈ 0,89</w:t>
      </w:r>
    </w:p>
    <w:p w:rsidR="00164F9D" w:rsidRPr="0077457D" w:rsidRDefault="00164F9D" w:rsidP="00164F9D">
      <w:pPr>
        <w:pStyle w:val="NorR1"/>
      </w:pPr>
      <w:r>
        <w:t xml:space="preserve">L'amplitude du signal de sortie est </w:t>
      </w:r>
      <w:r>
        <w:rPr>
          <w:i/>
        </w:rPr>
        <w:t>A</w:t>
      </w:r>
      <w:r>
        <w:rPr>
          <w:i/>
          <w:vertAlign w:val="subscript"/>
        </w:rPr>
        <w:t>s</w:t>
      </w:r>
      <w:r>
        <w:rPr>
          <w:i/>
        </w:rPr>
        <w:t>=</w:t>
      </w:r>
      <w:r w:rsidRPr="00650A3E">
        <w:rPr>
          <w:i/>
        </w:rPr>
        <w:t>H(f</w:t>
      </w:r>
      <w:r>
        <w:rPr>
          <w:i/>
          <w:vertAlign w:val="subscript"/>
        </w:rPr>
        <w:t>e</w:t>
      </w:r>
      <w:r w:rsidRPr="00650A3E">
        <w:rPr>
          <w:i/>
        </w:rPr>
        <w:t xml:space="preserve">) </w:t>
      </w:r>
      <w:r>
        <w:rPr>
          <w:i/>
        </w:rPr>
        <w:t>× A</w:t>
      </w:r>
      <w:r w:rsidRPr="0016424A">
        <w:rPr>
          <w:i/>
          <w:vertAlign w:val="subscript"/>
        </w:rPr>
        <w:t>e</w:t>
      </w:r>
      <w:r>
        <w:rPr>
          <w:i/>
        </w:rPr>
        <w:t>= 0,89 × 5V ≈ 4,47V</w:t>
      </w:r>
    </w:p>
    <w:p w:rsidR="00164F9D" w:rsidRDefault="00164F9D" w:rsidP="00164F9D">
      <w:pPr>
        <w:pStyle w:val="NorP1"/>
      </w:pPr>
      <w:r>
        <w:rPr>
          <w:sz w:val="24"/>
        </w:rPr>
        <w:t xml:space="preserve">La phase du filtre </w:t>
      </w:r>
      <w:r w:rsidRPr="003215DC">
        <w:rPr>
          <w:i/>
          <w:sz w:val="24"/>
        </w:rPr>
        <w:t>f=fe</w:t>
      </w:r>
      <w:r>
        <w:rPr>
          <w:sz w:val="24"/>
        </w:rPr>
        <w:t xml:space="preserve"> est donnée par</w:t>
      </w:r>
      <w:r>
        <w:rPr>
          <w:rFonts w:ascii="Symbol" w:hAnsi="Symbol"/>
          <w:i/>
          <w:sz w:val="24"/>
        </w:rPr>
        <w:t></w:t>
      </w:r>
      <w:r w:rsidRPr="00650A3E">
        <w:rPr>
          <w:rFonts w:ascii="Symbol" w:hAnsi="Symbol"/>
          <w:i/>
          <w:sz w:val="24"/>
        </w:rPr>
        <w:t></w:t>
      </w:r>
      <w:r w:rsidRPr="00650A3E">
        <w:rPr>
          <w:i/>
        </w:rPr>
        <w:t>(f</w:t>
      </w:r>
      <w:r>
        <w:rPr>
          <w:i/>
          <w:vertAlign w:val="subscript"/>
        </w:rPr>
        <w:t>e</w:t>
      </w:r>
      <w:r>
        <w:rPr>
          <w:i/>
        </w:rPr>
        <w:t xml:space="preserve"> )  0.46</w:t>
      </w:r>
      <w:r w:rsidRPr="00650A3E">
        <w:rPr>
          <w:i/>
        </w:rPr>
        <w:t xml:space="preserve"> rad</w:t>
      </w:r>
    </w:p>
    <w:p w:rsidR="00164F9D" w:rsidRDefault="00164F9D" w:rsidP="00164F9D">
      <w:pPr>
        <w:pStyle w:val="NorR1"/>
      </w:pPr>
      <w:r>
        <w:t xml:space="preserve">Le signal de sortie sera déphasé (en avance) de </w:t>
      </w:r>
      <w:r w:rsidRPr="003215DC">
        <w:rPr>
          <w:i/>
        </w:rPr>
        <w:t>0.46 rad / ( 2 π fe) ≈ 36,7 µs</w:t>
      </w:r>
    </w:p>
    <w:p w:rsidR="00164F9D" w:rsidRDefault="000911E9" w:rsidP="00164F9D">
      <w:pPr>
        <w:jc w:val="center"/>
      </w:pPr>
      <w:r>
        <w:pict>
          <v:group id="_x0000_s21905" editas="canvas" style="width:446.8pt;height:155.35pt;mso-position-horizontal-relative:char;mso-position-vertical-relative:line" coordorigin="1853,1362" coordsize="8936,3107">
            <o:lock v:ext="edit" aspectratio="t"/>
            <v:shape id="_x0000_s21906" type="#_x0000_t75" style="position:absolute;left:1853;top:1362;width:8936;height:3107" o:preferrelative="f">
              <v:fill o:detectmouseclick="t"/>
              <v:path o:extrusionok="t" o:connecttype="none"/>
              <o:lock v:ext="edit" text="t"/>
            </v:shape>
            <v:line id="_x0000_s21907" style="position:absolute" from="2122,1629" to="10779,1629" strokeweight=".45pt"/>
            <v:shape id="_x0000_s21908" style="position:absolute;left:2989;top:1625;width:3;height:2602" coordsize="3,6085" path="m,l,6085r3,e" filled="f" strokeweight="0">
              <v:stroke dashstyle="dash"/>
              <v:path arrowok="t"/>
            </v:shape>
            <v:shape id="_x0000_s21909" style="position:absolute;left:3853;top:1625;width:3;height:2602" coordsize="3,6085" path="m,l,6085r3,e" filled="f" strokeweight="0">
              <v:stroke dashstyle="dash"/>
              <v:path arrowok="t"/>
            </v:shape>
            <v:shape id="_x0000_s21910" style="position:absolute;left:5585;top:1625;width:3;height:2602" coordsize="3,6085" path="m,l,6085r3,e" filled="f" strokeweight="0">
              <v:stroke dashstyle="dash"/>
              <v:path arrowok="t"/>
            </v:shape>
            <v:shape id="_x0000_s21911" style="position:absolute;left:6449;top:1625;width:3;height:2602" coordsize="3,6085" path="m,l,6085r3,e" filled="f" strokeweight="0">
              <v:stroke dashstyle="dash"/>
              <v:path arrowok="t"/>
            </v:shape>
            <v:shape id="_x0000_s21912" style="position:absolute;left:7316;top:1625;width:3;height:2602" coordsize="3,6085" path="m,l,6085r3,e" filled="f" strokeweight="0">
              <v:stroke dashstyle="dash"/>
              <v:path arrowok="t"/>
            </v:shape>
            <v:shape id="_x0000_s21913" style="position:absolute;left:8181;top:1625;width:3;height:2602" coordsize="3,6085" path="m,l,6085r3,e" filled="f" strokeweight="0">
              <v:stroke dashstyle="dash"/>
              <v:path arrowok="t"/>
            </v:shape>
            <v:shape id="_x0000_s21914" style="position:absolute;left:9048;top:1625;width:3;height:2602" coordsize="3,6085" path="m,l,6085r3,e" filled="f" strokeweight="0">
              <v:stroke dashstyle="dash"/>
              <v:path arrowok="t"/>
            </v:shape>
            <v:shape id="_x0000_s21915" style="position:absolute;left:9912;top:1625;width:3;height:2602" coordsize="3,6085" path="m,l,6085r3,e" filled="f" strokeweight="0">
              <v:stroke dashstyle="dash"/>
              <v:path arrowok="t"/>
            </v:shape>
            <v:line id="_x0000_s21916" style="position:absolute" from="10779,1629" to="10780,4227" strokeweight=".45pt"/>
            <v:line id="_x0000_s21917" style="position:absolute" from="2131,4227" to="10770,4227" strokeweight=".45pt"/>
            <v:shape id="_x0000_s21918" style="position:absolute;left:2131;top:4097;width:8642;height:0" coordsize="8642,0" path="m,l8639,r3,e" filled="f" strokeweight=".5pt">
              <v:stroke dashstyle="dash"/>
              <v:path arrowok="t"/>
            </v:shape>
            <v:shape id="_x0000_s21919" style="position:absolute;left:2131;top:3967;width:8642;height:0" coordsize="8642,0" path="m,l8639,r3,e" filled="f" strokeweight=".5pt">
              <v:stroke dashstyle="dash"/>
              <v:path arrowok="t"/>
            </v:shape>
            <v:shape id="_x0000_s21920" style="position:absolute;left:2131;top:3837;width:8642;height:0" coordsize="8642,0" path="m,l8639,r3,e" filled="f" strokeweight=".5pt">
              <v:stroke dashstyle="dash"/>
              <v:path arrowok="t"/>
            </v:shape>
            <v:shape id="_x0000_s21921" style="position:absolute;left:2131;top:3707;width:8642;height:1" coordsize="8642,0" path="m,l8639,r3,e" filled="f" strokeweight=".5pt">
              <v:stroke dashstyle="dash"/>
              <v:path arrowok="t"/>
            </v:shape>
            <v:shape id="_x0000_s21922" style="position:absolute;left:2131;top:3577;width:8642;height:0" coordsize="8642,0" path="m,l8639,r3,e" filled="f" strokeweight=".5pt">
              <v:stroke dashstyle="dash"/>
              <v:path arrowok="t"/>
            </v:shape>
            <v:shape id="_x0000_s21923" style="position:absolute;left:2131;top:3447;width:8642;height:1" coordsize="8642,0" path="m,l8639,r3,e" filled="f" strokeweight=".5pt">
              <v:stroke dashstyle="dash"/>
              <v:path arrowok="t"/>
            </v:shape>
            <v:shape id="_x0000_s21924" style="position:absolute;left:2131;top:3317;width:8642;height:1" coordsize="8642,0" path="m,l8639,r3,e" filled="f" strokeweight=".5pt">
              <v:stroke dashstyle="dash"/>
              <v:path arrowok="t"/>
            </v:shape>
            <v:shape id="_x0000_s21925" style="position:absolute;left:2131;top:3188;width:8642;height:0" coordsize="8642,0" path="m,l8639,r3,e" filled="f" strokeweight=".5pt">
              <v:stroke dashstyle="dash"/>
              <v:path arrowok="t"/>
            </v:shape>
            <v:shape id="_x0000_s21926" style="position:absolute;left:2131;top:3057;width:8642;height:1" coordsize="8642,0" path="m,l8639,r3,e" filled="f" strokeweight=".5pt">
              <v:stroke dashstyle="dash"/>
              <v:path arrowok="t"/>
            </v:shape>
            <v:shape id="_x0000_s21927" style="position:absolute;left:2131;top:2928;width:8642;height:0" coordsize="8642,0" path="m,l8639,r3,e" filled="f" strokecolor="black [3213]" strokeweight=".25pt">
              <v:path arrowok="t"/>
            </v:shape>
            <v:shape id="_x0000_s21928" style="position:absolute;left:2131;top:2799;width:8642;height:0" coordsize="8642,0" path="m,l8639,r3,e" filled="f" strokeweight=".5pt">
              <v:stroke dashstyle="dash"/>
              <v:path arrowok="t"/>
            </v:shape>
            <v:shape id="_x0000_s21929" style="position:absolute;left:2131;top:2668;width:8642;height:0" coordsize="8642,0" path="m,l8639,r3,e" filled="f" strokeweight=".5pt">
              <v:stroke dashstyle="dash"/>
              <v:path arrowok="t"/>
            </v:shape>
            <v:shape id="_x0000_s21930" style="position:absolute;left:2131;top:2539;width:8642;height:0" coordsize="8642,0" path="m,l8639,r3,e" filled="f" strokeweight=".5pt">
              <v:stroke dashstyle="dash"/>
              <v:path arrowok="t"/>
            </v:shape>
            <v:shape id="_x0000_s21931" style="position:absolute;left:2131;top:2409;width:8642;height:0" coordsize="8642,0" path="m,l8639,r3,e" filled="f" strokeweight=".5pt">
              <v:stroke dashstyle="dash"/>
              <v:path arrowok="t"/>
            </v:shape>
            <v:shape id="_x0000_s21932" style="position:absolute;left:2131;top:2279;width:8642;height:1" coordsize="8642,0" path="m,l8639,r3,e" filled="f" strokeweight=".5pt">
              <v:stroke dashstyle="dash"/>
              <v:path arrowok="t"/>
            </v:shape>
            <v:shape id="_x0000_s21933" style="position:absolute;left:2131;top:2149;width:8642;height:0" coordsize="8642,0" path="m,l8639,r3,e" filled="f" strokeweight=".5pt">
              <v:stroke dashstyle="dash"/>
              <v:path arrowok="t"/>
            </v:shape>
            <v:shape id="_x0000_s21934" style="position:absolute;left:2131;top:2019;width:8642;height:1" coordsize="8642,0" path="m,l8639,r3,e" filled="f" strokeweight=".5pt">
              <v:stroke dashstyle="dash"/>
              <v:path arrowok="t"/>
            </v:shape>
            <v:shape id="_x0000_s21935" style="position:absolute;left:2131;top:1889;width:8642;height:0" coordsize="8642,0" path="m,l8639,r3,e" filled="f" strokeweight=".5pt">
              <v:stroke dashstyle="dash"/>
              <v:path arrowok="t"/>
            </v:shape>
            <v:shape id="_x0000_s21936" style="position:absolute;left:2131;top:1759;width:8642;height:1" coordsize="8642,0" path="m,l8639,r3,e" filled="f" strokeweight=".5pt">
              <v:stroke dashstyle="dash"/>
              <v:path arrowok="t"/>
            </v:shape>
            <v:line id="_x0000_s21937" style="position:absolute" from="2131,1629" to="10770,1629" strokeweight=".45pt"/>
            <v:shape id="_x0000_s21938" style="position:absolute;left:2122;top:1629;width:8657;height:2598" coordsize="8657,6076" path="m,3038r,l15,2975,45,2848r57,-254l217,2101,362,1521,507,1007,649,580,794,263,939,70,1084,r142,70l1371,263r146,317l1659,1007r145,514l1949,2101r145,620l2239,3355r142,620l2526,4555r145,514l2816,5496r142,317l3103,6006r145,70l3390,6006r145,-193l3680,5496r145,-427l3970,4555r142,-580l4254,3355r146,-634l4545,2101r142,-580l4832,1007,4977,580,5122,263,5267,70,5409,r145,70l5699,263r142,317l5986,1007r145,514l6276,2101r142,620l6563,3355r145,620l6853,4555r145,514l7140,5496r146,317l7431,6006r142,70l7718,6006r145,-193l8008,5496r142,-427l8295,4555r145,-580l8585,3355r72,-317e" filled="f" strokeweight="1pt">
              <v:path arrowok="t"/>
            </v:shape>
            <v:shape id="_x0000_s21939" style="position:absolute;left:2122;top:1763;width:8657;height:2330" coordsize="8657,5448" path="m,1527r,l15,1476,45,1376r57,-194l217,832,362,466,507,200,649,43,794,3,939,85r145,197l1226,581r145,399l1517,1451r142,529l1804,2540r145,568l2094,3661r145,511l2381,4619r145,366l2671,5251r145,157l2958,5448r145,-82l3248,5173r142,-306l3535,4471r145,-474l3825,3471r145,-563l4112,2343r142,-553l4400,1279,4545,829,4687,463,4832,197,4977,40,5122,r145,82l5409,279r145,302l5699,977r142,474l5986,1977r145,563l6276,3108r142,550l6563,4169r145,450l6853,4985r145,266l7140,5408r146,40l7431,5366r142,-197l7718,4867r145,-396l8008,3997r142,-526l8295,2908r145,-568l8585,1790r72,-257e" filled="f" strokeweight="1pt">
              <v:path arrowok="t"/>
            </v:shape>
            <v:shape id="_x0000_s21940" style="position:absolute;left:2129;top:1625;width:3;height:2602" coordsize="3,6085" path="m,l,6085r3,e" filled="f" strokeweight="0">
              <v:path arrowok="t"/>
            </v:shape>
            <v:rect id="_x0000_s21941" style="position:absolute;left:2831;top:4252;width:326;height:167" filled="f" stroked="f">
              <v:textbox style="mso-next-textbox:#_x0000_s21941" inset="0,0,0,0">
                <w:txbxContent>
                  <w:p w:rsidR="002421BE" w:rsidRPr="00BF0DB6" w:rsidRDefault="002421BE" w:rsidP="00164F9D">
                    <w:pPr>
                      <w:rPr>
                        <w:i/>
                        <w:sz w:val="16"/>
                        <w:szCs w:val="16"/>
                      </w:rPr>
                    </w:pPr>
                    <w:r>
                      <w:rPr>
                        <w:i/>
                        <w:iCs/>
                        <w:color w:val="000000"/>
                        <w:sz w:val="16"/>
                        <w:szCs w:val="16"/>
                        <w:lang w:val="en-US"/>
                      </w:rPr>
                      <w:t>0.1</w:t>
                    </w:r>
                  </w:p>
                </w:txbxContent>
              </v:textbox>
            </v:rect>
            <v:rect id="_x0000_s21942" style="position:absolute;left:3681;top:4252;width:326;height:167" filled="f" stroked="f">
              <v:textbox style="mso-next-textbox:#_x0000_s21942" inset="0,0,0,0">
                <w:txbxContent>
                  <w:p w:rsidR="002421BE" w:rsidRPr="00BF0DB6" w:rsidRDefault="002421BE" w:rsidP="00164F9D">
                    <w:pPr>
                      <w:rPr>
                        <w:i/>
                        <w:sz w:val="16"/>
                        <w:szCs w:val="16"/>
                      </w:rPr>
                    </w:pPr>
                    <w:r>
                      <w:rPr>
                        <w:i/>
                        <w:iCs/>
                        <w:color w:val="000000"/>
                        <w:sz w:val="16"/>
                        <w:szCs w:val="16"/>
                        <w:lang w:val="en-US"/>
                      </w:rPr>
                      <w:t>0.2</w:t>
                    </w:r>
                  </w:p>
                </w:txbxContent>
              </v:textbox>
            </v:rect>
            <v:rect id="_x0000_s21943" style="position:absolute;left:1853;top:2832;width:255;height:167" filled="f" stroked="f">
              <v:textbox style="mso-next-textbox:#_x0000_s21943" inset="0,0,0,0">
                <w:txbxContent>
                  <w:p w:rsidR="002421BE" w:rsidRPr="00BF0DB6" w:rsidRDefault="002421BE" w:rsidP="00164F9D">
                    <w:pPr>
                      <w:rPr>
                        <w:i/>
                        <w:sz w:val="16"/>
                        <w:szCs w:val="16"/>
                      </w:rPr>
                    </w:pPr>
                    <w:r>
                      <w:rPr>
                        <w:i/>
                        <w:iCs/>
                        <w:color w:val="000000"/>
                        <w:sz w:val="16"/>
                        <w:szCs w:val="16"/>
                        <w:lang w:val="en-US"/>
                      </w:rPr>
                      <w:t>0</w:t>
                    </w:r>
                  </w:p>
                </w:txbxContent>
              </v:textbox>
            </v:rect>
            <v:rect id="_x0000_s21944" style="position:absolute;left:1853;top:2577;width:255;height:167" filled="f" stroked="f">
              <v:textbox style="mso-next-textbox:#_x0000_s21944" inset="0,0,0,0">
                <w:txbxContent>
                  <w:p w:rsidR="002421BE" w:rsidRPr="00BF0DB6" w:rsidRDefault="002421BE" w:rsidP="00164F9D">
                    <w:pPr>
                      <w:rPr>
                        <w:i/>
                        <w:sz w:val="16"/>
                        <w:szCs w:val="16"/>
                      </w:rPr>
                    </w:pPr>
                    <w:r>
                      <w:rPr>
                        <w:i/>
                        <w:iCs/>
                        <w:color w:val="000000"/>
                        <w:sz w:val="16"/>
                        <w:szCs w:val="16"/>
                        <w:lang w:val="en-US"/>
                      </w:rPr>
                      <w:t>1</w:t>
                    </w:r>
                  </w:p>
                </w:txbxContent>
              </v:textbox>
            </v:rect>
            <v:rect id="_x0000_s21945" style="position:absolute;left:1853;top:2323;width:255;height:167" filled="f" stroked="f">
              <v:textbox style="mso-next-textbox:#_x0000_s21945" inset="0,0,0,0">
                <w:txbxContent>
                  <w:p w:rsidR="002421BE" w:rsidRPr="00BF0DB6" w:rsidRDefault="002421BE" w:rsidP="00164F9D">
                    <w:pPr>
                      <w:rPr>
                        <w:i/>
                        <w:sz w:val="16"/>
                        <w:szCs w:val="16"/>
                      </w:rPr>
                    </w:pPr>
                    <w:r>
                      <w:rPr>
                        <w:i/>
                        <w:iCs/>
                        <w:color w:val="000000"/>
                        <w:sz w:val="16"/>
                        <w:szCs w:val="16"/>
                        <w:lang w:val="en-US"/>
                      </w:rPr>
                      <w:t>2</w:t>
                    </w:r>
                  </w:p>
                </w:txbxContent>
              </v:textbox>
            </v:rect>
            <v:rect id="_x0000_s21946" style="position:absolute;left:1853;top:2069;width:255;height:167" filled="f" stroked="f">
              <v:textbox style="mso-next-textbox:#_x0000_s21946" inset="0,0,0,0">
                <w:txbxContent>
                  <w:p w:rsidR="002421BE" w:rsidRPr="00BF0DB6" w:rsidRDefault="002421BE" w:rsidP="00164F9D">
                    <w:pPr>
                      <w:rPr>
                        <w:i/>
                        <w:sz w:val="16"/>
                        <w:szCs w:val="16"/>
                      </w:rPr>
                    </w:pPr>
                    <w:r>
                      <w:rPr>
                        <w:i/>
                        <w:iCs/>
                        <w:color w:val="000000"/>
                        <w:sz w:val="16"/>
                        <w:szCs w:val="16"/>
                        <w:lang w:val="en-US"/>
                      </w:rPr>
                      <w:t>3</w:t>
                    </w:r>
                  </w:p>
                </w:txbxContent>
              </v:textbox>
            </v:rect>
            <v:rect id="_x0000_s21947" style="position:absolute;left:1853;top:1815;width:255;height:167" filled="f" stroked="f">
              <v:textbox style="mso-next-textbox:#_x0000_s21947" inset="0,0,0,0">
                <w:txbxContent>
                  <w:p w:rsidR="002421BE" w:rsidRPr="00BF0DB6" w:rsidRDefault="002421BE" w:rsidP="00164F9D">
                    <w:pPr>
                      <w:rPr>
                        <w:i/>
                        <w:sz w:val="16"/>
                        <w:szCs w:val="16"/>
                      </w:rPr>
                    </w:pPr>
                    <w:r>
                      <w:rPr>
                        <w:i/>
                        <w:iCs/>
                        <w:color w:val="000000"/>
                        <w:sz w:val="16"/>
                        <w:szCs w:val="16"/>
                        <w:lang w:val="en-US"/>
                      </w:rPr>
                      <w:t>4</w:t>
                    </w:r>
                  </w:p>
                </w:txbxContent>
              </v:textbox>
            </v:rect>
            <v:rect id="_x0000_s21948" style="position:absolute;left:1853;top:1561;width:255;height:167" filled="f" stroked="f">
              <v:textbox style="mso-next-textbox:#_x0000_s21948" inset="0,0,0,0">
                <w:txbxContent>
                  <w:p w:rsidR="002421BE" w:rsidRPr="00BF0DB6" w:rsidRDefault="002421BE" w:rsidP="00164F9D">
                    <w:pPr>
                      <w:rPr>
                        <w:i/>
                        <w:sz w:val="16"/>
                        <w:szCs w:val="16"/>
                      </w:rPr>
                    </w:pPr>
                    <w:r>
                      <w:rPr>
                        <w:i/>
                        <w:iCs/>
                        <w:color w:val="000000"/>
                        <w:sz w:val="16"/>
                        <w:szCs w:val="16"/>
                        <w:lang w:val="en-US"/>
                      </w:rPr>
                      <w:t>5</w:t>
                    </w:r>
                  </w:p>
                </w:txbxContent>
              </v:textbox>
            </v:rect>
            <v:rect id="_x0000_s21949" style="position:absolute;left:4573;top:4252;width:326;height:167" filled="f" stroked="f">
              <v:textbox style="mso-next-textbox:#_x0000_s21949" inset="0,0,0,0">
                <w:txbxContent>
                  <w:p w:rsidR="002421BE" w:rsidRPr="00BF0DB6" w:rsidRDefault="002421BE" w:rsidP="00164F9D">
                    <w:pPr>
                      <w:rPr>
                        <w:i/>
                        <w:sz w:val="16"/>
                        <w:szCs w:val="16"/>
                      </w:rPr>
                    </w:pPr>
                    <w:r>
                      <w:rPr>
                        <w:i/>
                        <w:iCs/>
                        <w:color w:val="000000"/>
                        <w:sz w:val="16"/>
                        <w:szCs w:val="16"/>
                        <w:lang w:val="en-US"/>
                      </w:rPr>
                      <w:t>0.3</w:t>
                    </w:r>
                  </w:p>
                </w:txbxContent>
              </v:textbox>
            </v:rect>
            <v:rect id="_x0000_s21950" style="position:absolute;left:10455;top:4252;width:326;height:167" filled="f" stroked="f">
              <v:textbox style="mso-next-textbox:#_x0000_s21950" inset="0,0,0,0">
                <w:txbxContent>
                  <w:p w:rsidR="002421BE" w:rsidRPr="00BF0DB6" w:rsidRDefault="002421BE" w:rsidP="00164F9D">
                    <w:pPr>
                      <w:rPr>
                        <w:i/>
                        <w:sz w:val="16"/>
                        <w:szCs w:val="16"/>
                      </w:rPr>
                    </w:pPr>
                    <w:r>
                      <w:rPr>
                        <w:i/>
                        <w:iCs/>
                        <w:color w:val="000000"/>
                        <w:sz w:val="16"/>
                        <w:szCs w:val="16"/>
                        <w:lang w:val="en-US"/>
                      </w:rPr>
                      <w:t>ms</w:t>
                    </w:r>
                  </w:p>
                </w:txbxContent>
              </v:textbox>
            </v:rect>
            <v:rect id="_x0000_s21951" style="position:absolute;left:2040;top:4252;width:326;height:167" filled="f" stroked="f">
              <v:textbox style="mso-next-textbox:#_x0000_s21951" inset="0,0,0,0">
                <w:txbxContent>
                  <w:p w:rsidR="002421BE" w:rsidRPr="00BF0DB6" w:rsidRDefault="002421BE" w:rsidP="00164F9D">
                    <w:pPr>
                      <w:rPr>
                        <w:i/>
                        <w:sz w:val="16"/>
                        <w:szCs w:val="16"/>
                      </w:rPr>
                    </w:pPr>
                    <w:r>
                      <w:rPr>
                        <w:i/>
                        <w:iCs/>
                        <w:color w:val="000000"/>
                        <w:sz w:val="16"/>
                        <w:szCs w:val="16"/>
                        <w:lang w:val="en-US"/>
                      </w:rPr>
                      <w:t>0</w:t>
                    </w:r>
                  </w:p>
                </w:txbxContent>
              </v:textbox>
            </v:rect>
            <v:rect id="_x0000_s21952" style="position:absolute;left:5431;top:4272;width:326;height:167" filled="f" stroked="f">
              <v:textbox style="mso-next-textbox:#_x0000_s21952" inset="0,0,0,0">
                <w:txbxContent>
                  <w:p w:rsidR="002421BE" w:rsidRPr="00BF0DB6" w:rsidRDefault="002421BE" w:rsidP="00164F9D">
                    <w:pPr>
                      <w:rPr>
                        <w:i/>
                        <w:sz w:val="16"/>
                        <w:szCs w:val="16"/>
                      </w:rPr>
                    </w:pPr>
                    <w:r>
                      <w:rPr>
                        <w:i/>
                        <w:iCs/>
                        <w:color w:val="000000"/>
                        <w:sz w:val="16"/>
                        <w:szCs w:val="16"/>
                        <w:lang w:val="en-US"/>
                      </w:rPr>
                      <w:t>0.4</w:t>
                    </w:r>
                  </w:p>
                </w:txbxContent>
              </v:textbox>
            </v:rect>
            <v:rect id="_x0000_s21953" style="position:absolute;left:6281;top:4272;width:326;height:167" filled="f" stroked="f">
              <v:textbox style="mso-next-textbox:#_x0000_s21953" inset="0,0,0,0">
                <w:txbxContent>
                  <w:p w:rsidR="002421BE" w:rsidRPr="00BF0DB6" w:rsidRDefault="002421BE" w:rsidP="00164F9D">
                    <w:pPr>
                      <w:rPr>
                        <w:i/>
                        <w:sz w:val="16"/>
                        <w:szCs w:val="16"/>
                      </w:rPr>
                    </w:pPr>
                    <w:r>
                      <w:rPr>
                        <w:i/>
                        <w:iCs/>
                        <w:color w:val="000000"/>
                        <w:sz w:val="16"/>
                        <w:szCs w:val="16"/>
                        <w:lang w:val="en-US"/>
                      </w:rPr>
                      <w:t>0.5</w:t>
                    </w:r>
                  </w:p>
                </w:txbxContent>
              </v:textbox>
            </v:rect>
            <v:rect id="_x0000_s21954" style="position:absolute;left:7173;top:4272;width:326;height:167" filled="f" stroked="f">
              <v:textbox style="mso-next-textbox:#_x0000_s21954" inset="0,0,0,0">
                <w:txbxContent>
                  <w:p w:rsidR="002421BE" w:rsidRPr="00BF0DB6" w:rsidRDefault="002421BE" w:rsidP="00164F9D">
                    <w:pPr>
                      <w:rPr>
                        <w:i/>
                        <w:sz w:val="16"/>
                        <w:szCs w:val="16"/>
                      </w:rPr>
                    </w:pPr>
                    <w:r>
                      <w:rPr>
                        <w:i/>
                        <w:iCs/>
                        <w:color w:val="000000"/>
                        <w:sz w:val="16"/>
                        <w:szCs w:val="16"/>
                        <w:lang w:val="en-US"/>
                      </w:rPr>
                      <w:t>0.6</w:t>
                    </w:r>
                  </w:p>
                </w:txbxContent>
              </v:textbox>
            </v:rect>
            <v:rect id="_x0000_s21955" style="position:absolute;left:8011;top:4302;width:326;height:167" filled="f" stroked="f">
              <v:textbox style="mso-next-textbox:#_x0000_s21955" inset="0,0,0,0">
                <w:txbxContent>
                  <w:p w:rsidR="002421BE" w:rsidRPr="00BF0DB6" w:rsidRDefault="002421BE" w:rsidP="00164F9D">
                    <w:pPr>
                      <w:rPr>
                        <w:i/>
                        <w:sz w:val="16"/>
                        <w:szCs w:val="16"/>
                      </w:rPr>
                    </w:pPr>
                    <w:r>
                      <w:rPr>
                        <w:i/>
                        <w:iCs/>
                        <w:color w:val="000000"/>
                        <w:sz w:val="16"/>
                        <w:szCs w:val="16"/>
                        <w:lang w:val="en-US"/>
                      </w:rPr>
                      <w:t>0.7</w:t>
                    </w:r>
                  </w:p>
                </w:txbxContent>
              </v:textbox>
            </v:rect>
            <v:rect id="_x0000_s21956" style="position:absolute;left:8861;top:4302;width:326;height:167" filled="f" stroked="f">
              <v:textbox style="mso-next-textbox:#_x0000_s21956" inset="0,0,0,0">
                <w:txbxContent>
                  <w:p w:rsidR="002421BE" w:rsidRPr="00BF0DB6" w:rsidRDefault="002421BE" w:rsidP="00164F9D">
                    <w:pPr>
                      <w:rPr>
                        <w:i/>
                        <w:sz w:val="16"/>
                        <w:szCs w:val="16"/>
                      </w:rPr>
                    </w:pPr>
                    <w:r>
                      <w:rPr>
                        <w:i/>
                        <w:iCs/>
                        <w:color w:val="000000"/>
                        <w:sz w:val="16"/>
                        <w:szCs w:val="16"/>
                        <w:lang w:val="en-US"/>
                      </w:rPr>
                      <w:t>0.8</w:t>
                    </w:r>
                  </w:p>
                </w:txbxContent>
              </v:textbox>
            </v:rect>
            <v:rect id="_x0000_s21957" style="position:absolute;left:9753;top:4302;width:326;height:167" filled="f" stroked="f">
              <v:textbox style="mso-next-textbox:#_x0000_s21957" inset="0,0,0,0">
                <w:txbxContent>
                  <w:p w:rsidR="002421BE" w:rsidRPr="00BF0DB6" w:rsidRDefault="002421BE" w:rsidP="00164F9D">
                    <w:pPr>
                      <w:rPr>
                        <w:i/>
                        <w:sz w:val="16"/>
                        <w:szCs w:val="16"/>
                      </w:rPr>
                    </w:pPr>
                    <w:r>
                      <w:rPr>
                        <w:i/>
                        <w:iCs/>
                        <w:color w:val="000000"/>
                        <w:sz w:val="16"/>
                        <w:szCs w:val="16"/>
                        <w:lang w:val="en-US"/>
                      </w:rPr>
                      <w:t>0.9</w:t>
                    </w:r>
                  </w:p>
                </w:txbxContent>
              </v:textbox>
            </v:rect>
            <v:line id="_x0000_s21958" style="position:absolute" from="3970,1456" to="3971,2936"/>
            <v:line id="_x0000_s21959" style="position:absolute" from="4295,1547" to="4296,2926"/>
            <v:rect id="_x0000_s21960" style="position:absolute;left:3967;top:1362;width:560;height:187" filled="f" stroked="f">
              <v:textbox style="mso-next-textbox:#_x0000_s21960" inset="0,0,0,0">
                <w:txbxContent>
                  <w:p w:rsidR="002421BE" w:rsidRPr="00BF0DB6" w:rsidRDefault="002421BE" w:rsidP="00164F9D">
                    <w:pPr>
                      <w:rPr>
                        <w:i/>
                        <w:sz w:val="16"/>
                        <w:szCs w:val="16"/>
                      </w:rPr>
                    </w:pPr>
                    <w:r>
                      <w:rPr>
                        <w:i/>
                        <w:iCs/>
                        <w:color w:val="000000"/>
                        <w:sz w:val="16"/>
                        <w:szCs w:val="16"/>
                        <w:lang w:val="en-US"/>
                      </w:rPr>
                      <w:t>36.7µs</w:t>
                    </w:r>
                  </w:p>
                </w:txbxContent>
              </v:textbox>
            </v:rect>
            <v:shape id="_x0000_s21961" style="position:absolute;left:4723;top:1645;width:3;height:2602" coordsize="3,6085" path="m,l,6085r3,e" filled="f" strokeweight="0">
              <v:stroke dashstyle="dash"/>
              <v:path arrowok="t"/>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1962" type="#_x0000_t61" style="position:absolute;left:3394;top:2581;width:241;height:203;v-text-anchor:middle" adj="25633,-14365">
              <v:textbox style="mso-fit-shape-to-text:t" inset="0,0,0,0">
                <w:txbxContent>
                  <w:p w:rsidR="002421BE" w:rsidRPr="00CA49B3" w:rsidRDefault="002421BE" w:rsidP="00164F9D">
                    <w:pPr>
                      <w:rPr>
                        <w:sz w:val="16"/>
                        <w:szCs w:val="16"/>
                      </w:rPr>
                    </w:pPr>
                    <w:r>
                      <w:rPr>
                        <w:sz w:val="16"/>
                        <w:szCs w:val="16"/>
                      </w:rPr>
                      <w:t>Vs</w:t>
                    </w:r>
                  </w:p>
                </w:txbxContent>
              </v:textbox>
            </v:shape>
            <v:shape id="_x0000_s21963" type="#_x0000_t61" style="position:absolute;left:4385;top:2365;width:242;height:203;v-text-anchor:middle" adj="-23117,22451">
              <v:textbox style="mso-fit-shape-to-text:t" inset="0,0,0,0">
                <w:txbxContent>
                  <w:p w:rsidR="002421BE" w:rsidRPr="00CA49B3" w:rsidRDefault="002421BE" w:rsidP="00164F9D">
                    <w:pPr>
                      <w:rPr>
                        <w:sz w:val="16"/>
                        <w:szCs w:val="16"/>
                      </w:rPr>
                    </w:pPr>
                    <w:r>
                      <w:rPr>
                        <w:sz w:val="16"/>
                        <w:szCs w:val="16"/>
                      </w:rPr>
                      <w:t>Ve</w:t>
                    </w:r>
                  </w:p>
                </w:txbxContent>
              </v:textbox>
            </v:shape>
            <w10:wrap type="none"/>
            <w10:anchorlock/>
          </v:group>
        </w:pict>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18</w:t>
      </w:r>
      <w:r w:rsidR="000911E9">
        <w:rPr>
          <w:noProof/>
        </w:rPr>
        <w:fldChar w:fldCharType="end"/>
      </w:r>
      <w:r>
        <w:t xml:space="preserve"> : Filtrage d'un signal sinusoïdal (A=5, </w:t>
      </w:r>
      <w:r>
        <w:rPr>
          <w:i/>
        </w:rPr>
        <w:t>f</w:t>
      </w:r>
      <w:r>
        <w:rPr>
          <w:i/>
          <w:vertAlign w:val="subscript"/>
        </w:rPr>
        <w:t>m</w:t>
      </w:r>
      <w:r>
        <w:t xml:space="preserve"> = 2kHz) par un filtre passe haut (</w:t>
      </w:r>
      <w:r>
        <w:rPr>
          <w:i/>
        </w:rPr>
        <w:t>f</w:t>
      </w:r>
      <w:r>
        <w:rPr>
          <w:i/>
          <w:vertAlign w:val="subscript"/>
        </w:rPr>
        <w:t>o</w:t>
      </w:r>
      <w:r>
        <w:t xml:space="preserve"> = 1 kHz)</w:t>
      </w:r>
    </w:p>
    <w:p w:rsidR="00164F9D" w:rsidRPr="00E926C1" w:rsidRDefault="00164F9D" w:rsidP="00164F9D">
      <w:pPr>
        <w:rPr>
          <w:lang w:eastAsia="fr-FR"/>
        </w:rPr>
      </w:pPr>
    </w:p>
    <w:p w:rsidR="00164F9D" w:rsidRDefault="00164F9D" w:rsidP="00164F9D">
      <w:pPr>
        <w:pStyle w:val="Titre3"/>
      </w:pPr>
      <w:bookmarkStart w:id="38" w:name="_Toc147329783"/>
      <w:bookmarkStart w:id="39" w:name="_Toc304982967"/>
      <w:r>
        <w:t>Réalisation par filtre actif</w:t>
      </w:r>
      <w:bookmarkEnd w:id="38"/>
      <w:bookmarkEnd w:id="39"/>
    </w:p>
    <w:tbl>
      <w:tblPr>
        <w:tblStyle w:val="Grilledutableau"/>
        <w:tblpPr w:leftFromText="141" w:rightFromText="141" w:vertAnchor="text" w:horzAnchor="margin" w:tblpXSpec="right" w:tblpY="8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773"/>
      </w:tblGrid>
      <w:tr w:rsidR="00164F9D" w:rsidTr="001B1688">
        <w:tc>
          <w:tcPr>
            <w:tcW w:w="0" w:type="auto"/>
          </w:tcPr>
          <w:p w:rsidR="00164F9D" w:rsidRDefault="000911E9" w:rsidP="001B1688">
            <w:r w:rsidRPr="000911E9">
              <w:rPr>
                <w:szCs w:val="24"/>
              </w:rPr>
            </w:r>
            <w:r w:rsidRPr="000911E9">
              <w:rPr>
                <w:szCs w:val="24"/>
              </w:rPr>
              <w:pict>
                <v:group id="_x0000_s21867" editas="canvas" style="width:126.2pt;height:82.6pt;mso-position-horizontal-relative:char;mso-position-vertical-relative:line" coordorigin="-5" coordsize="2524,1652">
                  <o:lock v:ext="edit" aspectratio="t"/>
                  <v:shape id="_x0000_s21868" type="#_x0000_t75" style="position:absolute;left:-5;width:2524;height:1652" o:preferrelative="f" stroked="t" strokecolor="black [3213]">
                    <v:fill o:detectmouseclick="t"/>
                    <v:path o:extrusionok="t" o:connecttype="none"/>
                    <o:lock v:ext="edit" text="t"/>
                  </v:shape>
                  <v:rect id="_x0000_s21869" style="position:absolute;left:-5;width:130;height:258;mso-wrap-style:none" filled="f" stroked="f">
                    <v:textbox style="mso-next-textbox:#_x0000_s21869;mso-fit-shape-to-text:t" inset="0,0,0,0">
                      <w:txbxContent>
                        <w:p w:rsidR="002421BE" w:rsidRDefault="002421BE" w:rsidP="00164F9D"/>
                      </w:txbxContent>
                    </v:textbox>
                  </v:rect>
                  <v:group id="_x0000_s21870" style="position:absolute;left:1411;top:873;width:355;height:471" coordorigin="1411,873" coordsize="355,471">
                    <v:shape id="_x0000_s21871" style="position:absolute;left:1411;top:873;width:355;height:471" coordsize="355,471" path="m,l,471,355,235,,xe" stroked="f" strokeweight="1pt">
                      <v:path arrowok="t"/>
                    </v:shape>
                    <v:shape id="_x0000_s21872" style="position:absolute;left:1411;top:873;width:355;height:471" coordsize="355,471" path="m,l,471,355,235,,xe" filled="f" strokeweight="1pt">
                      <v:stroke endcap="round"/>
                      <v:path arrowok="t"/>
                    </v:shape>
                  </v:group>
                  <v:group id="_x0000_s21873" style="position:absolute;left:1411;top:283;width:120;height:236" coordorigin="1411,283" coordsize="120,236">
                    <v:line id="_x0000_s21874" style="position:absolute;flip:y" from="1411,283" to="1412,519" strokeweight="1pt"/>
                    <v:line id="_x0000_s21875" style="position:absolute;flip:y" from="1530,283" to="1531,519" strokeweight="1pt"/>
                  </v:group>
                  <v:rect id="_x0000_s21876" style="position:absolute;left:207;top:680;width:219;height:234;mso-wrap-style:none" filled="f" stroked="f" strokeweight="1pt">
                    <v:textbox style="mso-next-textbox:#_x0000_s21876;mso-fit-shape-to-text:t" inset="0,0,0,0">
                      <w:txbxContent>
                        <w:p w:rsidR="002421BE" w:rsidRDefault="002421BE" w:rsidP="00164F9D">
                          <w:r>
                            <w:rPr>
                              <w:rFonts w:cs="Cambria"/>
                              <w:color w:val="000000"/>
                              <w:sz w:val="20"/>
                              <w:szCs w:val="20"/>
                              <w:lang w:val="en-US"/>
                            </w:rPr>
                            <w:t>Ve</w:t>
                          </w:r>
                        </w:p>
                      </w:txbxContent>
                    </v:textbox>
                  </v:rect>
                  <v:rect id="_x0000_s21877" style="position:absolute;left:403;top:925;width:130;height:258;mso-wrap-style:none" filled="f" stroked="f" strokeweight="1pt">
                    <v:textbox style="mso-next-textbox:#_x0000_s21877;mso-fit-shape-to-text:t" inset="0,0,0,0">
                      <w:txbxContent>
                        <w:p w:rsidR="002421BE" w:rsidRDefault="002421BE" w:rsidP="00164F9D"/>
                      </w:txbxContent>
                    </v:textbox>
                  </v:rect>
                  <v:rect id="_x0000_s21878" style="position:absolute;left:2139;top:1002;width:207;height:234;mso-wrap-style:none" filled="f" stroked="f" strokeweight="1pt">
                    <v:textbox style="mso-next-textbox:#_x0000_s21878;mso-fit-shape-to-text:t" inset="0,0,0,0">
                      <w:txbxContent>
                        <w:p w:rsidR="002421BE" w:rsidRDefault="002421BE" w:rsidP="00164F9D">
                          <w:r>
                            <w:rPr>
                              <w:rFonts w:cs="Cambria"/>
                              <w:color w:val="000000"/>
                              <w:sz w:val="20"/>
                              <w:szCs w:val="20"/>
                              <w:lang w:val="en-US"/>
                            </w:rPr>
                            <w:t>Vs</w:t>
                          </w:r>
                        </w:p>
                      </w:txbxContent>
                    </v:textbox>
                  </v:rect>
                  <v:rect id="_x0000_s21879" style="position:absolute;left:2345;top:983;width:130;height:258;mso-wrap-style:none" filled="f" stroked="f" strokeweight="1pt">
                    <v:textbox style="mso-next-textbox:#_x0000_s21879;mso-fit-shape-to-text:t" inset="0,0,0,0">
                      <w:txbxContent>
                        <w:p w:rsidR="002421BE" w:rsidRDefault="002421BE" w:rsidP="00164F9D"/>
                      </w:txbxContent>
                    </v:textbox>
                  </v:rect>
                  <v:group id="_x0000_s21880" style="position:absolute;left:1327;top:568;width:374;height:138" coordorigin="1327,568" coordsize="374,138">
                    <v:rect id="_x0000_s21881" style="position:absolute;left:1327;top:568;width:374;height:138" stroked="f" strokeweight="1pt"/>
                    <v:rect id="_x0000_s21882" style="position:absolute;left:1327;top:568;width:374;height:138" filled="f" strokeweight="1pt">
                      <v:stroke endcap="round"/>
                    </v:rect>
                  </v:group>
                  <v:rect id="_x0000_s21883" style="position:absolute;left:683;top:659;width:179;height:188;mso-wrap-style:none" filled="f" stroked="f" strokeweight="1pt">
                    <v:textbox style="mso-next-textbox:#_x0000_s21883;mso-fit-shape-to-text:t" inset="0,0,0,0">
                      <w:txbxContent>
                        <w:p w:rsidR="002421BE" w:rsidRDefault="002421BE" w:rsidP="00164F9D">
                          <w:r>
                            <w:rPr>
                              <w:rFonts w:cs="Cambria"/>
                              <w:color w:val="000000"/>
                              <w:sz w:val="16"/>
                              <w:szCs w:val="16"/>
                              <w:lang w:val="en-US"/>
                            </w:rPr>
                            <w:t>C1</w:t>
                          </w:r>
                        </w:p>
                      </w:txbxContent>
                    </v:textbox>
                  </v:rect>
                  <v:rect id="_x0000_s21884" style="position:absolute;left:763;top:604;width:130;height:258;mso-wrap-style:none" filled="f" stroked="f" strokeweight="1pt">
                    <v:textbox style="mso-next-textbox:#_x0000_s21884;mso-fit-shape-to-text:t" inset="0,0,0,0">
                      <w:txbxContent>
                        <w:p w:rsidR="002421BE" w:rsidRDefault="002421BE" w:rsidP="00164F9D"/>
                      </w:txbxContent>
                    </v:textbox>
                  </v:rect>
                  <v:shape id="_x0000_s21885" style="position:absolute;left:1174;top:1226;width:237;height:236" coordsize="237,236" path="m,236l,,237,e" filled="f" strokeweight="1pt">
                    <v:path arrowok="t"/>
                  </v:shape>
                  <v:line id="_x0000_s21886" style="position:absolute;flip:x" from="1056,1462" to="1293,1463" strokeweight="2.25pt"/>
                  <v:shape id="_x0000_s21887" style="position:absolute;left:1701;top:634;width:185;height:471" coordsize="188,471" path="m,l188,r,471e" filled="f" strokeweight="1pt">
                    <v:path arrowok="t"/>
                  </v:shape>
                  <v:line id="_x0000_s21888" style="position:absolute" from="836,988" to="1414,989" strokeweight="1pt"/>
                  <v:shape id="_x0000_s21889" style="position:absolute;left:1530;top:401;width:358;height:236" coordsize="354,236" path="m,l354,r,236e" filled="f" strokeweight="1pt">
                    <v:path arrowok="t"/>
                  </v:shape>
                  <v:shape id="_x0000_s21890" style="position:absolute;left:1174;top:401;width:237;height:590" coordsize="237,590" path="m237,l,,,590e" filled="f" strokeweight="1pt">
                    <v:path arrowok="t"/>
                  </v:shape>
                  <v:line id="_x0000_s21891" style="position:absolute" from="1172,634" to="1332,635" strokeweight="1pt"/>
                  <v:rect id="_x0000_s21892" style="position:absolute;left:1448;top:1093;width:111;height:234;mso-wrap-style:none" filled="f" stroked="f" strokeweight="1pt">
                    <v:textbox style="mso-next-textbox:#_x0000_s21892;mso-fit-shape-to-text:t" inset="0,0,0,0">
                      <w:txbxContent>
                        <w:p w:rsidR="002421BE" w:rsidRDefault="002421BE" w:rsidP="00164F9D">
                          <w:r>
                            <w:rPr>
                              <w:rFonts w:cs="Cambria"/>
                              <w:color w:val="000000"/>
                              <w:sz w:val="20"/>
                              <w:szCs w:val="20"/>
                              <w:lang w:val="en-US"/>
                            </w:rPr>
                            <w:t>+</w:t>
                          </w:r>
                        </w:p>
                      </w:txbxContent>
                    </v:textbox>
                  </v:rect>
                  <v:rect id="_x0000_s21893" style="position:absolute;left:1559;top:1074;width:130;height:258;mso-wrap-style:none" filled="f" stroked="f" strokeweight="1pt">
                    <v:textbox style="mso-next-textbox:#_x0000_s21893;mso-fit-shape-to-text:t" inset="0,0,0,0">
                      <w:txbxContent>
                        <w:p w:rsidR="002421BE" w:rsidRDefault="002421BE" w:rsidP="00164F9D"/>
                      </w:txbxContent>
                    </v:textbox>
                  </v:rect>
                  <v:rect id="_x0000_s21894" style="position:absolute;left:1434;top:868;width:67;height:234;mso-wrap-style:none" filled="f" stroked="f" strokeweight="1pt">
                    <v:textbox style="mso-next-textbox:#_x0000_s21894;mso-fit-shape-to-text:t" inset="0,0,0,0">
                      <w:txbxContent>
                        <w:p w:rsidR="002421BE" w:rsidRDefault="002421BE" w:rsidP="00164F9D">
                          <w:r>
                            <w:rPr>
                              <w:rFonts w:cs="Cambria"/>
                              <w:color w:val="000000"/>
                              <w:sz w:val="20"/>
                              <w:szCs w:val="20"/>
                              <w:lang w:val="en-US"/>
                            </w:rPr>
                            <w:t>-</w:t>
                          </w:r>
                        </w:p>
                      </w:txbxContent>
                    </v:textbox>
                  </v:rect>
                  <v:rect id="_x0000_s21895" style="position:absolute;left:1501;top:849;width:130;height:258;mso-wrap-style:none" filled="f" stroked="f" strokeweight="1pt">
                    <v:textbox style="mso-next-textbox:#_x0000_s21895;mso-fit-shape-to-text:t" inset="0,0,0,0">
                      <w:txbxContent>
                        <w:p w:rsidR="002421BE" w:rsidRDefault="002421BE" w:rsidP="00164F9D"/>
                      </w:txbxContent>
                    </v:textbox>
                  </v:rect>
                  <v:rect id="_x0000_s21896" style="position:absolute;left:1607;top:134;width:224;height:234;mso-wrap-style:none" filled="f" stroked="f">
                    <v:textbox style="mso-next-textbox:#_x0000_s21896;mso-fit-shape-to-text:t" inset="0,0,0,0">
                      <w:txbxContent>
                        <w:p w:rsidR="002421BE" w:rsidRDefault="002421BE" w:rsidP="00164F9D">
                          <w:r>
                            <w:rPr>
                              <w:rFonts w:cs="Cambria"/>
                              <w:color w:val="000000"/>
                              <w:sz w:val="20"/>
                              <w:szCs w:val="20"/>
                              <w:lang w:val="en-US"/>
                            </w:rPr>
                            <w:t>C2</w:t>
                          </w:r>
                        </w:p>
                      </w:txbxContent>
                    </v:textbox>
                  </v:rect>
                  <v:rect id="_x0000_s21897" style="position:absolute;left:1832;top:115;width:130;height:258;mso-wrap-style:none" filled="f" stroked="f">
                    <v:textbox style="mso-next-textbox:#_x0000_s21897;mso-fit-shape-to-text:t" inset="0,0,0,0">
                      <w:txbxContent>
                        <w:p w:rsidR="002421BE" w:rsidRDefault="002421BE" w:rsidP="00164F9D"/>
                      </w:txbxContent>
                    </v:textbox>
                  </v:rect>
                  <v:rect id="_x0000_s21898" style="position:absolute;left:1583;top:729;width:100;height:188;mso-wrap-style:none" filled="f" stroked="f" strokeweight="1pt">
                    <v:textbox style="mso-next-textbox:#_x0000_s21898;mso-fit-shape-to-text:t" inset="0,0,0,0">
                      <w:txbxContent>
                        <w:p w:rsidR="002421BE" w:rsidRDefault="002421BE" w:rsidP="00164F9D">
                          <w:r>
                            <w:rPr>
                              <w:rFonts w:cs="Cambria"/>
                              <w:color w:val="000000"/>
                              <w:sz w:val="16"/>
                              <w:szCs w:val="16"/>
                              <w:lang w:val="en-US"/>
                            </w:rPr>
                            <w:t>R</w:t>
                          </w:r>
                        </w:p>
                      </w:txbxContent>
                    </v:textbox>
                  </v:rect>
                  <v:rect id="_x0000_s21899" style="position:absolute;left:1683;top:671;width:130;height:258;mso-wrap-style:none" filled="f" stroked="f" strokeweight="1pt">
                    <v:textbox style="mso-next-textbox:#_x0000_s21899;mso-fit-shape-to-text:t" inset="0,0,0,0">
                      <w:txbxContent>
                        <w:p w:rsidR="002421BE" w:rsidRDefault="002421BE" w:rsidP="00164F9D"/>
                      </w:txbxContent>
                    </v:textbox>
                  </v:rect>
                  <v:group id="_x0000_s21900" style="position:absolute;left:708;top:880;width:119;height:235" coordorigin="708,880" coordsize="119,235">
                    <v:line id="_x0000_s21901" style="position:absolute;flip:y" from="708,880" to="709,1115" strokeweight="1pt"/>
                    <v:line id="_x0000_s21902" style="position:absolute;flip:y" from="826,880" to="827,1115" strokeweight="1pt"/>
                  </v:group>
                  <v:line id="_x0000_s21903" style="position:absolute" from="1761,1107" to="2066,1108" strokeweight="1pt">
                    <v:stroke endarrow="oval" endarrowwidth="narrow" endarrowlength="short"/>
                  </v:line>
                  <v:line id="_x0000_s21904" style="position:absolute;flip:x" from="392,995" to="697,996" strokeweight="1pt">
                    <v:stroke endarrow="oval" endarrowwidth="narrow" endarrowlength="short"/>
                  </v:line>
                  <w10:wrap type="none"/>
                  <w10:anchorlock/>
                </v:group>
              </w:pict>
            </w:r>
          </w:p>
          <w:p w:rsidR="00164F9D" w:rsidRDefault="00164F9D" w:rsidP="001B1688">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19</w:t>
            </w:r>
            <w:r w:rsidR="000911E9">
              <w:rPr>
                <w:noProof/>
              </w:rPr>
              <w:fldChar w:fldCharType="end"/>
            </w:r>
            <w:r>
              <w:t xml:space="preserve"> : passe haut actif</w:t>
            </w:r>
          </w:p>
        </w:tc>
      </w:tr>
    </w:tbl>
    <w:p w:rsidR="00164F9D" w:rsidRDefault="00164F9D" w:rsidP="00164F9D">
      <w:pPr>
        <w:rPr>
          <w:vertAlign w:val="subscript"/>
        </w:rPr>
      </w:pPr>
      <w:r>
        <w:t>Pour déterminer la fonction de transfert, on va noter Z</w:t>
      </w:r>
      <w:r>
        <w:rPr>
          <w:vertAlign w:val="subscript"/>
        </w:rPr>
        <w:t>2</w:t>
      </w:r>
      <w:r>
        <w:t xml:space="preserve"> = </w:t>
      </w:r>
      <w:r>
        <w:rPr>
          <w:i/>
        </w:rPr>
        <w:t>R</w:t>
      </w:r>
      <w:r>
        <w:t xml:space="preserve"> // C</w:t>
      </w:r>
      <w:r>
        <w:rPr>
          <w:vertAlign w:val="subscript"/>
        </w:rPr>
        <w:t>2</w:t>
      </w:r>
    </w:p>
    <w:p w:rsidR="00164F9D" w:rsidRDefault="00164F9D" w:rsidP="00164F9D">
      <w:r w:rsidRPr="0016424A">
        <w:rPr>
          <w:position w:val="-34"/>
        </w:rPr>
        <w:object w:dxaOrig="2500" w:dyaOrig="760">
          <v:shape id="_x0000_i1120" type="#_x0000_t75" style="width:125.65pt;height:34.9pt" o:ole="">
            <v:imagedata r:id="rId70" o:title=""/>
          </v:shape>
          <o:OLEObject Type="Embed" ProgID="Equation.3" ShapeID="_x0000_i1120" DrawAspect="Content" ObjectID="_1793008048" r:id="rId71"/>
        </w:object>
      </w:r>
    </w:p>
    <w:p w:rsidR="00164F9D" w:rsidRDefault="00164F9D" w:rsidP="00164F9D">
      <w:pPr>
        <w:tabs>
          <w:tab w:val="left" w:pos="7068"/>
        </w:tabs>
      </w:pPr>
      <w:r>
        <w:t xml:space="preserve">La fonction de transfert  est : </w:t>
      </w:r>
      <w:r w:rsidRPr="0016424A">
        <w:rPr>
          <w:position w:val="-30"/>
        </w:rPr>
        <w:object w:dxaOrig="1719" w:dyaOrig="680">
          <v:shape id="_x0000_i1121" type="#_x0000_t75" style="width:88.5pt;height:33.4pt" o:ole="">
            <v:imagedata r:id="rId72" o:title=""/>
          </v:shape>
          <o:OLEObject Type="Embed" ProgID="Equation.3" ShapeID="_x0000_i1121" DrawAspect="Content" ObjectID="_1793008049" r:id="rId73"/>
        </w:object>
      </w:r>
      <w:r>
        <w:rPr>
          <w:position w:val="-26"/>
        </w:rPr>
        <w:tab/>
      </w:r>
    </w:p>
    <w:p w:rsidR="00164F9D" w:rsidRDefault="00164F9D" w:rsidP="00164F9D">
      <w:pPr>
        <w:jc w:val="left"/>
      </w:pPr>
      <w:r w:rsidRPr="007D4B3E">
        <w:rPr>
          <w:position w:val="-30"/>
        </w:rPr>
        <w:object w:dxaOrig="2140" w:dyaOrig="680">
          <v:shape id="_x0000_i1122" type="#_x0000_t75" style="width:106.9pt;height:34.15pt" o:ole="" o:bordertopcolor="this" o:borderleftcolor="this" o:borderbottomcolor="this" o:borderrightcolor="this">
            <v:imagedata r:id="rId74" o:title=""/>
            <w10:bordertop type="single" width="4"/>
            <w10:borderleft type="single" width="4"/>
            <w10:borderbottom type="single" width="4"/>
            <w10:borderright type="single" width="4"/>
          </v:shape>
          <o:OLEObject Type="Embed" ProgID="Equation.3" ShapeID="_x0000_i1122" DrawAspect="Content" ObjectID="_1793008050" r:id="rId75"/>
        </w:object>
      </w:r>
    </w:p>
    <w:p w:rsidR="00164F9D" w:rsidRDefault="00164F9D" w:rsidP="00164F9D">
      <w:pPr>
        <w:jc w:val="left"/>
        <w:rPr>
          <w:position w:val="-34"/>
        </w:rPr>
      </w:pPr>
      <w:r>
        <w:t xml:space="preserve">Si on identifie avec l'expression générale d'un passe haut </w:t>
      </w:r>
      <w:r w:rsidRPr="007E6C44">
        <w:rPr>
          <w:position w:val="-34"/>
        </w:rPr>
        <w:object w:dxaOrig="1500" w:dyaOrig="800">
          <v:shape id="_x0000_i1123" type="#_x0000_t75" style="width:96.4pt;height:47.65pt" o:ole="" o:bordertopcolor="this" o:borderleftcolor="this" o:borderbottomcolor="this" o:borderrightcolor="this">
            <v:imagedata r:id="rId76" o:title=""/>
            <w10:bordertop type="single" width="4"/>
            <w10:borderleft type="single" width="4"/>
            <w10:borderbottom type="single" width="4"/>
            <w10:borderright type="single" width="4"/>
          </v:shape>
          <o:OLEObject Type="Embed" ProgID="Equation.3" ShapeID="_x0000_i1123" DrawAspect="Content" ObjectID="_1793008051" r:id="rId77"/>
        </w:object>
      </w:r>
    </w:p>
    <w:p w:rsidR="00164F9D" w:rsidRPr="00253291" w:rsidRDefault="00164F9D" w:rsidP="00164F9D">
      <w:r w:rsidRPr="00253291">
        <w:t xml:space="preserve">On obtient </w:t>
      </w:r>
      <w:r w:rsidRPr="00253291">
        <w:rPr>
          <w:position w:val="-30"/>
        </w:rPr>
        <w:object w:dxaOrig="980" w:dyaOrig="680">
          <v:shape id="_x0000_i1124" type="#_x0000_t75" style="width:49.15pt;height:31.9pt" o:ole="" o:bordertopcolor="this" o:borderleftcolor="this" o:borderbottomcolor="this" o:borderrightcolor="this">
            <v:imagedata r:id="rId78" o:title=""/>
            <w10:bordertop type="single" width="6"/>
            <w10:borderleft type="single" width="6"/>
            <w10:borderbottom type="single" width="6"/>
            <w10:borderright type="single" width="6"/>
          </v:shape>
          <o:OLEObject Type="Embed" ProgID="Equation.3" ShapeID="_x0000_i1124" DrawAspect="Content" ObjectID="_1793008052" r:id="rId79"/>
        </w:object>
      </w:r>
      <w:r>
        <w:t xml:space="preserve">et  </w:t>
      </w:r>
      <w:r w:rsidRPr="00253291">
        <w:rPr>
          <w:position w:val="-30"/>
        </w:rPr>
        <w:object w:dxaOrig="1200" w:dyaOrig="680">
          <v:shape id="_x0000_i1125" type="#_x0000_t75" style="width:69pt;height:31.9pt" o:ole="" o:bordertopcolor="this" o:borderleftcolor="this" o:borderbottomcolor="this" o:borderrightcolor="this">
            <v:imagedata r:id="rId80" o:title=""/>
            <w10:bordertop type="single" width="6"/>
            <w10:borderleft type="single" width="6"/>
            <w10:borderbottom type="single" width="6"/>
            <w10:borderright type="single" width="6"/>
          </v:shape>
          <o:OLEObject Type="Embed" ProgID="Equation.3" ShapeID="_x0000_i1125" DrawAspect="Content" ObjectID="_1793008053" r:id="rId81"/>
        </w:object>
      </w:r>
    </w:p>
    <w:p w:rsidR="00164F9D" w:rsidRDefault="00164F9D" w:rsidP="00164F9D">
      <w:pPr>
        <w:jc w:val="left"/>
      </w:pPr>
    </w:p>
    <w:p w:rsidR="00164F9D" w:rsidRDefault="00164F9D" w:rsidP="00164F9D">
      <w:pPr>
        <w:pStyle w:val="Nor"/>
      </w:pPr>
    </w:p>
    <w:p w:rsidR="00164F9D" w:rsidRDefault="00164F9D" w:rsidP="00164F9D">
      <w:pPr>
        <w:pStyle w:val="Titre4"/>
      </w:pPr>
      <w:r>
        <w:t>Exemple:</w:t>
      </w:r>
    </w:p>
    <w:p w:rsidR="00164F9D" w:rsidRDefault="00164F9D" w:rsidP="00164F9D">
      <w:pPr>
        <w:pStyle w:val="NorL1"/>
        <w:spacing w:after="120"/>
      </w:pPr>
      <w:r>
        <w:t xml:space="preserve">Si on prend </w:t>
      </w:r>
      <w:r w:rsidRPr="00375EAB">
        <w:rPr>
          <w:i/>
        </w:rPr>
        <w:t>R=16 k , C1=3nf et C2=1nF</w:t>
      </w:r>
      <w:r>
        <w:t xml:space="preserve">, on obtient   </w:t>
      </w:r>
      <w:r w:rsidRPr="00375EAB">
        <w:rPr>
          <w:i/>
        </w:rPr>
        <w:t>f</w:t>
      </w:r>
      <w:r w:rsidRPr="00375EAB">
        <w:rPr>
          <w:i/>
          <w:vertAlign w:val="subscript"/>
        </w:rPr>
        <w:t>o</w:t>
      </w:r>
      <w:r w:rsidRPr="00375EAB">
        <w:rPr>
          <w:i/>
        </w:rPr>
        <w:t xml:space="preserve"> ≈ 10kHz et ho = -3</w:t>
      </w:r>
      <w:r>
        <w:rPr>
          <w:i/>
        </w:rPr>
        <w:t xml:space="preserve"> soit H</w:t>
      </w:r>
      <w:r w:rsidRPr="00300D13">
        <w:rPr>
          <w:i/>
          <w:vertAlign w:val="subscript"/>
        </w:rPr>
        <w:t>odB</w:t>
      </w:r>
      <w:r>
        <w:rPr>
          <w:i/>
        </w:rPr>
        <w:t xml:space="preserve"> ≈ 9,54dB</w:t>
      </w:r>
    </w:p>
    <w:p w:rsidR="00164F9D" w:rsidRDefault="000911E9" w:rsidP="00164F9D">
      <w:r>
        <w:pict>
          <v:group id="_x0000_s21748" editas="canvas" style="width:218.5pt;height:142.75pt;mso-position-horizontal-relative:char;mso-position-vertical-relative:line" coordorigin="1114,12495" coordsize="4370,2855">
            <o:lock v:ext="edit" aspectratio="t"/>
            <v:shape id="_x0000_s21749" type="#_x0000_t75" style="position:absolute;left:1114;top:12495;width:4370;height:2855" o:preferrelative="f">
              <v:fill o:detectmouseclick="t"/>
              <v:path o:extrusionok="t" o:connecttype="none"/>
              <o:lock v:ext="edit" text="t"/>
            </v:shape>
            <v:rect id="_x0000_s21750" style="position:absolute;left:1489;top:12505;width:3990;height:2667" filled="f" strokecolor="white" strokeweight="0"/>
            <v:shape id="_x0000_s21751" style="position:absolute;left:2482;top:12505;width:1;height:2667" coordsize="0,342" path="m,342l,,,e" filled="f" strokeweight="0">
              <v:stroke dashstyle="dash"/>
              <v:path arrowok="t"/>
            </v:shape>
            <v:shape id="_x0000_s21752" style="position:absolute;left:3484;top:12505;width:1;height:2667" coordsize="0,342" path="m,342l,,,e" filled="f" strokeweight="0">
              <v:stroke dashstyle="dash"/>
              <v:path arrowok="t"/>
            </v:shape>
            <v:shape id="_x0000_s21753" style="position:absolute;left:4478;top:12505;width:0;height:2667" coordsize="0,342" path="m,342l,,,e" filled="f" strokeweight="0">
              <v:stroke dashstyle="dash"/>
              <v:path arrowok="t"/>
            </v:shape>
            <v:shape id="_x0000_s21754" style="position:absolute;left:5479;top:12505;width:1;height:2667" coordsize="0,342" path="m,342l,,,e" filled="f" strokeweight="0">
              <v:stroke dashstyle="1 1"/>
              <v:path arrowok="t"/>
            </v:shape>
            <v:shape id="_x0000_s21755" style="position:absolute;left:1489;top:15172;width:3990;height:0" coordsize="434,0" path="m,l434,r,e" filled="f" strokeweight="0">
              <v:stroke dashstyle="1 1"/>
              <v:path arrowok="t"/>
            </v:shape>
            <v:shape id="_x0000_s21756" style="position:absolute;left:1489;top:14898;width:3990;height:1" coordsize="434,0" path="m,l434,r,e" filled="f" strokeweight="0">
              <v:stroke dashstyle="dash"/>
              <v:path arrowok="t"/>
            </v:shape>
            <v:shape id="_x0000_s21757" style="position:absolute;left:1489;top:14634;width:3990;height:0" coordsize="434,0" path="m,l434,r,e" filled="f" strokeweight="0">
              <v:stroke dashstyle="dash"/>
              <v:path arrowok="t"/>
            </v:shape>
            <v:shape id="_x0000_s21758" style="position:absolute;left:1489;top:14368;width:3990;height:0" coordsize="434,0" path="m,l434,r,e" filled="f" strokeweight="0">
              <v:stroke dashstyle="dash"/>
              <v:path arrowok="t"/>
            </v:shape>
            <v:shape id="_x0000_s21759" style="position:absolute;left:1489;top:14103;width:3990;height:1" coordsize="434,0" path="m,l434,r,e" filled="f" strokeweight="0">
              <v:stroke dashstyle="dash"/>
              <v:path arrowok="t"/>
            </v:shape>
            <v:shape id="_x0000_s21760" style="position:absolute;left:1489;top:13838;width:3990;height:0" coordsize="434,0" path="m,l434,r,e" filled="f" strokeweight="0">
              <v:stroke dashstyle="dash"/>
              <v:path arrowok="t"/>
            </v:shape>
            <v:shape id="_x0000_s21761" style="position:absolute;left:1489;top:13565;width:3990;height:0" coordsize="434,0" path="m,l434,r,e" filled="f" strokeweight="0">
              <v:stroke dashstyle="dash"/>
              <v:path arrowok="t"/>
            </v:shape>
            <v:shape id="_x0000_s21762" style="position:absolute;left:1489;top:13300;width:3990;height:1" coordsize="434,0" path="m,l434,r,e" filled="f" strokeweight="0">
              <v:path arrowok="t"/>
            </v:shape>
            <v:shape id="_x0000_s21763" style="position:absolute;left:1489;top:13035;width:3990;height:0" coordsize="434,0" path="m,l434,r,e" filled="f" strokeweight="0">
              <v:stroke dashstyle="dash"/>
              <v:path arrowok="t"/>
            </v:shape>
            <v:shape id="_x0000_s21764" style="position:absolute;left:1489;top:12769;width:3990;height:1" coordsize="434,0" path="m,l434,r,e" filled="f" strokeweight="0">
              <v:stroke dashstyle="dash"/>
              <v:path arrowok="t"/>
            </v:shape>
            <v:shape id="_x0000_s21765" style="position:absolute;left:1489;top:12505;width:3990;height:0" coordsize="434,0" path="m,l434,r,e" filled="f" strokeweight="0">
              <v:stroke dashstyle="1 1"/>
              <v:path arrowok="t"/>
            </v:shape>
            <v:line id="_x0000_s21766" style="position:absolute" from="1489,12505" to="5479,12505" strokeweight="0"/>
            <v:line id="_x0000_s21767" style="position:absolute" from="1489,15172" to="5479,15172" strokeweight="0"/>
            <v:line id="_x0000_s21768" style="position:absolute;flip:y" from="5479,12505" to="5480,15172" strokeweight="0"/>
            <v:line id="_x0000_s21769" style="position:absolute" from="1489,15172" to="5479,15172" strokeweight="0"/>
            <v:shape id="_x0000_s21770" style="position:absolute;left:1782;top:12505;width:1;height:2667" coordsize="0,342" path="m,342l,,,e" filled="f" strokeweight="0">
              <v:stroke dashstyle="dash"/>
              <v:path arrowok="t"/>
            </v:shape>
            <v:shape id="_x0000_s21771" style="position:absolute;left:1957;top:12505;width:1;height:2667" coordsize="0,342" path="m,342l,,,e" filled="f" strokeweight="0">
              <v:stroke dashstyle="dash"/>
              <v:path arrowok="t"/>
            </v:shape>
            <v:shape id="_x0000_s21772" style="position:absolute;left:2086;top:12505;width:1;height:2667" coordsize="0,342" path="m,342l,,,e" filled="f" strokeweight="0">
              <v:stroke dashstyle="dash"/>
              <v:path arrowok="t"/>
            </v:shape>
            <v:shape id="_x0000_s21773" style="position:absolute;left:2178;top:12505;width:0;height:2667" coordsize="0,342" path="m,342l,,,e" filled="f" strokeweight="0">
              <v:stroke dashstyle="dash"/>
              <v:path arrowok="t"/>
            </v:shape>
            <v:shape id="_x0000_s21774" style="position:absolute;left:2261;top:12505;width:1;height:2667" coordsize="0,342" path="m,342l,,,e" filled="f" strokeweight="0">
              <v:stroke dashstyle="dash"/>
              <v:path arrowok="t"/>
            </v:shape>
            <v:shape id="_x0000_s21775" style="position:absolute;left:2325;top:12505;width:1;height:2667" coordsize="0,342" path="m,342l,,,e" filled="f" strokeweight="0">
              <v:stroke dashstyle="dash"/>
              <v:path arrowok="t"/>
            </v:shape>
            <v:shape id="_x0000_s21776" style="position:absolute;left:2381;top:12505;width:1;height:2667" coordsize="0,342" path="m,342l,,,e" filled="f" strokeweight="0">
              <v:stroke dashstyle="dash"/>
              <v:path arrowok="t"/>
            </v:shape>
            <v:shape id="_x0000_s21777" style="position:absolute;left:2436;top:12505;width:0;height:2667" coordsize="0,342" path="m,342l,,,e" filled="f" strokeweight="0">
              <v:stroke dashstyle="dash"/>
              <v:path arrowok="t"/>
            </v:shape>
            <v:shape id="_x0000_s21778" style="position:absolute;left:2482;top:12505;width:1;height:2667" coordsize="0,342" path="m,342l,,,e" filled="f" strokeweight="0">
              <v:stroke dashstyle="dash"/>
              <v:path arrowok="t"/>
            </v:shape>
            <v:shape id="_x0000_s21779" style="position:absolute;left:2785;top:12505;width:1;height:2667" coordsize="0,342" path="m,342l,,,e" filled="f" strokeweight="0">
              <v:stroke dashstyle="dash"/>
              <v:path arrowok="t"/>
            </v:shape>
            <v:shape id="_x0000_s21780" style="position:absolute;left:2961;top:12505;width:0;height:2667" coordsize="0,342" path="m,342l,,,e" filled="f" strokeweight="0">
              <v:stroke dashstyle="dash"/>
              <v:path arrowok="t"/>
            </v:shape>
            <v:shape id="_x0000_s21781" style="position:absolute;left:3079;top:12505;width:1;height:2667" coordsize="0,342" path="m,342l,,,e" filled="f" strokeweight="0">
              <v:stroke dashstyle="dash"/>
              <v:path arrowok="t"/>
            </v:shape>
            <v:shape id="_x0000_s21782" style="position:absolute;left:3181;top:12505;width:1;height:2667" coordsize="0,342" path="m,342l,,,e" filled="f" strokeweight="0">
              <v:stroke dashstyle="dash"/>
              <v:path arrowok="t"/>
            </v:shape>
            <v:shape id="_x0000_s21783" style="position:absolute;left:3255;top:12505;width:1;height:2667" coordsize="0,342" path="m,342l,,,e" filled="f" strokeweight="0">
              <v:stroke dashstyle="dash"/>
              <v:path arrowok="t"/>
            </v:shape>
            <v:shape id="_x0000_s21784" style="position:absolute;left:3329;top:12505;width:0;height:2667" coordsize="0,342" path="m,342l,,,e" filled="f" strokeweight="0">
              <v:stroke dashstyle="dash"/>
              <v:path arrowok="t"/>
            </v:shape>
            <v:shape id="_x0000_s21785" style="position:absolute;left:3384;top:12505;width:1;height:2667" coordsize="0,342" path="m,342l,,,e" filled="f" strokeweight="0">
              <v:stroke dashstyle="dash"/>
              <v:path arrowok="t"/>
            </v:shape>
            <v:shape id="_x0000_s21786" style="position:absolute;left:3438;top:12505;width:1;height:2667" coordsize="0,342" path="m,342l,,,e" filled="f" strokeweight="0">
              <v:stroke dashstyle="dash"/>
              <v:path arrowok="t"/>
            </v:shape>
            <v:shape id="_x0000_s21787" style="position:absolute;left:3484;top:12505;width:1;height:2667" coordsize="0,342" path="m,342l,,,e" filled="f" strokeweight="0">
              <v:stroke dashstyle="dash"/>
              <v:path arrowok="t"/>
            </v:shape>
            <v:shape id="_x0000_s21788" style="position:absolute;left:3779;top:12505;width:0;height:2667" coordsize="0,342" path="m,342l,,,e" filled="f" strokeweight="0">
              <v:stroke dashstyle="dash"/>
              <v:path arrowok="t"/>
            </v:shape>
            <v:shape id="_x0000_s21789" style="position:absolute;left:3952;top:12505;width:1;height:2667" coordsize="0,342" path="m,342l,,,e" filled="f" strokeweight="0">
              <v:stroke dashstyle="dash"/>
              <v:path arrowok="t"/>
            </v:shape>
            <v:shape id="_x0000_s21790" style="position:absolute;left:4082;top:12505;width:1;height:2667" coordsize="0,342" path="m,342l,,,e" filled="f" strokeweight="0">
              <v:stroke dashstyle="dash"/>
              <v:path arrowok="t"/>
            </v:shape>
            <v:shape id="_x0000_s21791" style="position:absolute;left:4174;top:12505;width:0;height:2667" coordsize="0,342" path="m,342l,,,e" filled="f" strokeweight="0">
              <v:stroke dashstyle="dash"/>
              <v:path arrowok="t"/>
            </v:shape>
            <v:shape id="_x0000_s21792" style="position:absolute;left:4256;top:12505;width:1;height:2667" coordsize="0,342" path="m,342l,,,e" filled="f" strokeweight="0">
              <v:stroke dashstyle="dash"/>
              <v:path arrowok="t"/>
            </v:shape>
            <v:shape id="_x0000_s21793" style="position:absolute;left:4321;top:12505;width:1;height:2667" coordsize="0,342" path="m,342l,,,e" filled="f" strokeweight="0">
              <v:stroke dashstyle="dash"/>
              <v:path arrowok="t"/>
            </v:shape>
            <v:shape id="_x0000_s21794" style="position:absolute;left:4377;top:12505;width:0;height:2667" coordsize="0,342" path="m,342l,,,e" filled="f" strokeweight="0">
              <v:stroke dashstyle="dash"/>
              <v:path arrowok="t"/>
            </v:shape>
            <v:shape id="_x0000_s21795" style="position:absolute;left:4432;top:12505;width:0;height:2667" coordsize="0,342" path="m,342l,,,e" filled="f" strokeweight="0">
              <v:stroke dashstyle="dash"/>
              <v:path arrowok="t"/>
            </v:shape>
            <v:shape id="_x0000_s21796" style="position:absolute;left:4478;top:12505;width:0;height:2667" coordsize="0,342" path="m,342l,,,e" filled="f" strokeweight="0">
              <v:stroke dashstyle="dash"/>
              <v:path arrowok="t"/>
            </v:shape>
            <v:shape id="_x0000_s21797" style="position:absolute;left:4782;top:12505;width:1;height:2667" coordsize="0,342" path="m,342l,,,e" filled="f" strokeweight="0">
              <v:stroke dashstyle="dash"/>
              <v:path arrowok="t"/>
            </v:shape>
            <v:shape id="_x0000_s21798" style="position:absolute;left:4957;top:12505;width:1;height:2667" coordsize="0,342" path="m,342l,,,e" filled="f" strokeweight="0">
              <v:stroke dashstyle="dash"/>
              <v:path arrowok="t"/>
            </v:shape>
            <v:shape id="_x0000_s21799" style="position:absolute;left:5075;top:12505;width:1;height:2667" coordsize="0,342" path="m,342l,,,e" filled="f" strokeweight="0">
              <v:stroke dashstyle="dash"/>
              <v:path arrowok="t"/>
            </v:shape>
            <v:shape id="_x0000_s21800" style="position:absolute;left:5177;top:12505;width:0;height:2667" coordsize="0,342" path="m,342l,,,e" filled="f" strokeweight="0">
              <v:stroke dashstyle="dash"/>
              <v:path arrowok="t"/>
            </v:shape>
            <v:shape id="_x0000_s21801" style="position:absolute;left:5250;top:12505;width:0;height:2667" coordsize="0,342" path="m,342l,,,e" filled="f" strokeweight="0">
              <v:stroke dashstyle="dash"/>
              <v:path arrowok="t"/>
            </v:shape>
            <v:shape id="_x0000_s21802" style="position:absolute;left:5324;top:12505;width:1;height:2667" coordsize="0,342" path="m,342l,,,e" filled="f" strokeweight="0">
              <v:stroke dashstyle="dash"/>
              <v:path arrowok="t"/>
            </v:shape>
            <v:shape id="_x0000_s21803" style="position:absolute;left:5378;top:12505;width:1;height:2667" coordsize="0,342" path="m,342l,,,e" filled="f" strokeweight="0">
              <v:stroke dashstyle="dash"/>
              <v:path arrowok="t"/>
            </v:shape>
            <v:shape id="_x0000_s21804" style="position:absolute;left:5434;top:12505;width:1;height:2667" coordsize="0,342" path="m,342l,,,e" filled="f" strokeweight="0">
              <v:stroke dashstyle="dash"/>
              <v:path arrowok="t"/>
            </v:shape>
            <v:shape id="_x0000_s21805" style="position:absolute;left:5479;top:12505;width:1;height:2667" coordsize="0,342" path="m,342l,,,e" filled="f" strokeweight="0">
              <v:stroke dashstyle="1 1"/>
              <v:path arrowok="t"/>
            </v:shape>
            <v:line id="_x0000_s21806" style="position:absolute" from="1489,12505" to="5479,12505" strokeweight="0"/>
            <v:line id="_x0000_s21807" style="position:absolute" from="1489,15172" to="5479,15172" strokeweight="0"/>
            <v:line id="_x0000_s21808" style="position:absolute;flip:y" from="5479,12505" to="5480,15172" strokeweight="0"/>
            <v:line id="_x0000_s21809" style="position:absolute;flip:y" from="1489,12505" to="1490,15172" strokeweight="0"/>
            <v:shape id="_x0000_s21810" style="position:absolute;left:1489;top:12784;width:3980;height:2136;flip:x" coordsize="6490,4108" path="m,l120,,254,,388,,523,,657,,792,,927,r119,l1181,r135,l1450,r135,l1719,r135,l1974,15r134,l2243,30r135,l2512,45r135,30l2782,105r119,45l3036,195r134,75l3304,345r135,105l3574,570r134,120l3828,825r135,150l4097,1125r135,150l4367,1440r134,165l4636,1769r120,165l4890,2099,6490,4108e" filled="f" strokecolor="red" strokeweight="1.5pt">
              <v:path arrowok="t"/>
            </v:shape>
            <v:shape id="_x0000_s21811" style="position:absolute;left:1487;top:12764;width:3986;height:2136;flip:x" coordsize="6499,4108" path="m,l3245,,6499,4108e" filled="f" strokecolor="blue" strokeweight="1pt">
              <v:stroke dashstyle="dash"/>
              <v:path arrowok="t"/>
            </v:shape>
            <v:rect id="_x0000_s21812" style="position:absolute;left:1114;top:12684;width:343;height:239;v-text-anchor:middle" filled="f" stroked="f">
              <v:textbox style="mso-next-textbox:#_x0000_s21812" inset="0,0,0,0">
                <w:txbxContent>
                  <w:p w:rsidR="002421BE" w:rsidRPr="00BF0DB6" w:rsidRDefault="002421BE" w:rsidP="00164F9D">
                    <w:pPr>
                      <w:rPr>
                        <w:sz w:val="16"/>
                        <w:szCs w:val="16"/>
                      </w:rPr>
                    </w:pPr>
                    <w:r>
                      <w:rPr>
                        <w:i/>
                        <w:iCs/>
                        <w:color w:val="000000"/>
                        <w:sz w:val="16"/>
                        <w:szCs w:val="16"/>
                        <w:lang w:val="en-US"/>
                      </w:rPr>
                      <w:t>9.54</w:t>
                    </w:r>
                  </w:p>
                </w:txbxContent>
              </v:textbox>
            </v:rect>
            <v:line id="_x0000_s21813" style="position:absolute" from="1470,14419" to="1505,14420"/>
            <v:line id="_x0000_s21814" style="position:absolute" from="1470,14366" to="1505,14367"/>
            <v:line id="_x0000_s21815" style="position:absolute" from="1470,14473" to="1505,14474"/>
            <v:line id="_x0000_s21816" style="position:absolute" from="1470,14527" to="1505,14527"/>
            <v:line id="_x0000_s21817" style="position:absolute" from="1470,14579" to="1505,14580"/>
            <v:line id="_x0000_s21818" style="position:absolute" from="1470,14632" to="1505,14633"/>
            <v:line id="_x0000_s21819" style="position:absolute" from="1470,14154" to="1505,14154"/>
            <v:line id="_x0000_s21820" style="position:absolute" from="1470,14100" to="1505,14101"/>
            <v:line id="_x0000_s21821" style="position:absolute" from="1470,14207" to="1505,14208"/>
            <v:line id="_x0000_s21822" style="position:absolute" from="1470,14260" to="1505,14261"/>
            <v:line id="_x0000_s21823" style="position:absolute" from="1470,14313" to="1505,14313"/>
            <v:line id="_x0000_s21824" style="position:absolute" from="1470,13888" to="1505,13889"/>
            <v:line id="_x0000_s21825" style="position:absolute" from="1470,13834" to="1505,13835"/>
            <v:line id="_x0000_s21826" style="position:absolute" from="1470,13940" to="1505,13941"/>
            <v:line id="_x0000_s21827" style="position:absolute" from="1470,13993" to="1505,13994"/>
            <v:line id="_x0000_s21828" style="position:absolute" from="1470,14046" to="1505,14047"/>
            <v:line id="_x0000_s21829" style="position:absolute" from="1470,13621" to="1505,13621"/>
            <v:line id="_x0000_s21830" style="position:absolute" from="1470,13567" to="1505,13568"/>
            <v:line id="_x0000_s21831" style="position:absolute" from="1470,13674" to="1505,13675"/>
            <v:line id="_x0000_s21832" style="position:absolute" from="1470,13727" to="1505,13727"/>
            <v:line id="_x0000_s21833" style="position:absolute" from="1470,13781" to="1505,13781"/>
            <v:line id="_x0000_s21834" style="position:absolute" from="1470,13355" to="1505,13355"/>
            <v:line id="_x0000_s21835" style="position:absolute" from="1470,13302" to="1505,13303"/>
            <v:line id="_x0000_s21836" style="position:absolute" from="1470,13408" to="1505,13408"/>
            <v:line id="_x0000_s21837" style="position:absolute" from="1470,13461" to="1505,13462"/>
            <v:line id="_x0000_s21838" style="position:absolute" from="1470,13514" to="1505,13515"/>
            <v:line id="_x0000_s21839" style="position:absolute" from="1470,14739" to="1505,14739"/>
            <v:line id="_x0000_s21840" style="position:absolute" from="1470,14686" to="1505,14686"/>
            <v:line id="_x0000_s21841" style="position:absolute" from="1470,14792" to="1505,14793"/>
            <v:line id="_x0000_s21842" style="position:absolute" from="1470,14846" to="1505,14847"/>
            <v:line id="_x0000_s21843" style="position:absolute" from="1470,14898" to="1505,14899"/>
            <v:line id="_x0000_s21844" style="position:absolute" from="1470,15005" to="1505,15006"/>
            <v:line id="_x0000_s21845" style="position:absolute" from="1470,14952" to="1505,14953"/>
            <v:line id="_x0000_s21846" style="position:absolute" from="1470,15060" to="1505,15060"/>
            <v:line id="_x0000_s21847" style="position:absolute" from="1470,15113" to="1505,15113"/>
            <v:line id="_x0000_s21848" style="position:absolute" from="1464,15166" to="1497,15166"/>
            <v:line id="_x0000_s21849" style="position:absolute" from="1470,13088" to="1505,13088"/>
            <v:line id="_x0000_s21850" style="position:absolute" from="1470,13035" to="1505,13035"/>
            <v:line id="_x0000_s21851" style="position:absolute" from="1470,13141" to="1505,13141"/>
            <v:line id="_x0000_s21852" style="position:absolute" from="1470,13194" to="1505,13195"/>
            <v:line id="_x0000_s21853" style="position:absolute" from="1470,13248" to="1505,13248"/>
            <v:line id="_x0000_s21854" style="position:absolute" from="1470,12822" to="1505,12822"/>
            <v:line id="_x0000_s21855" style="position:absolute" from="1470,12768" to="1505,12769"/>
            <v:line id="_x0000_s21856" style="position:absolute" from="1470,12875" to="1505,12875"/>
            <v:line id="_x0000_s21857" style="position:absolute" from="1470,12929" to="1505,12929"/>
            <v:line id="_x0000_s21858" style="position:absolute" from="1470,12982" to="1505,12983"/>
            <v:line id="_x0000_s21859" style="position:absolute" from="1470,12556" to="1505,12556"/>
            <v:line id="_x0000_s21860" style="position:absolute" from="1470,12503" to="1505,12503"/>
            <v:line id="_x0000_s21861" style="position:absolute" from="1470,12609" to="1505,12610"/>
            <v:line id="_x0000_s21862" style="position:absolute" from="1470,12663" to="1505,12663"/>
            <v:line id="_x0000_s21863" style="position:absolute" from="1470,12716" to="1505,12716"/>
            <v:rect id="_x0000_s21864" style="position:absolute;left:3250;top:15162;width:429;height:188;mso-wrap-style:none;v-text-anchor:middle" filled="f" stroked="f">
              <v:textbox style="mso-next-textbox:#_x0000_s21864;mso-fit-shape-to-text:t" inset="0,0,0,0">
                <w:txbxContent>
                  <w:p w:rsidR="002421BE" w:rsidRPr="00BF0DB6" w:rsidRDefault="002421BE" w:rsidP="00164F9D">
                    <w:pPr>
                      <w:rPr>
                        <w:i/>
                        <w:sz w:val="16"/>
                        <w:szCs w:val="16"/>
                      </w:rPr>
                    </w:pPr>
                    <w:r>
                      <w:rPr>
                        <w:i/>
                        <w:iCs/>
                        <w:color w:val="000000"/>
                        <w:sz w:val="16"/>
                        <w:szCs w:val="16"/>
                        <w:lang w:val="en-US"/>
                      </w:rPr>
                      <w:t>10kHz</w:t>
                    </w:r>
                  </w:p>
                </w:txbxContent>
              </v:textbox>
            </v:rect>
            <v:rect id="_x0000_s21865" style="position:absolute;left:1275;top:13211;width:85;height:188;mso-wrap-style:none;v-text-anchor:middle" filled="f" stroked="f">
              <v:textbox style="mso-next-textbox:#_x0000_s21865;mso-fit-shape-to-text:t" inset="0,0,0,0">
                <w:txbxContent>
                  <w:p w:rsidR="002421BE" w:rsidRPr="00BF0DB6" w:rsidRDefault="002421BE" w:rsidP="00164F9D">
                    <w:pPr>
                      <w:rPr>
                        <w:sz w:val="16"/>
                        <w:szCs w:val="16"/>
                      </w:rPr>
                    </w:pPr>
                    <w:r>
                      <w:rPr>
                        <w:i/>
                        <w:iCs/>
                        <w:color w:val="000000"/>
                        <w:sz w:val="16"/>
                        <w:szCs w:val="16"/>
                        <w:lang w:val="en-US"/>
                      </w:rPr>
                      <w:t>0</w:t>
                    </w:r>
                  </w:p>
                </w:txbxContent>
              </v:textbox>
            </v:rect>
            <v:rect id="_x0000_s21866" style="position:absolute;left:1285;top:12927;width:86;height:188;mso-wrap-style:none;v-text-anchor:middle" filled="f" stroked="f">
              <v:textbox style="mso-next-textbox:#_x0000_s21866;mso-fit-shape-to-text:t" inset="0,0,0,0">
                <w:txbxContent>
                  <w:p w:rsidR="002421BE" w:rsidRPr="00BF0DB6" w:rsidRDefault="002421BE" w:rsidP="00164F9D">
                    <w:pPr>
                      <w:rPr>
                        <w:sz w:val="16"/>
                        <w:szCs w:val="16"/>
                      </w:rPr>
                    </w:pPr>
                    <w:r>
                      <w:rPr>
                        <w:i/>
                        <w:iCs/>
                        <w:color w:val="000000"/>
                        <w:sz w:val="16"/>
                        <w:szCs w:val="16"/>
                        <w:lang w:val="en-US"/>
                      </w:rPr>
                      <w:t>5</w:t>
                    </w:r>
                  </w:p>
                </w:txbxContent>
              </v:textbox>
            </v:rect>
            <w10:wrap type="none"/>
            <w10:anchorlock/>
          </v:group>
        </w:pict>
      </w:r>
      <w:r>
        <w:pict>
          <v:group id="_x0000_s21674" editas="canvas" style="width:222.4pt;height:144.3pt;mso-position-horizontal-relative:char;mso-position-vertical-relative:line" coordorigin="5734,6733" coordsize="4448,2886">
            <o:lock v:ext="edit" aspectratio="t"/>
            <v:shape id="_x0000_s21675" type="#_x0000_t75" style="position:absolute;left:5734;top:6733;width:4448;height:2886" o:preferrelative="f">
              <v:fill o:detectmouseclick="t"/>
              <v:path o:extrusionok="t" o:connecttype="none"/>
              <o:lock v:ext="edit" text="t"/>
            </v:shape>
            <v:rect id="_x0000_s21676" style="position:absolute;left:6229;top:6783;width:3933;height:2652" filled="f" strokecolor="white" strokeweight="0"/>
            <v:shape id="_x0000_s21677" style="position:absolute;left:6229;top:6783;width:0;height:2652" coordsize="0,342" path="m,342l,,,e" filled="f" strokeweight="0">
              <v:stroke dashstyle="1 1"/>
              <v:path arrowok="t"/>
            </v:shape>
            <v:shape id="_x0000_s21678" style="position:absolute;left:7208;top:6783;width:0;height:2652" coordsize="0,342" path="m,342l,,,e" filled="f" strokeweight="0">
              <v:stroke dashstyle="dash"/>
              <v:path arrowok="t"/>
            </v:shape>
            <v:shape id="_x0000_s21679" style="position:absolute;left:8195;top:6783;width:1;height:2652" coordsize="0,342" path="m,342l,,,e" filled="f" strokeweight="0">
              <v:stroke dashstyle="dash"/>
              <v:path arrowok="t"/>
            </v:shape>
            <v:shape id="_x0000_s21680" style="position:absolute;left:9174;top:6783;width:0;height:2652" coordsize="0,342" path="m,342l,,,e" filled="f" strokeweight="0">
              <v:stroke dashstyle="dash"/>
              <v:path arrowok="t"/>
            </v:shape>
            <v:shape id="_x0000_s21681" style="position:absolute;left:10162;top:6783;width:1;height:2652" coordsize="0,342" path="m,342l,,,e" filled="f" strokeweight="0">
              <v:stroke dashstyle="1 1"/>
              <v:path arrowok="t"/>
            </v:shape>
            <v:shape id="_x0000_s21682" style="position:absolute;left:6229;top:9435;width:3933;height:1" coordsize="434,0" path="m,l434,r,e" filled="f" strokeweight="0">
              <v:stroke dashstyle="1 1"/>
              <v:path arrowok="t"/>
            </v:shape>
            <v:shape id="_x0000_s21683" style="position:absolute;left:6229;top:9141;width:3933;height:1" coordsize="434,0" path="m,l434,r,e" filled="f" strokeweight="0">
              <v:stroke dashstyle="dash"/>
              <v:path arrowok="t"/>
            </v:shape>
            <v:shape id="_x0000_s21684" style="position:absolute;left:6229;top:8846;width:3933;height:0" coordsize="434,0" path="m,l434,r,e" filled="f" strokeweight="0">
              <v:stroke dashstyle="dash"/>
              <v:path arrowok="t"/>
            </v:shape>
            <v:shape id="_x0000_s21685" style="position:absolute;left:6229;top:8551;width:3933;height:1" coordsize="434,0" path="m,l434,r,e" filled="f" strokeweight="0">
              <v:stroke dashstyle="dash"/>
              <v:path arrowok="t"/>
            </v:shape>
            <v:shape id="_x0000_s21686" style="position:absolute;left:6229;top:8257;width:3933;height:1" coordsize="434,0" path="m,l434,r,e" filled="f" strokeweight="0">
              <v:stroke dashstyle="dash"/>
              <v:path arrowok="t"/>
            </v:shape>
            <v:shape id="_x0000_s21687" style="position:absolute;left:6229;top:7962;width:3933;height:0" coordsize="434,0" path="m,l434,r,e" filled="f" strokeweight="0">
              <v:stroke dashstyle="dash"/>
              <v:path arrowok="t"/>
            </v:shape>
            <v:shape id="_x0000_s21688" style="position:absolute;left:6229;top:7668;width:3933;height:1" coordsize="434,0" path="m,l434,r,e" filled="f" strokeweight="0">
              <v:stroke dashstyle="dash"/>
              <v:path arrowok="t"/>
            </v:shape>
            <v:shape id="_x0000_s21689" style="position:absolute;left:6229;top:7373;width:3933;height:0" coordsize="434,0" path="m,l434,r,e" filled="f" strokeweight="0">
              <v:stroke dashstyle="dash"/>
              <v:path arrowok="t"/>
            </v:shape>
            <v:shape id="_x0000_s21690" style="position:absolute;left:6229;top:7077;width:3933;height:1" coordsize="434,0" path="m,l434,r,e" filled="f" strokeweight="0">
              <v:stroke dashstyle="dash"/>
              <v:path arrowok="t"/>
            </v:shape>
            <v:shape id="_x0000_s21691" style="position:absolute;left:6229;top:6783;width:3933;height:1" coordsize="434,0" path="m,l434,r,e" filled="f" strokeweight="0">
              <v:stroke dashstyle="1 1"/>
              <v:path arrowok="t"/>
            </v:shape>
            <v:line id="_x0000_s21692" style="position:absolute" from="6229,6783" to="10162,6784" strokeweight="0"/>
            <v:line id="_x0000_s21693" style="position:absolute" from="6229,9435" to="10162,9436" strokeweight="0"/>
            <v:line id="_x0000_s21694" style="position:absolute;flip:y" from="10162,6783" to="10163,9435" strokeweight="0"/>
            <v:line id="_x0000_s21695" style="position:absolute;flip:y" from="6229,6783" to="6229,9435" strokeweight="0"/>
            <v:line id="_x0000_s21696" style="position:absolute" from="6229,9435" to="10162,9436" strokeweight="0"/>
            <v:line id="_x0000_s21697" style="position:absolute;flip:y" from="6229,6783" to="6229,9435" strokeweight="0"/>
            <v:line id="_x0000_s21698" style="position:absolute" from="6229,6783" to="6229,6799" strokeweight="0"/>
            <v:shape id="_x0000_s21699" style="position:absolute;left:6229;top:6783;width:0;height:2652" coordsize="0,342" path="m,342l,,,e" filled="f" strokeweight="0">
              <v:stroke dashstyle="1 1"/>
              <v:path arrowok="t"/>
            </v:shape>
            <v:line id="_x0000_s21700" style="position:absolute" from="6229,6783" to="6229,6814" strokeweight="0"/>
            <v:shape id="_x0000_s21701" style="position:absolute;left:6519;top:6783;width:1;height:2652" coordsize="0,342" path="m,342l,,,e" filled="f" strokeweight="0">
              <v:stroke dashstyle="dash"/>
              <v:path arrowok="t"/>
            </v:shape>
            <v:shape id="_x0000_s21702" style="position:absolute;left:6691;top:6783;width:1;height:2652" coordsize="0,342" path="m,342l,,,e" filled="f" strokeweight="0">
              <v:stroke dashstyle="dash"/>
              <v:path arrowok="t"/>
            </v:shape>
            <v:shape id="_x0000_s21703" style="position:absolute;left:6818;top:6783;width:1;height:2652" coordsize="0,342" path="m,342l,,,e" filled="f" strokeweight="0">
              <v:stroke dashstyle="dash"/>
              <v:path arrowok="t"/>
            </v:shape>
            <v:shape id="_x0000_s21704" style="position:absolute;left:6909;top:6783;width:0;height:2652" coordsize="0,342" path="m,342l,,,e" filled="f" strokeweight="0">
              <v:stroke dashstyle="dash"/>
              <v:path arrowok="t"/>
            </v:shape>
            <v:shape id="_x0000_s21705" style="position:absolute;left:6990;top:6783;width:1;height:2652" coordsize="0,342" path="m,342l,,,e" filled="f" strokeweight="0">
              <v:stroke dashstyle="dash"/>
              <v:path arrowok="t"/>
            </v:shape>
            <v:shape id="_x0000_s21706" style="position:absolute;left:7054;top:6783;width:1;height:2652" coordsize="0,342" path="m,342l,,,e" filled="f" strokeweight="0">
              <v:stroke dashstyle="dash"/>
              <v:path arrowok="t"/>
            </v:shape>
            <v:shape id="_x0000_s21707" style="position:absolute;left:7108;top:6783;width:1;height:2652" coordsize="0,342" path="m,342l,,,e" filled="f" strokeweight="0">
              <v:stroke dashstyle="dash"/>
              <v:path arrowok="t"/>
            </v:shape>
            <v:shape id="_x0000_s21708" style="position:absolute;left:7162;top:6783;width:1;height:2652" coordsize="0,342" path="m,342l,,,e" filled="f" strokeweight="0">
              <v:stroke dashstyle="dash"/>
              <v:path arrowok="t"/>
            </v:shape>
            <v:shape id="_x0000_s21709" style="position:absolute;left:7208;top:6783;width:0;height:2652" coordsize="0,342" path="m,342l,,,e" filled="f" strokeweight="0">
              <v:stroke dashstyle="dash"/>
              <v:path arrowok="t"/>
            </v:shape>
            <v:shape id="_x0000_s21710" style="position:absolute;left:7507;top:6783;width:1;height:2652" coordsize="0,342" path="m,342l,,,e" filled="f" strokeweight="0">
              <v:stroke dashstyle="dash"/>
              <v:path arrowok="t"/>
            </v:shape>
            <v:shape id="_x0000_s21711" style="position:absolute;left:7679;top:6783;width:1;height:2652" coordsize="0,342" path="m,342l,,,e" filled="f" strokeweight="0">
              <v:stroke dashstyle="dash"/>
              <v:path arrowok="t"/>
            </v:shape>
            <v:shape id="_x0000_s21712" style="position:absolute;left:7797;top:6783;width:1;height:2652" coordsize="0,342" path="m,342l,,,e" filled="f" strokeweight="0">
              <v:stroke dashstyle="dash"/>
              <v:path arrowok="t"/>
            </v:shape>
            <v:shape id="_x0000_s21713" style="position:absolute;left:7896;top:6783;width:1;height:2652" coordsize="0,342" path="m,342l,,,e" filled="f" strokeweight="0">
              <v:stroke dashstyle="dash"/>
              <v:path arrowok="t"/>
            </v:shape>
            <v:shape id="_x0000_s21714" style="position:absolute;left:7968;top:6783;width:1;height:2652" coordsize="0,342" path="m,342l,,,e" filled="f" strokeweight="0">
              <v:stroke dashstyle="dash"/>
              <v:path arrowok="t"/>
            </v:shape>
            <v:shape id="_x0000_s21715" style="position:absolute;left:8041;top:6783;width:0;height:2652" coordsize="0,342" path="m,342l,,,e" filled="f" strokeweight="0">
              <v:stroke dashstyle="dash"/>
              <v:path arrowok="t"/>
            </v:shape>
            <v:shape id="_x0000_s21716" style="position:absolute;left:8095;top:6783;width:1;height:2652" coordsize="0,342" path="m,342l,,,e" filled="f" strokeweight="0">
              <v:stroke dashstyle="dash"/>
              <v:path arrowok="t"/>
            </v:shape>
            <v:shape id="_x0000_s21717" style="position:absolute;left:8149;top:6783;width:1;height:2652" coordsize="0,342" path="m,342l,,,e" filled="f" strokeweight="0">
              <v:stroke dashstyle="dash"/>
              <v:path arrowok="t"/>
            </v:shape>
            <v:shape id="_x0000_s21718" style="position:absolute;left:8195;top:6783;width:1;height:2652" coordsize="0,342" path="m,342l,,,e" filled="f" strokeweight="0">
              <v:stroke dashstyle="dash"/>
              <v:path arrowok="t"/>
            </v:shape>
            <v:shape id="_x0000_s21719" style="position:absolute;left:8486;top:6783;width:0;height:2652" coordsize="0,342" path="m,342l,,,e" filled="f" strokeweight="0">
              <v:stroke dashstyle="dash"/>
              <v:path arrowok="t"/>
            </v:shape>
            <v:shape id="_x0000_s21720" style="position:absolute;left:8658;top:6783;width:1;height:2652" coordsize="0,342" path="m,342l,,,e" filled="f" strokeweight="0">
              <v:stroke dashstyle="dash"/>
              <v:path arrowok="t"/>
            </v:shape>
            <v:shape id="_x0000_s21721" style="position:absolute;left:8784;top:6783;width:1;height:2652" coordsize="0,342" path="m,342l,,,e" filled="f" strokeweight="0">
              <v:stroke dashstyle="dash"/>
              <v:path arrowok="t"/>
            </v:shape>
            <v:shape id="_x0000_s21722" style="position:absolute;left:8875;top:6783;width:1;height:2652" coordsize="0,342" path="m,342l,,,e" filled="f" strokeweight="0">
              <v:stroke dashstyle="dash"/>
              <v:path arrowok="t"/>
            </v:shape>
            <v:shape id="_x0000_s21723" style="position:absolute;left:8957;top:6783;width:0;height:2652" coordsize="0,342" path="m,342l,,,e" filled="f" strokeweight="0">
              <v:stroke dashstyle="dash"/>
              <v:path arrowok="t"/>
            </v:shape>
            <v:shape id="_x0000_s21724" style="position:absolute;left:9020;top:6783;width:1;height:2652" coordsize="0,342" path="m,342l,,,e" filled="f" strokeweight="0">
              <v:stroke dashstyle="dash"/>
              <v:path arrowok="t"/>
            </v:shape>
            <v:shape id="_x0000_s21725" style="position:absolute;left:9073;top:6783;width:1;height:2652" coordsize="0,342" path="m,342l,,,e" filled="f" strokeweight="0">
              <v:stroke dashstyle="dash"/>
              <v:path arrowok="t"/>
            </v:shape>
            <v:shape id="_x0000_s21726" style="position:absolute;left:9128;top:6783;width:1;height:2652" coordsize="0,342" path="m,342l,,,e" filled="f" strokeweight="0">
              <v:stroke dashstyle="dash"/>
              <v:path arrowok="t"/>
            </v:shape>
            <v:shape id="_x0000_s21727" style="position:absolute;left:9174;top:6783;width:0;height:2652" coordsize="0,342" path="m,342l,,,e" filled="f" strokeweight="0">
              <v:stroke dashstyle="dash"/>
              <v:path arrowok="t"/>
            </v:shape>
            <v:shape id="_x0000_s21728" style="position:absolute;left:9473;top:6783;width:1;height:2652" coordsize="0,342" path="m,342l,,,e" filled="f" strokeweight="0">
              <v:stroke dashstyle="dash"/>
              <v:path arrowok="t"/>
            </v:shape>
            <v:shape id="_x0000_s21729" style="position:absolute;left:9644;top:6783;width:1;height:2652" coordsize="0,342" path="m,342l,,,e" filled="f" strokeweight="0">
              <v:stroke dashstyle="dash"/>
              <v:path arrowok="t"/>
            </v:shape>
            <v:shape id="_x0000_s21730" style="position:absolute;left:9763;top:6783;width:0;height:2652" coordsize="0,342" path="m,342l,,,e" filled="f" strokeweight="0">
              <v:stroke dashstyle="dash"/>
              <v:path arrowok="t"/>
            </v:shape>
            <v:shape id="_x0000_s21731" style="position:absolute;left:9862;top:6783;width:1;height:2652" coordsize="0,342" path="m,342l,,,e" filled="f" strokeweight="0">
              <v:stroke dashstyle="dash"/>
              <v:path arrowok="t"/>
            </v:shape>
            <v:shape id="_x0000_s21732" style="position:absolute;left:9935;top:6783;width:1;height:2652" coordsize="0,342" path="m,342l,,,e" filled="f" strokeweight="0">
              <v:stroke dashstyle="dash"/>
              <v:path arrowok="t"/>
            </v:shape>
            <v:shape id="_x0000_s21733" style="position:absolute;left:10007;top:6783;width:1;height:2652" coordsize="0,342" path="m,342l,,,e" filled="f" strokeweight="0">
              <v:stroke dashstyle="dash"/>
              <v:path arrowok="t"/>
            </v:shape>
            <v:shape id="_x0000_s21734" style="position:absolute;left:10062;top:6783;width:1;height:2652" coordsize="0,342" path="m,342l,,,e" filled="f" strokeweight="0">
              <v:stroke dashstyle="dash"/>
              <v:path arrowok="t"/>
            </v:shape>
            <v:shape id="_x0000_s21735" style="position:absolute;left:10116;top:6783;width:1;height:2652" coordsize="0,342" path="m,342l,,,e" filled="f" strokeweight="0">
              <v:stroke dashstyle="dash"/>
              <v:path arrowok="t"/>
            </v:shape>
            <v:shape id="_x0000_s21736" style="position:absolute;left:10162;top:6783;width:1;height:2652" coordsize="0,342" path="m,342l,,,e" filled="f" strokeweight="0">
              <v:stroke dashstyle="1 1"/>
              <v:path arrowok="t"/>
            </v:shape>
            <v:line id="_x0000_s21737" style="position:absolute" from="6229,6783" to="6267,6784" strokeweight="0"/>
            <v:line id="_x0000_s21738" style="position:absolute" from="6229,6783" to="10162,6784" strokeweight="0"/>
            <v:line id="_x0000_s21739" style="position:absolute" from="6229,9435" to="10162,9436" strokeweight="0"/>
            <v:line id="_x0000_s21740" style="position:absolute;flip:y" from="10162,6783" to="10163,9435" strokeweight="0"/>
            <v:line id="_x0000_s21741" style="position:absolute;flip:y" from="6229,6783" to="6229,9435" strokeweight="0"/>
            <v:shape id="_x0000_s21742" style="position:absolute;left:6229;top:6799;width:3933;height:2613" coordsize="4935,3824" path="m,l91,,193,11r103,l398,23,500,34,603,45,705,68r91,11l898,102r103,34l1103,170r102,34l1308,261r102,57l1501,386r102,79l1706,567r102,114l1911,817r102,159l2115,1157r91,205l2309,1577r102,227l2513,2031r103,227l2718,2474r102,204l2911,2859r103,148l3116,3143r102,125l3321,3359r102,90l3525,3518r91,56l3719,3620r102,34l3923,3688r103,34l4128,3745r102,11l4321,3779r103,11l4526,3801r102,12l4731,3813r102,11l4935,3824e" filled="f" strokecolor="red" strokeweight="1.15pt">
              <v:path arrowok="t"/>
            </v:shape>
            <v:rect id="_x0000_s21743" style="position:absolute;left:5899;top:9280;width:250;height:213;v-text-anchor:middle" filled="f" stroked="f">
              <v:textbox style="mso-next-textbox:#_x0000_s21743" inset="0,0,0,0">
                <w:txbxContent>
                  <w:p w:rsidR="002421BE" w:rsidRPr="009422BA" w:rsidRDefault="002421BE" w:rsidP="00164F9D">
                    <w:pPr>
                      <w:rPr>
                        <w:i/>
                        <w:sz w:val="16"/>
                        <w:szCs w:val="16"/>
                      </w:rPr>
                    </w:pPr>
                    <w:r w:rsidRPr="009422BA">
                      <w:rPr>
                        <w:rFonts w:cs="Helvetica"/>
                        <w:i/>
                        <w:color w:val="000000"/>
                        <w:sz w:val="16"/>
                        <w:szCs w:val="16"/>
                        <w:lang w:val="en-US"/>
                      </w:rPr>
                      <w:t xml:space="preserve">-π  </w:t>
                    </w:r>
                  </w:p>
                </w:txbxContent>
              </v:textbox>
            </v:rect>
            <v:rect id="_x0000_s21744" style="position:absolute;left:5734;top:7967;width:480;height:283;v-text-anchor:middle" filled="f" stroked="f">
              <v:textbox style="mso-next-textbox:#_x0000_s21744" inset="0,0,0,0">
                <w:txbxContent>
                  <w:p w:rsidR="002421BE" w:rsidRPr="00BF0DB6" w:rsidRDefault="002421BE" w:rsidP="00164F9D">
                    <w:pPr>
                      <w:rPr>
                        <w:i/>
                        <w:sz w:val="16"/>
                        <w:szCs w:val="16"/>
                      </w:rPr>
                    </w:pPr>
                    <w:r>
                      <w:rPr>
                        <w:rFonts w:cs="Helvetica"/>
                        <w:i/>
                        <w:color w:val="000000"/>
                        <w:sz w:val="16"/>
                        <w:szCs w:val="16"/>
                        <w:lang w:val="en-US"/>
                      </w:rPr>
                      <w:t>-3</w:t>
                    </w:r>
                    <w:r w:rsidRPr="00BF0DB6">
                      <w:rPr>
                        <w:rFonts w:cs="Helvetica"/>
                        <w:i/>
                        <w:color w:val="000000"/>
                        <w:sz w:val="16"/>
                        <w:szCs w:val="16"/>
                        <w:lang w:val="en-US"/>
                      </w:rPr>
                      <w:t xml:space="preserve">π/4 </w:t>
                    </w:r>
                  </w:p>
                </w:txbxContent>
              </v:textbox>
            </v:rect>
            <v:shape id="_x0000_s21745" style="position:absolute;left:6249;top:8113;width:3932;height:1" coordsize="434,0" path="m,l434,r,e" filled="f" strokeweight="0">
              <v:stroke dashstyle="dash"/>
              <v:path arrowok="t"/>
            </v:shape>
            <v:rect id="_x0000_s21746" style="position:absolute;left:5793;top:6733;width:428;height:233;v-text-anchor:middle" filled="f" stroked="f">
              <v:textbox style="mso-next-textbox:#_x0000_s21746" inset="0,0,0,0">
                <w:txbxContent>
                  <w:p w:rsidR="002421BE" w:rsidRPr="00BF0DB6" w:rsidRDefault="002421BE" w:rsidP="00164F9D">
                    <w:pPr>
                      <w:rPr>
                        <w:i/>
                        <w:sz w:val="16"/>
                        <w:szCs w:val="16"/>
                      </w:rPr>
                    </w:pPr>
                    <w:r>
                      <w:rPr>
                        <w:rFonts w:cs="Helvetica"/>
                        <w:i/>
                        <w:color w:val="000000"/>
                        <w:sz w:val="16"/>
                        <w:szCs w:val="16"/>
                        <w:lang w:val="en-US"/>
                      </w:rPr>
                      <w:t>-</w:t>
                    </w:r>
                    <w:r w:rsidRPr="00BF0DB6">
                      <w:rPr>
                        <w:rFonts w:cs="Helvetica"/>
                        <w:i/>
                        <w:color w:val="000000"/>
                        <w:sz w:val="16"/>
                        <w:szCs w:val="16"/>
                        <w:lang w:val="en-US"/>
                      </w:rPr>
                      <w:t xml:space="preserve">π/2 </w:t>
                    </w:r>
                  </w:p>
                </w:txbxContent>
              </v:textbox>
            </v:rect>
            <v:rect id="_x0000_s21747" style="position:absolute;left:7967;top:9431;width:429;height:188;mso-wrap-style:none;v-text-anchor:middle" filled="f" stroked="f">
              <v:textbox style="mso-next-textbox:#_x0000_s21747;mso-fit-shape-to-text:t" inset="0,0,0,0">
                <w:txbxContent>
                  <w:p w:rsidR="002421BE" w:rsidRPr="00BF0DB6" w:rsidRDefault="002421BE" w:rsidP="00164F9D">
                    <w:pPr>
                      <w:rPr>
                        <w:i/>
                        <w:sz w:val="16"/>
                        <w:szCs w:val="16"/>
                      </w:rPr>
                    </w:pPr>
                    <w:r>
                      <w:rPr>
                        <w:i/>
                        <w:iCs/>
                        <w:color w:val="000000"/>
                        <w:sz w:val="16"/>
                        <w:szCs w:val="16"/>
                        <w:lang w:val="en-US"/>
                      </w:rPr>
                      <w:t>10kHz</w:t>
                    </w:r>
                  </w:p>
                </w:txbxContent>
              </v:textbox>
            </v:rect>
            <w10:wrap type="none"/>
            <w10:anchorlock/>
          </v:group>
        </w:pict>
      </w:r>
    </w:p>
    <w:p w:rsidR="00164F9D" w:rsidRDefault="00164F9D" w:rsidP="00164F9D"/>
    <w:p w:rsidR="00164F9D" w:rsidRDefault="00164F9D" w:rsidP="00164F9D">
      <w:r>
        <w:t xml:space="preserve">On applique un signal d'entrée </w:t>
      </w:r>
      <w:r>
        <w:rPr>
          <w:i/>
        </w:rPr>
        <w:t>Ve(t)</w:t>
      </w:r>
      <w:r>
        <w:t xml:space="preserve"> = </w:t>
      </w:r>
      <w:r>
        <w:rPr>
          <w:i/>
        </w:rPr>
        <w:t>A</w:t>
      </w:r>
      <w:r w:rsidRPr="0016424A">
        <w:rPr>
          <w:i/>
          <w:vertAlign w:val="subscript"/>
        </w:rPr>
        <w:t>e</w:t>
      </w:r>
      <w:r>
        <w:rPr>
          <w:i/>
        </w:rPr>
        <w:t xml:space="preserve"> cos(2</w:t>
      </w:r>
      <w:r>
        <w:rPr>
          <w:rFonts w:ascii="Symbol" w:hAnsi="Symbol"/>
          <w:i/>
        </w:rPr>
        <w:t></w:t>
      </w:r>
      <w:r>
        <w:rPr>
          <w:i/>
        </w:rPr>
        <w:t>f</w:t>
      </w:r>
      <w:r>
        <w:rPr>
          <w:i/>
          <w:vertAlign w:val="subscript"/>
        </w:rPr>
        <w:t>e</w:t>
      </w:r>
      <w:r>
        <w:rPr>
          <w:i/>
        </w:rPr>
        <w:t>t)</w:t>
      </w:r>
      <w:r>
        <w:t xml:space="preserve">  avec </w:t>
      </w:r>
      <w:r>
        <w:rPr>
          <w:i/>
        </w:rPr>
        <w:t>A</w:t>
      </w:r>
      <w:r w:rsidRPr="0016424A">
        <w:rPr>
          <w:i/>
          <w:vertAlign w:val="subscript"/>
        </w:rPr>
        <w:t>e</w:t>
      </w:r>
      <w:r>
        <w:rPr>
          <w:i/>
        </w:rPr>
        <w:t xml:space="preserve"> = 5</w:t>
      </w:r>
      <w:r>
        <w:t xml:space="preserve"> et </w:t>
      </w:r>
      <w:r>
        <w:rPr>
          <w:i/>
        </w:rPr>
        <w:t>f</w:t>
      </w:r>
      <w:r>
        <w:rPr>
          <w:i/>
          <w:vertAlign w:val="subscript"/>
        </w:rPr>
        <w:t>e</w:t>
      </w:r>
      <w:r>
        <w:t xml:space="preserve"> = </w:t>
      </w:r>
      <w:r>
        <w:rPr>
          <w:i/>
        </w:rPr>
        <w:t>5 kHz</w:t>
      </w:r>
      <w:r>
        <w:t xml:space="preserve"> ,</w:t>
      </w:r>
    </w:p>
    <w:p w:rsidR="00164F9D" w:rsidRDefault="00164F9D" w:rsidP="00164F9D">
      <w:pPr>
        <w:rPr>
          <w:i/>
        </w:rPr>
      </w:pPr>
      <w:r>
        <w:t xml:space="preserve">Signal de sortie:  </w:t>
      </w:r>
      <w:r>
        <w:rPr>
          <w:i/>
        </w:rPr>
        <w:t>A</w:t>
      </w:r>
      <w:r>
        <w:rPr>
          <w:i/>
          <w:vertAlign w:val="subscript"/>
        </w:rPr>
        <w:t>s</w:t>
      </w:r>
      <w:r>
        <w:rPr>
          <w:i/>
        </w:rPr>
        <w:t>=</w:t>
      </w:r>
      <w:r w:rsidRPr="00650A3E">
        <w:rPr>
          <w:i/>
        </w:rPr>
        <w:t>H(f</w:t>
      </w:r>
      <w:r>
        <w:rPr>
          <w:i/>
          <w:vertAlign w:val="subscript"/>
        </w:rPr>
        <w:t>e</w:t>
      </w:r>
      <w:r w:rsidRPr="00650A3E">
        <w:rPr>
          <w:i/>
        </w:rPr>
        <w:t xml:space="preserve">) </w:t>
      </w:r>
      <w:r>
        <w:rPr>
          <w:i/>
        </w:rPr>
        <w:t>× A</w:t>
      </w:r>
      <w:r w:rsidRPr="0016424A">
        <w:rPr>
          <w:i/>
          <w:vertAlign w:val="subscript"/>
        </w:rPr>
        <w:t>e</w:t>
      </w:r>
      <w:r>
        <w:rPr>
          <w:i/>
        </w:rPr>
        <w:t xml:space="preserve">= 1,35 × 5V ≈ 6,74V,     </w:t>
      </w:r>
      <w:r w:rsidRPr="00650A3E">
        <w:rPr>
          <w:rFonts w:ascii="Symbol" w:hAnsi="Symbol"/>
          <w:i/>
          <w:sz w:val="24"/>
        </w:rPr>
        <w:t></w:t>
      </w:r>
      <w:r w:rsidRPr="00650A3E">
        <w:rPr>
          <w:i/>
        </w:rPr>
        <w:t>(f</w:t>
      </w:r>
      <w:r>
        <w:rPr>
          <w:i/>
          <w:vertAlign w:val="subscript"/>
        </w:rPr>
        <w:t>e</w:t>
      </w:r>
      <w:r>
        <w:rPr>
          <w:i/>
        </w:rPr>
        <w:t xml:space="preserve"> )=-2.037</w:t>
      </w:r>
      <w:r w:rsidRPr="00650A3E">
        <w:rPr>
          <w:i/>
        </w:rPr>
        <w:t xml:space="preserve"> rad</w:t>
      </w:r>
      <w:r>
        <w:rPr>
          <w:i/>
        </w:rPr>
        <w:t xml:space="preserve"> = 65 µs</w:t>
      </w:r>
    </w:p>
    <w:p w:rsidR="00164F9D" w:rsidRDefault="00164F9D" w:rsidP="00164F9D">
      <w:pPr>
        <w:rPr>
          <w:i/>
        </w:rPr>
      </w:pPr>
    </w:p>
    <w:p w:rsidR="00164F9D" w:rsidRDefault="00164F9D" w:rsidP="00164F9D"/>
    <w:p w:rsidR="00164F9D" w:rsidRDefault="000911E9" w:rsidP="00164F9D">
      <w:pPr>
        <w:jc w:val="center"/>
      </w:pPr>
      <w:r w:rsidRPr="000911E9">
        <w:rPr>
          <w:sz w:val="20"/>
          <w:szCs w:val="20"/>
        </w:rPr>
      </w:r>
      <w:r w:rsidRPr="000911E9">
        <w:rPr>
          <w:sz w:val="20"/>
          <w:szCs w:val="20"/>
        </w:rPr>
        <w:pict>
          <v:group id="_x0000_s21623" editas="canvas" style="width:393.35pt;height:145.2pt;mso-position-horizontal-relative:char;mso-position-vertical-relative:line" coordorigin="38,-289" coordsize="7867,2904">
            <o:lock v:ext="edit" aspectratio="t"/>
            <v:shape id="_x0000_s21624" type="#_x0000_t75" style="position:absolute;left:38;top:-289;width:7867;height:2904" o:preferrelative="f">
              <v:fill o:detectmouseclick="t"/>
              <v:path o:extrusionok="t" o:connecttype="none"/>
              <o:lock v:ext="edit" text="t"/>
            </v:shape>
            <v:line id="_x0000_s21625" style="position:absolute" from="292,52" to="7643,53" strokeweight=".4pt"/>
            <v:shape id="_x0000_s21626" style="position:absolute;left:1029;top:48;width:2;height:2314" coordsize="2,2314" path="m,l,2314r2,e" filled="f" strokeweight="0">
              <v:stroke dashstyle="1 1"/>
              <v:path arrowok="t"/>
            </v:shape>
            <v:shape id="_x0000_s21627" style="position:absolute;left:1763;top:48;width:2;height:2314" coordsize="2,2314" path="m,l,2314r2,e" filled="f" strokeweight="0">
              <v:stroke dashstyle="1 1"/>
              <v:path arrowok="t"/>
            </v:shape>
            <v:shape id="_x0000_s21628" style="position:absolute;left:2499;top:48;width:3;height:2314" coordsize="3,2314" path="m,l,2314r3,e" filled="f" strokeweight="0">
              <v:stroke dashstyle="1 1"/>
              <v:path arrowok="t"/>
            </v:shape>
            <v:shape id="_x0000_s21629" style="position:absolute;left:3233;top:48;width:2;height:2314" coordsize="2,2314" path="m,l,2314r2,e" filled="f" strokeweight="0">
              <v:stroke dashstyle="1 1"/>
              <v:path arrowok="t"/>
            </v:shape>
            <v:shape id="_x0000_s21630" style="position:absolute;left:3967;top:48;width:2;height:2314" coordsize="2,2314" path="m,l,2314r2,e" filled="f" strokeweight="0">
              <v:stroke dashstyle="1 1"/>
              <v:path arrowok="t"/>
            </v:shape>
            <v:shape id="_x0000_s21631" style="position:absolute;left:4703;top:48;width:2;height:2314" coordsize="2,2314" path="m,l,2314r2,e" filled="f" strokeweight="0">
              <v:stroke dashstyle="1 1"/>
              <v:path arrowok="t"/>
            </v:shape>
            <v:shape id="_x0000_s21632" style="position:absolute;left:5437;top:48;width:2;height:2314" coordsize="2,2314" path="m,l,2314r2,e" filled="f" strokeweight="0">
              <v:stroke dashstyle="1 1"/>
              <v:path arrowok="t"/>
            </v:shape>
            <v:shape id="_x0000_s21633" style="position:absolute;left:6173;top:48;width:3;height:2314" coordsize="3,2314" path="m,l,2314r3,e" filled="f" strokeweight="0">
              <v:stroke dashstyle="1 1"/>
              <v:path arrowok="t"/>
            </v:shape>
            <v:shape id="_x0000_s21634" style="position:absolute;left:6907;top:48;width:2;height:2314" coordsize="2,2314" path="m,l,2314r2,e" filled="f" strokeweight="0">
              <v:stroke dashstyle="1 1"/>
              <v:path arrowok="t"/>
            </v:shape>
            <v:line id="_x0000_s21635" style="position:absolute" from="7643,52" to="7644,2362" strokeweight=".4pt"/>
            <v:shape id="_x0000_s21636" style="position:absolute;left:300;top:2197;width:7338;height:1" coordsize="7338,0" path="m,l7335,r3,e" filled="f" strokeweight="0">
              <v:stroke dashstyle="1 1"/>
              <v:path arrowok="t"/>
            </v:shape>
            <v:shape id="_x0000_s21637" style="position:absolute;left:300;top:2031;width:7338;height:1" coordsize="7338,0" path="m,l7335,r3,e" filled="f" strokeweight="0">
              <v:stroke dashstyle="1 1"/>
              <v:path arrowok="t"/>
            </v:shape>
            <v:shape id="_x0000_s21638" style="position:absolute;left:300;top:1867;width:7338;height:1" coordsize="7338,0" path="m,l7335,r3,e" filled="f" strokeweight="0">
              <v:stroke dashstyle="1 1"/>
              <v:path arrowok="t"/>
            </v:shape>
            <v:shape id="_x0000_s21639" style="position:absolute;left:300;top:1701;width:7338;height:1" coordsize="7338,0" path="m,l7335,r3,e" filled="f" strokeweight="0">
              <v:stroke dashstyle="1 1"/>
              <v:path arrowok="t"/>
            </v:shape>
            <v:shape id="_x0000_s21640" style="position:absolute;left:300;top:1537;width:7338;height:1" coordsize="7338,0" path="m,l7335,r3,e" filled="f" strokeweight="0">
              <v:stroke dashstyle="1 1"/>
              <v:path arrowok="t"/>
            </v:shape>
            <v:shape id="_x0000_s21641" style="position:absolute;left:300;top:1371;width:7338;height:1" coordsize="7338,0" path="m,l7335,r3,e" filled="f" strokeweight="0">
              <v:stroke dashstyle="1 1"/>
              <v:path arrowok="t"/>
            </v:shape>
            <v:shape id="_x0000_s21642" style="position:absolute;left:300;top:1207;width:7338;height:1" coordsize="7338,0" path="m,l7335,r3,e" filled="f" strokeweight="0">
              <v:path arrowok="t"/>
            </v:shape>
            <v:shape id="_x0000_s21643" style="position:absolute;left:300;top:1043;width:7338;height:1" coordsize="7338,0" path="m,l7335,r3,e" filled="f" strokeweight="0">
              <v:stroke dashstyle="1 1"/>
              <v:path arrowok="t"/>
            </v:shape>
            <v:shape id="_x0000_s21644" style="position:absolute;left:300;top:877;width:7338;height:1" coordsize="7338,0" path="m,l7335,r3,e" filled="f" strokeweight="0">
              <v:stroke dashstyle="1 1"/>
              <v:path arrowok="t"/>
            </v:shape>
            <v:shape id="_x0000_s21645" style="position:absolute;left:300;top:713;width:7338;height:1" coordsize="7338,0" path="m,l7335,r3,e" filled="f" strokeweight="0">
              <v:stroke dashstyle="1 1"/>
              <v:path arrowok="t"/>
            </v:shape>
            <v:shape id="_x0000_s21646" style="position:absolute;left:300;top:547;width:7338;height:1" coordsize="7338,0" path="m,l7335,r3,e" filled="f" strokeweight="0">
              <v:stroke dashstyle="1 1"/>
              <v:path arrowok="t"/>
            </v:shape>
            <v:shape id="_x0000_s21647" style="position:absolute;left:300;top:383;width:7338;height:1" coordsize="7338,0" path="m,l7335,r3,e" filled="f" strokeweight="0">
              <v:stroke dashstyle="1 1"/>
              <v:path arrowok="t"/>
            </v:shape>
            <v:shape id="_x0000_s21648" style="position:absolute;left:300;top:217;width:7338;height:1" coordsize="7338,0" path="m,l7335,r3,e" filled="f" strokeweight="0">
              <v:stroke dashstyle="1 1"/>
              <v:path arrowok="t"/>
            </v:shape>
            <v:line id="_x0000_s21649" style="position:absolute" from="300,52" to="7635,53" strokeweight=".4pt"/>
            <v:shape id="_x0000_s21650" style="position:absolute;left:292;top:383;width:7351;height:1648" coordsize="7351,1648" path="m,824r,l11,807,31,772,70,703,149,569,247,412,344,272,444,157,539,71,639,17,737,r97,17l932,71r100,86l1129,272r98,140l1324,569r98,169l1522,910r97,169l1717,1236r97,140l1914,1491r95,86l2109,1631r98,17l2304,1631r98,-54l2502,1491r97,-115l2697,1236r97,-157l2892,910,2992,738r98,-169l3187,412r98,-140l3385,157r95,-86l3577,17,3675,r97,17l3872,71r98,86l4067,272r98,140l4265,569r95,169l4460,910r97,169l4655,1236r97,140l4852,1491r98,86l5047,1631r98,17l5242,1631r100,-54l5440,1491r97,-115l5635,1236r100,-157l5830,910,5930,738r97,-169l6125,412r97,-140l6322,157r98,-86l6517,17,6615,r97,17l6812,71r98,86l7007,272r98,140l7205,569r95,169l7351,824e" filled="f" strokeweight="1pt">
              <v:path arrowok="t"/>
            </v:shape>
            <v:shape id="_x0000_s21651" style="position:absolute;left:292;top:85;width:7351;height:2244" coordsize="7351,2244" path="m,2121r,l11,2130r20,20l70,2182r79,44l247,2238r97,-35l444,2120r95,-126l639,1829r98,-197l834,1414r98,-232l1032,948r97,-226l1227,513r97,-184l1422,182,1522,74r97,-60l1717,r97,37l1914,121r95,127l2109,414r98,196l2304,829r98,232l2502,1294r97,228l2697,1731r97,183l2892,2062r100,108l3090,2230r97,14l3285,2207r100,-84l3480,1996r97,-166l3675,1634r97,-219l3872,1183r98,-233l4067,722r98,-209l4265,330r95,-148l4460,74r97,-60l4655,r97,37l4852,121r98,127l5047,414r98,196l5242,829r100,232l5440,1294r97,228l5635,1731r100,183l5830,2062r100,108l6027,2230r98,14l6222,2207r100,-84l6420,1996r97,-166l6615,1634r97,-219l6812,1183r98,-233l7007,722r98,-209l7205,330r95,-148l7351,124e" filled="f" strokeweight="1pt">
              <v:path arrowok="t"/>
            </v:shape>
            <v:line id="_x0000_s21652" style="position:absolute" from="280,52" to="281,2362" strokeweight=".4pt"/>
            <v:shape id="_x0000_s21653" style="position:absolute;left:299;top:2380;width:7338;height:1" coordsize="7338,0" path="m,l7335,r3,e" filled="f" strokeweight="0">
              <v:stroke dashstyle="1 1"/>
              <v:path arrowok="t"/>
            </v:shape>
            <v:rect id="_x0000_s21654" style="position:absolute;left:1594;top:2397;width:326;height:167" filled="f" stroked="f">
              <v:textbox style="mso-next-textbox:#_x0000_s21654" inset="0,0,0,0">
                <w:txbxContent>
                  <w:p w:rsidR="002421BE" w:rsidRPr="00BF0DB6" w:rsidRDefault="002421BE" w:rsidP="00164F9D">
                    <w:pPr>
                      <w:rPr>
                        <w:i/>
                        <w:sz w:val="16"/>
                        <w:szCs w:val="16"/>
                      </w:rPr>
                    </w:pPr>
                    <w:r>
                      <w:rPr>
                        <w:i/>
                        <w:iCs/>
                        <w:color w:val="000000"/>
                        <w:sz w:val="16"/>
                        <w:szCs w:val="16"/>
                        <w:lang w:val="en-US"/>
                      </w:rPr>
                      <w:t>0.1</w:t>
                    </w:r>
                  </w:p>
                </w:txbxContent>
              </v:textbox>
            </v:rect>
            <v:rect id="_x0000_s21655" style="position:absolute;left:3063;top:2407;width:326;height:167" filled="f" stroked="f">
              <v:textbox style="mso-next-textbox:#_x0000_s21655" inset="0,0,0,0">
                <w:txbxContent>
                  <w:p w:rsidR="002421BE" w:rsidRPr="00BF0DB6" w:rsidRDefault="002421BE" w:rsidP="00164F9D">
                    <w:pPr>
                      <w:rPr>
                        <w:i/>
                        <w:sz w:val="16"/>
                        <w:szCs w:val="16"/>
                      </w:rPr>
                    </w:pPr>
                    <w:r>
                      <w:rPr>
                        <w:i/>
                        <w:iCs/>
                        <w:color w:val="000000"/>
                        <w:sz w:val="16"/>
                        <w:szCs w:val="16"/>
                        <w:lang w:val="en-US"/>
                      </w:rPr>
                      <w:t>0.2</w:t>
                    </w:r>
                  </w:p>
                </w:txbxContent>
              </v:textbox>
            </v:rect>
            <v:rect id="_x0000_s21656" style="position:absolute;left:4522;top:2407;width:326;height:167" filled="f" stroked="f">
              <v:textbox style="mso-next-textbox:#_x0000_s21656" inset="0,0,0,0">
                <w:txbxContent>
                  <w:p w:rsidR="002421BE" w:rsidRPr="00BF0DB6" w:rsidRDefault="002421BE" w:rsidP="00164F9D">
                    <w:pPr>
                      <w:rPr>
                        <w:i/>
                        <w:sz w:val="16"/>
                        <w:szCs w:val="16"/>
                      </w:rPr>
                    </w:pPr>
                    <w:r>
                      <w:rPr>
                        <w:i/>
                        <w:iCs/>
                        <w:color w:val="000000"/>
                        <w:sz w:val="16"/>
                        <w:szCs w:val="16"/>
                        <w:lang w:val="en-US"/>
                      </w:rPr>
                      <w:t>0.3</w:t>
                    </w:r>
                  </w:p>
                </w:txbxContent>
              </v:textbox>
            </v:rect>
            <v:rect id="_x0000_s21657" style="position:absolute;left:6000;top:2417;width:326;height:167" filled="f" stroked="f">
              <v:textbox style="mso-next-textbox:#_x0000_s21657" inset="0,0,0,0">
                <w:txbxContent>
                  <w:p w:rsidR="002421BE" w:rsidRPr="00BF0DB6" w:rsidRDefault="002421BE" w:rsidP="00164F9D">
                    <w:pPr>
                      <w:rPr>
                        <w:i/>
                        <w:sz w:val="16"/>
                        <w:szCs w:val="16"/>
                      </w:rPr>
                    </w:pPr>
                    <w:r>
                      <w:rPr>
                        <w:i/>
                        <w:iCs/>
                        <w:color w:val="000000"/>
                        <w:sz w:val="16"/>
                        <w:szCs w:val="16"/>
                        <w:lang w:val="en-US"/>
                      </w:rPr>
                      <w:t>0.4</w:t>
                    </w:r>
                  </w:p>
                </w:txbxContent>
              </v:textbox>
            </v:rect>
            <v:rect id="_x0000_s21658" style="position:absolute;left:7417;top:2397;width:488;height:218" filled="f" stroked="f">
              <v:textbox style="mso-next-textbox:#_x0000_s21658" inset="0,0,0,0">
                <w:txbxContent>
                  <w:p w:rsidR="002421BE" w:rsidRPr="00BF0DB6" w:rsidRDefault="002421BE" w:rsidP="00164F9D">
                    <w:pPr>
                      <w:rPr>
                        <w:i/>
                        <w:sz w:val="16"/>
                        <w:szCs w:val="16"/>
                      </w:rPr>
                    </w:pPr>
                    <w:r>
                      <w:rPr>
                        <w:i/>
                        <w:iCs/>
                        <w:color w:val="000000"/>
                        <w:sz w:val="16"/>
                        <w:szCs w:val="16"/>
                        <w:lang w:val="en-US"/>
                      </w:rPr>
                      <w:t>0.5ms</w:t>
                    </w:r>
                  </w:p>
                </w:txbxContent>
              </v:textbox>
            </v:rect>
            <v:rect id="_x0000_s21659" style="position:absolute;left:205;top:2417;width:326;height:167" filled="f" stroked="f">
              <v:textbox style="mso-next-textbox:#_x0000_s21659" inset="0,0,0,0">
                <w:txbxContent>
                  <w:p w:rsidR="002421BE" w:rsidRPr="00BF0DB6" w:rsidRDefault="002421BE" w:rsidP="00164F9D">
                    <w:pPr>
                      <w:rPr>
                        <w:i/>
                        <w:sz w:val="16"/>
                        <w:szCs w:val="16"/>
                      </w:rPr>
                    </w:pPr>
                    <w:r>
                      <w:rPr>
                        <w:i/>
                        <w:iCs/>
                        <w:color w:val="000000"/>
                        <w:sz w:val="16"/>
                        <w:szCs w:val="16"/>
                        <w:lang w:val="en-US"/>
                      </w:rPr>
                      <w:t>0</w:t>
                    </w:r>
                  </w:p>
                </w:txbxContent>
              </v:textbox>
            </v:rect>
            <v:rect id="_x0000_s21660" style="position:absolute;left:38;top:1100;width:255;height:167" filled="f" stroked="f">
              <v:textbox style="mso-next-textbox:#_x0000_s21660" inset="0,0,0,0">
                <w:txbxContent>
                  <w:p w:rsidR="002421BE" w:rsidRPr="00E926C1" w:rsidRDefault="002421BE" w:rsidP="00164F9D">
                    <w:pPr>
                      <w:rPr>
                        <w:i/>
                        <w:sz w:val="14"/>
                        <w:szCs w:val="14"/>
                      </w:rPr>
                    </w:pPr>
                    <w:r w:rsidRPr="00E926C1">
                      <w:rPr>
                        <w:i/>
                        <w:iCs/>
                        <w:color w:val="000000"/>
                        <w:sz w:val="14"/>
                        <w:szCs w:val="14"/>
                        <w:lang w:val="en-US"/>
                      </w:rPr>
                      <w:t xml:space="preserve"> 0</w:t>
                    </w:r>
                  </w:p>
                </w:txbxContent>
              </v:textbox>
            </v:rect>
            <v:rect id="_x0000_s21661" style="position:absolute;left:38;top:941;width:255;height:167" filled="f" stroked="f">
              <v:textbox style="mso-next-textbox:#_x0000_s21661" inset="0,0,0,0">
                <w:txbxContent>
                  <w:p w:rsidR="002421BE" w:rsidRPr="00E926C1" w:rsidRDefault="002421BE" w:rsidP="00164F9D">
                    <w:pPr>
                      <w:rPr>
                        <w:i/>
                        <w:sz w:val="14"/>
                        <w:szCs w:val="14"/>
                      </w:rPr>
                    </w:pPr>
                    <w:r w:rsidRPr="00E926C1">
                      <w:rPr>
                        <w:i/>
                        <w:iCs/>
                        <w:color w:val="000000"/>
                        <w:sz w:val="14"/>
                        <w:szCs w:val="14"/>
                        <w:lang w:val="en-US"/>
                      </w:rPr>
                      <w:t xml:space="preserve"> 1</w:t>
                    </w:r>
                  </w:p>
                </w:txbxContent>
              </v:textbox>
            </v:rect>
            <v:rect id="_x0000_s21662" style="position:absolute;left:38;top:781;width:255;height:167" filled="f" stroked="f">
              <v:textbox style="mso-next-textbox:#_x0000_s21662" inset="0,0,0,0">
                <w:txbxContent>
                  <w:p w:rsidR="002421BE" w:rsidRPr="00E926C1" w:rsidRDefault="002421BE" w:rsidP="00164F9D">
                    <w:pPr>
                      <w:rPr>
                        <w:i/>
                        <w:sz w:val="14"/>
                        <w:szCs w:val="14"/>
                      </w:rPr>
                    </w:pPr>
                    <w:r w:rsidRPr="00E926C1">
                      <w:rPr>
                        <w:i/>
                        <w:iCs/>
                        <w:color w:val="000000"/>
                        <w:sz w:val="14"/>
                        <w:szCs w:val="14"/>
                        <w:lang w:val="en-US"/>
                      </w:rPr>
                      <w:t xml:space="preserve"> 2</w:t>
                    </w:r>
                  </w:p>
                </w:txbxContent>
              </v:textbox>
            </v:rect>
            <v:rect id="_x0000_s21663" style="position:absolute;left:38;top:621;width:255;height:167" filled="f" stroked="f">
              <v:textbox style="mso-next-textbox:#_x0000_s21663" inset="0,0,0,0">
                <w:txbxContent>
                  <w:p w:rsidR="002421BE" w:rsidRPr="00E926C1" w:rsidRDefault="002421BE" w:rsidP="00164F9D">
                    <w:pPr>
                      <w:rPr>
                        <w:i/>
                        <w:sz w:val="14"/>
                        <w:szCs w:val="14"/>
                      </w:rPr>
                    </w:pPr>
                    <w:r w:rsidRPr="00E926C1">
                      <w:rPr>
                        <w:i/>
                        <w:iCs/>
                        <w:color w:val="000000"/>
                        <w:sz w:val="14"/>
                        <w:szCs w:val="14"/>
                        <w:lang w:val="en-US"/>
                      </w:rPr>
                      <w:t xml:space="preserve"> 3</w:t>
                    </w:r>
                  </w:p>
                </w:txbxContent>
              </v:textbox>
            </v:rect>
            <v:rect id="_x0000_s21664" style="position:absolute;left:38;top:461;width:255;height:167" filled="f" stroked="f">
              <v:textbox style="mso-next-textbox:#_x0000_s21664" inset="0,0,0,0">
                <w:txbxContent>
                  <w:p w:rsidR="002421BE" w:rsidRPr="00E926C1" w:rsidRDefault="002421BE" w:rsidP="00164F9D">
                    <w:pPr>
                      <w:rPr>
                        <w:i/>
                        <w:sz w:val="14"/>
                        <w:szCs w:val="14"/>
                      </w:rPr>
                    </w:pPr>
                    <w:r w:rsidRPr="00E926C1">
                      <w:rPr>
                        <w:i/>
                        <w:iCs/>
                        <w:color w:val="000000"/>
                        <w:sz w:val="14"/>
                        <w:szCs w:val="14"/>
                        <w:lang w:val="en-US"/>
                      </w:rPr>
                      <w:t xml:space="preserve"> 4</w:t>
                    </w:r>
                  </w:p>
                </w:txbxContent>
              </v:textbox>
            </v:rect>
            <v:rect id="_x0000_s21665" style="position:absolute;left:38;top:301;width:255;height:167" filled="f" stroked="f">
              <v:textbox style="mso-next-textbox:#_x0000_s21665" inset="0,0,0,0">
                <w:txbxContent>
                  <w:p w:rsidR="002421BE" w:rsidRPr="00E926C1" w:rsidRDefault="002421BE" w:rsidP="00164F9D">
                    <w:pPr>
                      <w:rPr>
                        <w:i/>
                        <w:sz w:val="14"/>
                        <w:szCs w:val="14"/>
                      </w:rPr>
                    </w:pPr>
                    <w:r w:rsidRPr="00E926C1">
                      <w:rPr>
                        <w:i/>
                        <w:iCs/>
                        <w:color w:val="000000"/>
                        <w:sz w:val="14"/>
                        <w:szCs w:val="14"/>
                        <w:lang w:val="en-US"/>
                      </w:rPr>
                      <w:t xml:space="preserve"> 5</w:t>
                    </w:r>
                  </w:p>
                </w:txbxContent>
              </v:textbox>
            </v:rect>
            <v:rect id="_x0000_s21666" style="position:absolute;left:38;top:141;width:255;height:167" filled="f" stroked="f">
              <v:textbox style="mso-next-textbox:#_x0000_s21666" inset="0,0,0,0">
                <w:txbxContent>
                  <w:p w:rsidR="002421BE" w:rsidRPr="00E926C1" w:rsidRDefault="002421BE" w:rsidP="00164F9D">
                    <w:pPr>
                      <w:rPr>
                        <w:i/>
                        <w:sz w:val="14"/>
                        <w:szCs w:val="14"/>
                      </w:rPr>
                    </w:pPr>
                    <w:r w:rsidRPr="00E926C1">
                      <w:rPr>
                        <w:i/>
                        <w:iCs/>
                        <w:color w:val="000000"/>
                        <w:sz w:val="14"/>
                        <w:szCs w:val="14"/>
                        <w:lang w:val="en-US"/>
                      </w:rPr>
                      <w:t xml:space="preserve"> 6</w:t>
                    </w:r>
                  </w:p>
                </w:txbxContent>
              </v:textbox>
            </v:rect>
            <v:rect id="_x0000_s21667" style="position:absolute;left:38;top:-19;width:255;height:167" filled="f" stroked="f">
              <v:textbox style="mso-next-textbox:#_x0000_s21667" inset="0,0,0,0">
                <w:txbxContent>
                  <w:p w:rsidR="002421BE" w:rsidRPr="00E926C1" w:rsidRDefault="002421BE" w:rsidP="00164F9D">
                    <w:pPr>
                      <w:rPr>
                        <w:i/>
                        <w:sz w:val="14"/>
                        <w:szCs w:val="14"/>
                      </w:rPr>
                    </w:pPr>
                    <w:r w:rsidRPr="00E926C1">
                      <w:rPr>
                        <w:i/>
                        <w:iCs/>
                        <w:color w:val="000000"/>
                        <w:sz w:val="14"/>
                        <w:szCs w:val="14"/>
                        <w:lang w:val="en-US"/>
                      </w:rPr>
                      <w:t xml:space="preserve"> 7</w:t>
                    </w:r>
                  </w:p>
                </w:txbxContent>
              </v:textbox>
            </v:rect>
            <v:line id="_x0000_s21668" style="position:absolute" from="1756,-123" to="1757,1205"/>
            <v:line id="_x0000_s21669" style="position:absolute" from="2710,-125" to="2711,1204"/>
            <v:rect id="_x0000_s21670" style="position:absolute;left:1936;top:-289;width:560;height:187" filled="f" stroked="f">
              <v:textbox style="mso-next-textbox:#_x0000_s21670" inset="0,0,0,0">
                <w:txbxContent>
                  <w:p w:rsidR="002421BE" w:rsidRPr="00BF0DB6" w:rsidRDefault="002421BE" w:rsidP="00164F9D">
                    <w:pPr>
                      <w:rPr>
                        <w:i/>
                        <w:sz w:val="16"/>
                        <w:szCs w:val="16"/>
                      </w:rPr>
                    </w:pPr>
                    <w:r>
                      <w:rPr>
                        <w:i/>
                        <w:iCs/>
                        <w:color w:val="000000"/>
                        <w:sz w:val="16"/>
                        <w:szCs w:val="16"/>
                        <w:lang w:val="en-US"/>
                      </w:rPr>
                      <w:t>65µs</w:t>
                    </w:r>
                  </w:p>
                </w:txbxContent>
              </v:textbox>
            </v:rect>
            <v:shape id="_x0000_s21671" type="#_x0000_t32" style="position:absolute;left:1756;top:-75;width:954;height:2;flip:y" o:connectortype="straight">
              <v:stroke startarrow="block" endarrow="block"/>
            </v:shape>
            <v:shape id="_x0000_s21672" type="#_x0000_t61" style="position:absolute;left:2098;top:600;width:241;height:203;v-text-anchor:middle" adj="25633,-14365">
              <v:textbox style="mso-fit-shape-to-text:t" inset="0,0,0,0">
                <w:txbxContent>
                  <w:p w:rsidR="002421BE" w:rsidRPr="00CA49B3" w:rsidRDefault="002421BE" w:rsidP="00164F9D">
                    <w:pPr>
                      <w:rPr>
                        <w:sz w:val="16"/>
                        <w:szCs w:val="16"/>
                      </w:rPr>
                    </w:pPr>
                    <w:r>
                      <w:rPr>
                        <w:sz w:val="16"/>
                        <w:szCs w:val="16"/>
                      </w:rPr>
                      <w:t>Vs</w:t>
                    </w:r>
                  </w:p>
                </w:txbxContent>
              </v:textbox>
            </v:shape>
            <v:shape id="_x0000_s21673" type="#_x0000_t61" style="position:absolute;left:1408;top:1198;width:241;height:203;v-text-anchor:middle" adj="25633,-14365">
              <v:textbox style="mso-fit-shape-to-text:t" inset="0,0,0,0">
                <w:txbxContent>
                  <w:p w:rsidR="002421BE" w:rsidRPr="00CA49B3" w:rsidRDefault="002421BE" w:rsidP="00164F9D">
                    <w:pPr>
                      <w:rPr>
                        <w:sz w:val="16"/>
                        <w:szCs w:val="16"/>
                      </w:rPr>
                    </w:pPr>
                    <w:r>
                      <w:rPr>
                        <w:sz w:val="16"/>
                        <w:szCs w:val="16"/>
                      </w:rPr>
                      <w:t>Ve</w:t>
                    </w:r>
                  </w:p>
                </w:txbxContent>
              </v:textbox>
            </v:shape>
            <w10:wrap type="none"/>
            <w10:anchorlock/>
          </v:group>
        </w:pict>
      </w:r>
    </w:p>
    <w:p w:rsidR="00164F9D" w:rsidRDefault="00164F9D" w:rsidP="00164F9D"/>
    <w:p w:rsidR="00164F9D" w:rsidRPr="008733E8" w:rsidRDefault="000911E9" w:rsidP="00164F9D">
      <w:r>
        <w:pict>
          <v:group id="_x0000_s24937" editas="canvas" style="position:absolute;left:0;text-align:left;margin-left:255.25pt;margin-top:6.1pt;width:219.05pt;height:105.8pt;z-index:251718656" coordorigin="4102,1134" coordsize="4381,2116">
            <o:lock v:ext="edit" aspectratio="t"/>
            <v:shape id="_x0000_s24938" type="#_x0000_t75" style="position:absolute;left:4102;top:1134;width:4381;height:2116" o:preferrelative="f" stroked="t" strokecolor="blue">
              <v:fill o:detectmouseclick="t"/>
              <v:path o:extrusionok="t" o:connecttype="none"/>
              <o:lock v:ext="edit" text="t"/>
            </v:shape>
            <v:shape id="_x0000_s24939" style="position:absolute;left:5807;top:2327;width:592;height:231" coordsize="90,270" path="m90,l,,,270e" filled="f" strokeweight="1pt">
              <v:path arrowok="t"/>
            </v:shape>
            <v:shape id="_x0000_s24940" style="position:absolute;left:5808;top:1422;width:625;height:599" coordsize="269,449" path="m269,l,,,449e" filled="f" strokeweight="1pt">
              <v:stroke startarrowwidth="narrow" startarrowlength="short" endarrow="oval" endarrowwidth="narrow" endarrowlength="short"/>
              <v:path arrowok="t"/>
            </v:shape>
            <v:line id="_x0000_s24941" style="position:absolute" from="4421,2021" to="4729,2023" strokeweight="1pt"/>
            <v:shape id="_x0000_s24942" style="position:absolute;left:6929;top:1422;width:574;height:752" coordsize="269,538" path="m,l269,r,538e" filled="f" strokeweight="1pt">
              <v:stroke endarrow="oval" endarrowwidth="narrow" endarrowlength="short"/>
              <v:path arrowok="t"/>
            </v:shape>
            <v:shape id="_x0000_s24943" style="position:absolute;left:6425;top:1790;width:616;height:770" coordsize="359,449" path="m,449l,,359,224,,449xe" filled="f" strokeweight="1pt">
              <v:path arrowok="t"/>
            </v:shape>
            <v:line id="_x0000_s24944" style="position:absolute" from="6502,2021" to="6593,2023" strokeweight="1pt"/>
            <v:line id="_x0000_s24945" style="position:absolute" from="6502,2329" to="6593,2330" strokeweight="1pt"/>
            <v:line id="_x0000_s24946" style="position:absolute;flip:y" from="6548,2282" to="6550,2375" strokeweight="1pt"/>
            <v:line id="_x0000_s24947" style="position:absolute;flip:x" from="7041,2174" to="7976,2176" strokeweight="1pt"/>
            <v:rect id="_x0000_s24948" style="position:absolute;left:6457;top:1361;width:460;height:123" filled="f" strokeweight="1pt"/>
            <v:rect id="_x0000_s24949" style="position:absolute;left:6445;top:1134;width:563;height:235" filled="f" stroked="f" strokeweight="1pt">
              <v:textbox style="mso-next-textbox:#_x0000_s24949" inset="0,0,0,0">
                <w:txbxContent>
                  <w:p w:rsidR="002421BE" w:rsidRPr="00300D13" w:rsidRDefault="002421BE"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R2</w:t>
                    </w:r>
                  </w:p>
                </w:txbxContent>
              </v:textbox>
            </v:rect>
            <v:rect id="_x0000_s24950" style="position:absolute;left:6445;top:1503;width:237;height:195;mso-wrap-style:none" filled="f" stroked="f" strokeweight="1pt">
              <v:textbox style="mso-next-textbox:#_x0000_s24950;mso-fit-shape-to-text:t" inset="0,0,0,0">
                <w:txbxContent>
                  <w:p w:rsidR="002421BE" w:rsidRPr="00300D13" w:rsidRDefault="002421BE"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10k</w:t>
                    </w:r>
                  </w:p>
                </w:txbxContent>
              </v:textbox>
            </v:rect>
            <v:rect id="_x0000_s24951" style="position:absolute;left:4883;top:1960;width:462;height:123" filled="f" strokeweight="1pt"/>
            <v:line id="_x0000_s24952" style="position:absolute" from="4729,2021" to="4883,2023" strokeweight="1pt"/>
            <v:line id="_x0000_s24953" style="position:absolute;flip:x" from="5345,2021" to="6461,2023" strokeweight="1pt"/>
            <v:rect id="_x0000_s24954" style="position:absolute;left:4929;top:1537;width:275;height:208" filled="f" stroked="f" strokeweight="1pt">
              <v:textbox style="mso-next-textbox:#_x0000_s24954" inset="0,0,0,0">
                <w:txbxContent>
                  <w:p w:rsidR="002421BE" w:rsidRPr="00300D13" w:rsidRDefault="002421BE"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R1</w:t>
                    </w:r>
                  </w:p>
                </w:txbxContent>
              </v:textbox>
            </v:rect>
            <v:rect id="_x0000_s24955" style="position:absolute;left:4880;top:1730;width:441;height:213" filled="f" stroked="f" strokeweight="1pt">
              <v:textbox style="mso-next-textbox:#_x0000_s24955" inset="0,0,0,0">
                <w:txbxContent>
                  <w:p w:rsidR="002421BE" w:rsidRPr="00300D13" w:rsidRDefault="002421BE"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10k</w:t>
                    </w:r>
                  </w:p>
                </w:txbxContent>
              </v:textbox>
            </v:rect>
            <v:rect id="_x0000_s24956" style="position:absolute;left:5747;top:2536;width:123;height:464" filled="f" strokeweight="1pt"/>
            <v:line id="_x0000_s24957" style="position:absolute;flip:y" from="5808,3000" to="5810,3154" strokeweight="1pt"/>
            <v:rect id="_x0000_s24958" style="position:absolute;left:5961;top:2526;width:212;height:220" filled="f" stroked="f" strokeweight="1pt">
              <v:textbox style="mso-next-textbox:#_x0000_s24958" inset="0,0,0,0">
                <w:txbxContent>
                  <w:p w:rsidR="002421BE" w:rsidRPr="00300D13" w:rsidRDefault="002421BE"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R</w:t>
                    </w:r>
                  </w:p>
                </w:txbxContent>
              </v:textbox>
            </v:rect>
            <v:rect id="_x0000_s24959" style="position:absolute;left:5931;top:2747;width:345;height:185" filled="f" stroked="f" strokeweight="1pt">
              <v:textbox style="mso-next-textbox:#_x0000_s24959" inset="0,0,0,0">
                <w:txbxContent>
                  <w:p w:rsidR="002421BE" w:rsidRPr="00300D13" w:rsidRDefault="002421BE"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10k</w:t>
                    </w:r>
                  </w:p>
                </w:txbxContent>
              </v:textbox>
            </v:rect>
            <v:line id="_x0000_s24960" style="position:absolute" from="5084,2187" to="5085,2496" strokeweight="1pt"/>
            <v:line id="_x0000_s24961" style="position:absolute" from="4991,2187" to="4993,2496" strokeweight="1pt"/>
            <v:line id="_x0000_s24962" style="position:absolute;flip:x" from="4883,2342" to="4991,2344" strokeweight="1pt"/>
            <v:line id="_x0000_s24963" style="position:absolute;flip:y" from="5084,2335" to="5801,2342" strokeweight="1pt">
              <v:stroke endarrow="oval" endarrowwidth="narrow" endarrowlength="short"/>
            </v:line>
            <v:line id="_x0000_s24964" style="position:absolute" from="4646,2341" to="4883,2344" strokeweight="1pt"/>
            <v:rect id="_x0000_s24965" style="position:absolute;left:4923;top:2493;width:189;height:194" filled="f" stroked="f" strokeweight="1pt">
              <v:textbox style="mso-next-textbox:#_x0000_s24965" inset="0,0,0,0">
                <w:txbxContent>
                  <w:p w:rsidR="002421BE" w:rsidRPr="00300D13" w:rsidRDefault="002421BE"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C</w:t>
                    </w:r>
                  </w:p>
                </w:txbxContent>
              </v:textbox>
            </v:rect>
            <v:rect id="_x0000_s24966" style="position:absolute;left:4872;top:2640;width:321;height:225" filled="f" stroked="f" strokeweight="1pt">
              <v:textbox style="mso-next-textbox:#_x0000_s24966" inset="0,0,0,0">
                <w:txbxContent>
                  <w:p w:rsidR="002421BE" w:rsidRPr="00300D13" w:rsidRDefault="002421BE"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1nF</w:t>
                    </w:r>
                  </w:p>
                </w:txbxContent>
              </v:textbox>
            </v:rect>
            <v:line id="_x0000_s24967" style="position:absolute" from="5808,3007" to="5810,3161" strokeweight="1pt"/>
            <v:line id="_x0000_s24968" style="position:absolute" from="5656,3161" to="5961,3163" strokeweight="1pt"/>
            <v:line id="_x0000_s24969" style="position:absolute" from="5731,3237" to="5886,3240" strokeweight="1pt"/>
            <v:line id="_x0000_s24970" style="position:absolute;flip:x" from="4267,2021" to="4421,2023" strokeweight="1pt"/>
            <v:line id="_x0000_s24971" style="position:absolute" from="4267,1867" to="4268,2174" strokeweight="1pt"/>
            <v:line id="_x0000_s24972" style="position:absolute" from="4190,1944" to="4191,2099" strokeweight="1pt"/>
            <v:line id="_x0000_s24973" style="position:absolute" from="4112,2006" to="4114,2037" strokeweight="1pt"/>
            <v:group id="_x0000_s24974" style="position:absolute;left:4413;top:2340;width:232;height:232;flip:y" coordorigin="2777,3238" coordsize="135,135">
              <v:shape id="_x0000_s24975" style="position:absolute;left:2777;top:3238;width:90;height:89" coordsize="90,90" path="m90,90l,45,45,,90,90xe" filled="f" strokeweight="1pt">
                <v:path arrowok="t"/>
              </v:shape>
              <v:line id="_x0000_s24976" style="position:absolute;flip:x y" from="2867,3327" to="2912,3373" strokeweight="1pt"/>
            </v:group>
            <v:rect id="_x0000_s24977" style="position:absolute;left:4192;top:2408;width:330;height:239" filled="f" stroked="f" strokeweight="1pt">
              <v:textbox style="mso-next-textbox:#_x0000_s24977" inset="0,0,0,0">
                <w:txbxContent>
                  <w:p w:rsidR="002421BE" w:rsidRPr="00300D13" w:rsidRDefault="002421BE"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Ve</w:t>
                    </w:r>
                  </w:p>
                </w:txbxContent>
              </v:textbox>
            </v:rect>
            <v:shape id="_x0000_s24978" style="position:absolute;left:8042;top:1944;width:154;height:155" coordsize="90,90" path="m90,l,45,45,90,90,xe" filled="f" strokeweight="1pt">
              <v:path arrowok="t"/>
            </v:shape>
            <v:line id="_x0000_s24979" style="position:absolute;flip:x" from="7964,2068" to="8073,2174" strokeweight="1pt"/>
            <v:rect id="_x0000_s24980" style="position:absolute;left:8273;top:1877;width:210;height:254" filled="f" stroked="f">
              <v:textbox style="mso-next-textbox:#_x0000_s24980" inset="0,0,0,0">
                <w:txbxContent>
                  <w:p w:rsidR="002421BE" w:rsidRPr="00300D13" w:rsidRDefault="002421BE"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Vs</w:t>
                    </w:r>
                  </w:p>
                </w:txbxContent>
              </v:textbox>
            </v:rect>
            <w10:wrap type="square"/>
          </v:group>
        </w:pict>
      </w:r>
    </w:p>
    <w:p w:rsidR="00164F9D" w:rsidRDefault="00164F9D" w:rsidP="00164F9D">
      <w:pPr>
        <w:rPr>
          <w:b/>
          <w:i/>
        </w:rPr>
      </w:pPr>
      <w:r w:rsidRPr="00DB6AEB">
        <w:rPr>
          <w:b/>
          <w:i/>
        </w:rPr>
        <w:t>Exercice :</w:t>
      </w:r>
      <w:r w:rsidR="000911E9">
        <w:rPr>
          <w:b/>
          <w:i/>
        </w:rPr>
        <w:fldChar w:fldCharType="begin"/>
      </w:r>
      <w:r>
        <w:rPr>
          <w:b/>
          <w:i/>
        </w:rPr>
        <w:instrText xml:space="preserve"> AUTONUM  \* Arabic \s ) </w:instrText>
      </w:r>
      <w:r w:rsidR="000911E9">
        <w:rPr>
          <w:b/>
          <w:i/>
        </w:rPr>
        <w:fldChar w:fldCharType="end"/>
      </w:r>
    </w:p>
    <w:p w:rsidR="00164F9D" w:rsidRDefault="00164F9D" w:rsidP="00164F9D">
      <w:pPr>
        <w:pStyle w:val="Paragraphedeliste"/>
        <w:numPr>
          <w:ilvl w:val="0"/>
          <w:numId w:val="16"/>
        </w:numPr>
        <w:spacing w:after="200" w:line="276" w:lineRule="auto"/>
        <w:jc w:val="left"/>
      </w:pPr>
      <w:r>
        <w:t>Déterminer la fonction de transfert du filtre ci-dessous. Préciser sa nature</w:t>
      </w:r>
    </w:p>
    <w:p w:rsidR="00164F9D" w:rsidRDefault="00164F9D" w:rsidP="00164F9D">
      <w:pPr>
        <w:pStyle w:val="Paragraphedeliste"/>
        <w:numPr>
          <w:ilvl w:val="0"/>
          <w:numId w:val="16"/>
        </w:numPr>
        <w:spacing w:after="200" w:line="276" w:lineRule="auto"/>
        <w:jc w:val="left"/>
      </w:pPr>
      <w:r>
        <w:t>Tracer les courbes de gain et de phase</w:t>
      </w:r>
    </w:p>
    <w:p w:rsidR="00164F9D" w:rsidRDefault="00164F9D" w:rsidP="00164F9D">
      <w:pPr>
        <w:spacing w:after="200" w:line="276" w:lineRule="auto"/>
      </w:pPr>
    </w:p>
    <w:p w:rsidR="00164F9D" w:rsidRDefault="00164F9D" w:rsidP="00164F9D">
      <w:pPr>
        <w:spacing w:after="200" w:line="276" w:lineRule="auto"/>
      </w:pPr>
    </w:p>
    <w:p w:rsidR="00164F9D" w:rsidRDefault="00164F9D" w:rsidP="00164F9D">
      <w:pPr>
        <w:ind w:left="1418" w:hanging="1418"/>
        <w:rPr>
          <w:rFonts w:asciiTheme="majorHAnsi" w:eastAsiaTheme="majorEastAsia" w:hAnsiTheme="majorHAnsi" w:cstheme="majorBidi"/>
          <w:b/>
          <w:bCs/>
          <w:i/>
          <w:sz w:val="26"/>
          <w:szCs w:val="26"/>
        </w:rPr>
      </w:pPr>
      <w:bookmarkStart w:id="40" w:name="_Toc464206144"/>
      <w:bookmarkStart w:id="41" w:name="_Toc464206327"/>
      <w:bookmarkStart w:id="42" w:name="_Toc464218208"/>
      <w:bookmarkStart w:id="43" w:name="_Toc464227796"/>
      <w:bookmarkStart w:id="44" w:name="_Toc147329784"/>
      <w:bookmarkStart w:id="45" w:name="_Toc304982968"/>
      <w:r>
        <w:br w:type="page"/>
      </w:r>
    </w:p>
    <w:p w:rsidR="00164F9D" w:rsidRDefault="00164F9D" w:rsidP="00164F9D">
      <w:pPr>
        <w:pStyle w:val="Titre2"/>
      </w:pPr>
      <w:r>
        <w:lastRenderedPageBreak/>
        <w:t>Les Filtres passe-bas du second ordre</w:t>
      </w:r>
      <w:bookmarkEnd w:id="40"/>
      <w:bookmarkEnd w:id="41"/>
      <w:bookmarkEnd w:id="42"/>
      <w:bookmarkEnd w:id="43"/>
      <w:bookmarkEnd w:id="44"/>
      <w:bookmarkEnd w:id="45"/>
    </w:p>
    <w:p w:rsidR="00164F9D" w:rsidRDefault="00164F9D" w:rsidP="00164F9D">
      <w:r>
        <w:t>Les filtres passe-bas de second ordre ont une fonction de transfert de la forme :</w:t>
      </w:r>
    </w:p>
    <w:p w:rsidR="00164F9D" w:rsidRDefault="00164F9D" w:rsidP="00164F9D"/>
    <w:p w:rsidR="00164F9D" w:rsidRDefault="00164F9D" w:rsidP="009F555D">
      <w:pPr>
        <w:jc w:val="center"/>
      </w:pPr>
      <w:r w:rsidRPr="009E0655">
        <w:rPr>
          <w:position w:val="-34"/>
        </w:rPr>
        <w:object w:dxaOrig="2540" w:dyaOrig="720">
          <v:shape id="_x0000_i1126" type="#_x0000_t75" style="width:184.15pt;height:36.4pt" o:ole="" o:bordertopcolor="this" o:borderleftcolor="this" o:borderbottomcolor="this" o:borderrightcolor="this">
            <v:imagedata r:id="rId82" o:title=""/>
            <w10:bordertop type="single" width="4"/>
            <w10:borderleft type="single" width="4"/>
            <w10:borderbottom type="single" width="4"/>
            <w10:borderright type="single" width="4"/>
          </v:shape>
          <o:OLEObject Type="Embed" ProgID="Equation.3" ShapeID="_x0000_i1126" DrawAspect="Content" ObjectID="_1793008054" r:id="rId83"/>
        </w:object>
      </w:r>
      <m:oMath>
        <m:r>
          <m:rPr>
            <m:sty m:val="p"/>
          </m:rPr>
          <w:rPr>
            <w:rFonts w:ascii="Cambria Math"/>
          </w:rPr>
          <m:t>h</m:t>
        </m:r>
        <m:d>
          <m:dPr>
            <m:ctrlPr>
              <w:rPr>
                <w:rFonts w:ascii="Cambria Math" w:hAnsi="Cambria Math"/>
                <w:i/>
              </w:rPr>
            </m:ctrlPr>
          </m:dPr>
          <m:e>
            <m:r>
              <m:rPr>
                <m:sty m:val="p"/>
              </m:rPr>
              <w:rPr>
                <w:rFonts w:ascii="Cambria Math"/>
              </w:rPr>
              <m:t>f</m:t>
            </m:r>
          </m:e>
        </m:d>
        <m:r>
          <w:rPr>
            <w:rFonts w:ascii="Cambria Math"/>
          </w:rPr>
          <m:t>=</m:t>
        </m:r>
        <m:f>
          <m:fPr>
            <m:ctrlPr>
              <w:rPr>
                <w:rFonts w:ascii="Cambria Math" w:hAnsi="Cambria Math"/>
              </w:rPr>
            </m:ctrlPr>
          </m:fPr>
          <m:num>
            <m:sSub>
              <m:sSubPr>
                <m:ctrlPr>
                  <w:rPr>
                    <w:rFonts w:ascii="Cambria Math" w:hAnsi="Cambria Math"/>
                    <w:i/>
                  </w:rPr>
                </m:ctrlPr>
              </m:sSubPr>
              <m:e>
                <m:r>
                  <w:rPr>
                    <w:rFonts w:ascii="Cambria Math"/>
                  </w:rPr>
                  <m:t>h</m:t>
                </m:r>
              </m:e>
              <m:sub>
                <m:r>
                  <w:rPr>
                    <w:rFonts w:ascii="Cambria Math"/>
                  </w:rPr>
                  <m:t>o</m:t>
                </m:r>
              </m:sub>
            </m:sSub>
            <m:ctrlPr>
              <w:rPr>
                <w:rFonts w:ascii="Cambria Math" w:hAnsi="Cambria Math"/>
                <w:i/>
              </w:rPr>
            </m:ctrlPr>
          </m:num>
          <m:den>
            <m:r>
              <w:rPr>
                <w:rFonts w:ascii="Cambria Math"/>
              </w:rPr>
              <m:t>1+j2</m:t>
            </m:r>
            <m:r>
              <m:rPr>
                <m:sty m:val="p"/>
              </m:rPr>
              <w:rPr>
                <w:rFonts w:ascii="Cambria Math"/>
              </w:rPr>
              <m:t>ζ</m:t>
            </m:r>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o</m:t>
                    </m:r>
                  </m:sub>
                </m:sSub>
                <m:ctrlPr>
                  <w:rPr>
                    <w:rFonts w:ascii="Cambria Math" w:hAnsi="Cambria Math"/>
                    <w:i/>
                  </w:rPr>
                </m:ctrlPr>
              </m:den>
            </m:f>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o</m:t>
                            </m:r>
                          </m:sub>
                        </m:sSub>
                        <m:ctrlPr>
                          <w:rPr>
                            <w:rFonts w:ascii="Cambria Math" w:hAnsi="Cambria Math"/>
                            <w:i/>
                          </w:rPr>
                        </m:ctrlPr>
                      </m:den>
                    </m:f>
                  </m:e>
                </m:d>
              </m:e>
              <m:sup>
                <m:r>
                  <w:rPr>
                    <w:rFonts w:ascii="Cambria Math"/>
                  </w:rPr>
                  <m:t>2</m:t>
                </m:r>
              </m:sup>
            </m:sSup>
            <m:ctrlPr>
              <w:rPr>
                <w:rFonts w:ascii="Cambria Math" w:hAnsi="Cambria Math"/>
                <w:i/>
              </w:rPr>
            </m:ctrlPr>
          </m:den>
        </m:f>
      </m:oMath>
    </w:p>
    <w:p w:rsidR="009F555D" w:rsidRDefault="009F555D" w:rsidP="00164F9D">
      <w:pPr>
        <w:jc w:val="center"/>
      </w:pPr>
    </w:p>
    <w:p w:rsidR="009F555D" w:rsidRPr="009F555D" w:rsidRDefault="009F555D" w:rsidP="00164F9D">
      <w:pPr>
        <w:jc w:val="center"/>
        <w:rPr>
          <w:color w:val="FF0000"/>
        </w:rPr>
      </w:pPr>
      <w:r w:rsidRPr="009F555D">
        <w:rPr>
          <w:color w:val="FF0000"/>
        </w:rPr>
        <w:t>h(f)=\frac{h_o}{1+j2\zeta\frac{f}{f_o}-(\frac{f}{f_o})^2}</w:t>
      </w:r>
    </w:p>
    <w:p w:rsidR="00164F9D" w:rsidRDefault="00164F9D" w:rsidP="00164F9D">
      <w:pPr>
        <w:ind w:left="360" w:hanging="360"/>
      </w:pPr>
    </w:p>
    <w:p w:rsidR="00164F9D" w:rsidRDefault="000911E9" w:rsidP="00164F9D">
      <w:pPr>
        <w:ind w:left="360" w:hanging="360"/>
      </w:pPr>
      <w:r>
        <w:fldChar w:fldCharType="begin"/>
      </w:r>
      <w:r w:rsidR="00164F9D">
        <w:instrText>SYMBOL 183 \f "Symbol" \s 14 \h</w:instrText>
      </w:r>
      <w:r>
        <w:fldChar w:fldCharType="end"/>
      </w:r>
      <w:r w:rsidR="00164F9D">
        <w:tab/>
      </w:r>
      <w:r w:rsidR="00164F9D" w:rsidRPr="00A159F7">
        <w:rPr>
          <w:b/>
          <w:i/>
        </w:rPr>
        <w:t>h</w:t>
      </w:r>
      <w:r w:rsidR="00164F9D" w:rsidRPr="00A159F7">
        <w:rPr>
          <w:b/>
          <w:i/>
          <w:vertAlign w:val="subscript"/>
        </w:rPr>
        <w:t>0</w:t>
      </w:r>
      <w:r w:rsidR="00164F9D">
        <w:t>est constante qui peut être positive ou négative</w:t>
      </w:r>
    </w:p>
    <w:p w:rsidR="00164F9D" w:rsidRDefault="000911E9" w:rsidP="00164F9D">
      <w:pPr>
        <w:ind w:left="360" w:hanging="360"/>
      </w:pPr>
      <w:r>
        <w:fldChar w:fldCharType="begin"/>
      </w:r>
      <w:r w:rsidR="00164F9D">
        <w:instrText>SYMBOL 183 \f "Symbol" \s 14 \h</w:instrText>
      </w:r>
      <w:r>
        <w:fldChar w:fldCharType="end"/>
      </w:r>
      <w:r w:rsidR="00164F9D">
        <w:tab/>
      </w:r>
      <w:r w:rsidR="00164F9D" w:rsidRPr="00A159F7">
        <w:rPr>
          <w:b/>
          <w:i/>
        </w:rPr>
        <w:t>f</w:t>
      </w:r>
      <w:r w:rsidR="00164F9D" w:rsidRPr="00A159F7">
        <w:rPr>
          <w:b/>
          <w:i/>
          <w:vertAlign w:val="subscript"/>
        </w:rPr>
        <w:t>0</w:t>
      </w:r>
      <w:r w:rsidR="00164F9D">
        <w:t>: fréquence de brisure. Nous l'appellerons fréquence de coupure bien que cela n'est pas exacte car l'atténuation correspondante est différente de 3 dB</w:t>
      </w:r>
    </w:p>
    <w:p w:rsidR="00164F9D" w:rsidRDefault="000911E9" w:rsidP="00164F9D">
      <w:pPr>
        <w:ind w:left="360" w:hanging="360"/>
      </w:pPr>
      <w:r>
        <w:fldChar w:fldCharType="begin"/>
      </w:r>
      <w:r w:rsidR="00164F9D">
        <w:instrText>SYMBOL 183 \f "Symbol" \s 14 \h</w:instrText>
      </w:r>
      <w:r>
        <w:fldChar w:fldCharType="end"/>
      </w:r>
      <w:r w:rsidR="00164F9D">
        <w:tab/>
        <w:t>ζ  : (zeta)  Coefficient d'amortissement = 1/2Q  avec</w:t>
      </w:r>
      <w:r w:rsidR="00164F9D">
        <w:tab/>
        <w:t>Q : Coefficient de surtension</w:t>
      </w:r>
    </w:p>
    <w:p w:rsidR="00164F9D" w:rsidRDefault="000911E9" w:rsidP="009F555D">
      <w:pPr>
        <w:ind w:left="360" w:hanging="360"/>
        <w:rPr>
          <w:position w:val="-12"/>
        </w:rPr>
      </w:pPr>
      <w:r>
        <w:fldChar w:fldCharType="begin"/>
      </w:r>
      <w:r w:rsidR="00164F9D">
        <w:instrText>SYMBOL 183 \f "Symbol" \s 14 \h</w:instrText>
      </w:r>
      <w:r>
        <w:fldChar w:fldCharType="end"/>
      </w:r>
      <w:r w:rsidR="00164F9D">
        <w:tab/>
      </w:r>
      <w:r w:rsidR="00164F9D">
        <w:sym w:font="Symbol" w:char="F077"/>
      </w:r>
      <w:r w:rsidR="00164F9D">
        <w:rPr>
          <w:vertAlign w:val="subscript"/>
        </w:rPr>
        <w:t xml:space="preserve">r </w:t>
      </w:r>
      <w:r w:rsidR="00164F9D">
        <w:t xml:space="preserve"> : Pulsation de résonance,  </w:t>
      </w:r>
      <w:r w:rsidR="00164F9D" w:rsidRPr="00196B21">
        <w:rPr>
          <w:position w:val="-12"/>
        </w:rPr>
        <w:object w:dxaOrig="1660" w:dyaOrig="440">
          <v:shape id="_x0000_i1127" type="#_x0000_t75" style="width:83.25pt;height:23.65pt" o:ole="" fillcolor="window">
            <v:imagedata r:id="rId84" o:title=""/>
          </v:shape>
          <o:OLEObject Type="Embed" ProgID="Equation.3" ShapeID="_x0000_i1127" DrawAspect="Content" ObjectID="_1793008055" r:id="rId85"/>
        </w:object>
      </w:r>
      <w:r w:rsidR="00164F9D" w:rsidRPr="00F60248">
        <w:t>soit</w:t>
      </w:r>
      <m:oMath>
        <m:sSub>
          <m:sSubPr>
            <m:ctrlPr>
              <w:rPr>
                <w:rFonts w:ascii="Cambria Math" w:hAnsi="Cambria Math"/>
                <w:i/>
              </w:rPr>
            </m:ctrlPr>
          </m:sSubPr>
          <m:e>
            <m:r>
              <w:rPr>
                <w:rFonts w:ascii="Cambria Math"/>
              </w:rPr>
              <m:t>f</m:t>
            </m:r>
          </m:e>
          <m:sub>
            <m:r>
              <w:rPr>
                <w:rFonts w:ascii="Cambria Math"/>
              </w:rPr>
              <m:t>r</m:t>
            </m:r>
          </m:sub>
        </m:sSub>
        <m:r>
          <w:rPr>
            <w:rFonts w:ascii="Cambria Math"/>
          </w:rPr>
          <m:t>=</m:t>
        </m:r>
        <m:sSub>
          <m:sSubPr>
            <m:ctrlPr>
              <w:rPr>
                <w:rFonts w:ascii="Cambria Math" w:hAnsi="Cambria Math"/>
                <w:i/>
              </w:rPr>
            </m:ctrlPr>
          </m:sSubPr>
          <m:e>
            <m:r>
              <w:rPr>
                <w:rFonts w:ascii="Cambria Math"/>
              </w:rPr>
              <m:t>f</m:t>
            </m:r>
          </m:e>
          <m:sub>
            <m:r>
              <w:rPr>
                <w:rFonts w:ascii="Cambria Math"/>
              </w:rPr>
              <m:t>0</m:t>
            </m:r>
            <m:rad>
              <m:radPr>
                <m:degHide m:val="on"/>
                <m:ctrlPr>
                  <w:rPr>
                    <w:rFonts w:ascii="Cambria Math" w:hAnsi="Cambria Math"/>
                  </w:rPr>
                </m:ctrlPr>
              </m:radPr>
              <m:deg>
                <m:ctrlPr>
                  <w:rPr>
                    <w:rFonts w:ascii="Cambria Math" w:hAnsi="Cambria Math"/>
                    <w:i/>
                  </w:rPr>
                </m:ctrlPr>
              </m:deg>
              <m:e>
                <m:r>
                  <w:rPr>
                    <w:rFonts w:ascii="Cambria Math"/>
                  </w:rPr>
                  <m:t>1</m:t>
                </m:r>
                <m:r>
                  <w:rPr>
                    <w:rFonts w:ascii="Cambria Math"/>
                  </w:rPr>
                  <m:t>-</m:t>
                </m:r>
                <m:r>
                  <w:rPr>
                    <w:rFonts w:ascii="Cambria Math"/>
                  </w:rPr>
                  <m:t>2</m:t>
                </m:r>
                <m:sSup>
                  <m:sSupPr>
                    <m:ctrlPr>
                      <w:rPr>
                        <w:rFonts w:ascii="Cambria Math" w:hAnsi="Cambria Math"/>
                        <w:i/>
                      </w:rPr>
                    </m:ctrlPr>
                  </m:sSupPr>
                  <m:e>
                    <m:r>
                      <m:rPr>
                        <m:sty m:val="p"/>
                      </m:rPr>
                      <w:rPr>
                        <w:rFonts w:ascii="Cambria Math"/>
                      </w:rPr>
                      <m:t>ζ</m:t>
                    </m:r>
                    <m:ctrlPr>
                      <w:rPr>
                        <w:rFonts w:ascii="Cambria Math" w:hAnsi="Cambria Math"/>
                      </w:rPr>
                    </m:ctrlPr>
                  </m:e>
                  <m:sup>
                    <m:r>
                      <w:rPr>
                        <w:rFonts w:ascii="Cambria Math"/>
                      </w:rPr>
                      <m:t>2</m:t>
                    </m:r>
                  </m:sup>
                </m:sSup>
              </m:e>
            </m:rad>
          </m:sub>
        </m:sSub>
      </m:oMath>
      <w:r w:rsidR="00164F9D">
        <w:t xml:space="preserve">   (pour ζ ≤ 7)</w:t>
      </w:r>
    </w:p>
    <w:p w:rsidR="009F555D" w:rsidRPr="009F555D" w:rsidRDefault="009F555D" w:rsidP="009F555D">
      <w:pPr>
        <w:ind w:left="360" w:hanging="360"/>
        <w:rPr>
          <w:color w:val="FF0000"/>
        </w:rPr>
      </w:pPr>
      <w:r w:rsidRPr="009F555D">
        <w:rPr>
          <w:color w:val="FF0000"/>
        </w:rPr>
        <w:t>f_r=f_0\sqrt{1-2\zeta^2}</w:t>
      </w:r>
    </w:p>
    <w:p w:rsidR="00164F9D" w:rsidRDefault="00164F9D" w:rsidP="00164F9D">
      <w:pPr>
        <w:ind w:left="360" w:hanging="360"/>
        <w:rPr>
          <w:sz w:val="16"/>
        </w:rPr>
      </w:pPr>
    </w:p>
    <w:p w:rsidR="00164F9D" w:rsidRDefault="00164F9D" w:rsidP="00164F9D">
      <w:pPr>
        <w:pStyle w:val="Titre3"/>
      </w:pPr>
      <w:bookmarkStart w:id="46" w:name="_Toc304982969"/>
      <w:r>
        <w:t>Module (gain) :</w:t>
      </w:r>
      <w:bookmarkEnd w:id="46"/>
    </w:p>
    <w:p w:rsidR="00AE30AC" w:rsidRPr="009F555D" w:rsidRDefault="009F555D" w:rsidP="009F555D">
      <w:pPr>
        <w:pStyle w:val="NorL1"/>
        <w:jc w:val="center"/>
        <w:rPr>
          <w:rFonts w:eastAsiaTheme="minorEastAsia"/>
        </w:rPr>
      </w:pPr>
      <m:oMathPara>
        <m:oMath>
          <w:bookmarkStart w:id="47" w:name="_Hlk181890714"/>
          <m:r>
            <m:rPr>
              <m:sty m:val="p"/>
            </m:rPr>
            <w:rPr>
              <w:rFonts w:ascii="Cambria Math"/>
            </w:rPr>
            <m:t>H</m:t>
          </m:r>
          <m:d>
            <m:dPr>
              <m:ctrlPr>
                <w:rPr>
                  <w:rFonts w:ascii="Cambria Math" w:hAnsi="Cambria Math"/>
                  <w:i/>
                </w:rPr>
              </m:ctrlPr>
            </m:dPr>
            <m:e>
              <m:r>
                <m:rPr>
                  <m:sty m:val="p"/>
                </m:rPr>
                <w:rPr>
                  <w:rFonts w:ascii="Cambria Math"/>
                </w:rPr>
                <m:t>f</m:t>
              </m:r>
            </m:e>
          </m:d>
          <m:r>
            <w:rPr>
              <w:rFonts w:ascii="Cambria Math"/>
            </w:rPr>
            <m:t>=</m:t>
          </m:r>
          <m:f>
            <m:fPr>
              <m:ctrlPr>
                <w:rPr>
                  <w:rFonts w:ascii="Cambria Math" w:hAnsi="Cambria Math"/>
                </w:rPr>
              </m:ctrlPr>
            </m:fPr>
            <m:num>
              <m:sSub>
                <m:sSubPr>
                  <m:ctrlPr>
                    <w:rPr>
                      <w:rFonts w:ascii="Cambria Math" w:hAnsi="Cambria Math"/>
                      <w:i/>
                    </w:rPr>
                  </m:ctrlPr>
                </m:sSubPr>
                <m:e>
                  <m:r>
                    <w:rPr>
                      <w:rFonts w:ascii="Cambria Math"/>
                    </w:rPr>
                    <m:t>H</m:t>
                  </m:r>
                </m:e>
                <m:sub>
                  <m:r>
                    <w:rPr>
                      <w:rFonts w:ascii="Cambria Math"/>
                    </w:rPr>
                    <m:t>0</m:t>
                  </m:r>
                </m:sub>
              </m:sSub>
              <m:ctrlPr>
                <w:rPr>
                  <w:rFonts w:ascii="Cambria Math" w:hAnsi="Cambria Math"/>
                  <w:i/>
                </w:rPr>
              </m:ctrlPr>
            </m:num>
            <m:den>
              <m:rad>
                <m:radPr>
                  <m:degHide m:val="on"/>
                  <m:ctrlPr>
                    <w:rPr>
                      <w:rFonts w:ascii="Cambria Math" w:hAnsi="Cambria Math"/>
                    </w:rPr>
                  </m:ctrlPr>
                </m:radPr>
                <m:deg>
                  <m:ctrlPr>
                    <w:rPr>
                      <w:rFonts w:ascii="Cambria Math" w:hAnsi="Cambria Math"/>
                      <w:i/>
                    </w:rPr>
                  </m:ctrlPr>
                </m:deg>
                <m:e>
                  <m:sSup>
                    <m:sSupPr>
                      <m:ctrlPr>
                        <w:rPr>
                          <w:rFonts w:ascii="Cambria Math" w:hAnsi="Cambria Math"/>
                          <w:i/>
                        </w:rPr>
                      </m:ctrlPr>
                    </m:sSupPr>
                    <m:e>
                      <m:d>
                        <m:dPr>
                          <m:ctrlPr>
                            <w:rPr>
                              <w:rFonts w:ascii="Cambria Math" w:hAnsi="Cambria Math"/>
                            </w:rPr>
                          </m:ctrlPr>
                        </m:dPr>
                        <m:e>
                          <m:r>
                            <w:rPr>
                              <w:rFonts w:ascii="Cambria Math"/>
                            </w:rPr>
                            <m:t>1</m:t>
                          </m:r>
                          <m:r>
                            <w:rPr>
                              <w:rFonts w:ascii="Cambria Math"/>
                            </w:rPr>
                            <m:t>-</m:t>
                          </m:r>
                          <m:sSup>
                            <m:sSupPr>
                              <m:ctrlPr>
                                <w:rPr>
                                  <w:rFonts w:ascii="Cambria Math" w:hAnsi="Cambria Math"/>
                                  <w:i/>
                                </w:rPr>
                              </m:ctrlPr>
                            </m:sSupPr>
                            <m:e>
                              <m:d>
                                <m:dPr>
                                  <m:ctrlPr>
                                    <w:rPr>
                                      <w:rFonts w:ascii="Cambria Math" w:hAnsi="Cambria Math"/>
                                    </w:rPr>
                                  </m:ctrlPr>
                                </m:dPr>
                                <m:e>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0</m:t>
                                          </m:r>
                                        </m:sub>
                                      </m:sSub>
                                      <m:ctrlPr>
                                        <w:rPr>
                                          <w:rFonts w:ascii="Cambria Math" w:hAnsi="Cambria Math"/>
                                          <w:i/>
                                        </w:rPr>
                                      </m:ctrlPr>
                                    </m:den>
                                  </m:f>
                                  <m:ctrlPr>
                                    <w:rPr>
                                      <w:rFonts w:ascii="Cambria Math" w:hAnsi="Cambria Math"/>
                                      <w:i/>
                                    </w:rPr>
                                  </m:ctrlPr>
                                </m:e>
                              </m:d>
                            </m:e>
                            <m:sup>
                              <m:r>
                                <w:rPr>
                                  <w:rFonts w:ascii="Cambria Math"/>
                                </w:rPr>
                                <m:t>2</m:t>
                              </m:r>
                            </m:sup>
                          </m:sSup>
                          <m:ctrlPr>
                            <w:rPr>
                              <w:rFonts w:ascii="Cambria Math" w:hAnsi="Cambria Math"/>
                              <w:i/>
                            </w:rPr>
                          </m:ctrlPr>
                        </m:e>
                      </m:d>
                    </m:e>
                    <m:sup>
                      <m:r>
                        <w:rPr>
                          <w:rFonts w:ascii="Cambria Math"/>
                        </w:rPr>
                        <m:t>2</m:t>
                      </m:r>
                    </m:sup>
                  </m:sSup>
                  <m:r>
                    <w:rPr>
                      <w:rFonts w:ascii="Cambria Math"/>
                    </w:rPr>
                    <m:t>+4</m:t>
                  </m:r>
                  <m:sSup>
                    <m:sSupPr>
                      <m:ctrlPr>
                        <w:rPr>
                          <w:rFonts w:ascii="Cambria Math" w:hAnsi="Cambria Math"/>
                          <w:i/>
                        </w:rPr>
                      </m:ctrlPr>
                    </m:sSupPr>
                    <m:e>
                      <m:r>
                        <m:rPr>
                          <m:sty m:val="p"/>
                        </m:rPr>
                        <w:rPr>
                          <w:rFonts w:ascii="Cambria Math"/>
                        </w:rPr>
                        <m:t>ζ</m:t>
                      </m:r>
                      <m:ctrlPr>
                        <w:rPr>
                          <w:rFonts w:ascii="Cambria Math" w:hAnsi="Cambria Math"/>
                        </w:rPr>
                      </m:ctrlPr>
                    </m:e>
                    <m:sup>
                      <m:r>
                        <w:rPr>
                          <w:rFonts w:ascii="Cambria Math"/>
                        </w:rPr>
                        <m:t>2</m:t>
                      </m:r>
                    </m:sup>
                  </m:sSup>
                  <m:sSup>
                    <m:sSupPr>
                      <m:ctrlPr>
                        <w:rPr>
                          <w:rFonts w:ascii="Cambria Math" w:hAnsi="Cambria Math"/>
                          <w:i/>
                        </w:rPr>
                      </m:ctrlPr>
                    </m:sSupPr>
                    <m:e>
                      <m:d>
                        <m:dPr>
                          <m:ctrlPr>
                            <w:rPr>
                              <w:rFonts w:ascii="Cambria Math" w:hAnsi="Cambria Math"/>
                            </w:rPr>
                          </m:ctrlPr>
                        </m:dPr>
                        <m:e>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0</m:t>
                                  </m:r>
                                </m:sub>
                              </m:sSub>
                              <m:ctrlPr>
                                <w:rPr>
                                  <w:rFonts w:ascii="Cambria Math" w:hAnsi="Cambria Math"/>
                                  <w:i/>
                                </w:rPr>
                              </m:ctrlPr>
                            </m:den>
                          </m:f>
                          <m:ctrlPr>
                            <w:rPr>
                              <w:rFonts w:ascii="Cambria Math" w:hAnsi="Cambria Math"/>
                              <w:i/>
                            </w:rPr>
                          </m:ctrlPr>
                        </m:e>
                      </m:d>
                    </m:e>
                    <m:sup>
                      <m:r>
                        <w:rPr>
                          <w:rFonts w:ascii="Cambria Math"/>
                        </w:rPr>
                        <m:t>2</m:t>
                      </m:r>
                    </m:sup>
                  </m:sSup>
                </m:e>
              </m:rad>
              <m:ctrlPr>
                <w:rPr>
                  <w:rFonts w:ascii="Cambria Math" w:hAnsi="Cambria Math"/>
                  <w:i/>
                </w:rPr>
              </m:ctrlPr>
            </m:den>
          </m:f>
          <w:bookmarkEnd w:id="47"/>
        </m:oMath>
      </m:oMathPara>
    </w:p>
    <w:p w:rsidR="009F555D" w:rsidRPr="009F555D" w:rsidRDefault="009F555D" w:rsidP="009F555D">
      <w:pPr>
        <w:pStyle w:val="NorL1"/>
        <w:jc w:val="center"/>
        <w:rPr>
          <w:color w:val="FF0000"/>
        </w:rPr>
      </w:pPr>
      <w:r w:rsidRPr="009F555D">
        <w:rPr>
          <w:color w:val="FF0000"/>
        </w:rPr>
        <w:t>H(f)=\frac{H_0}{\sqrt{\left(1-\left(\frac{f}{f_0}\right)^2\right)^2+4\zeta^2\left(\frac{f}{f_0}\right)^2}}</w:t>
      </w:r>
    </w:p>
    <w:p w:rsidR="00164F9D" w:rsidRDefault="00164F9D" w:rsidP="00164F9D">
      <w:pPr>
        <w:pStyle w:val="NorL1"/>
      </w:pPr>
      <w:r>
        <w:t xml:space="preserve">On utilise la bibliothèque graphique pour tracer les asymptotes. Ensuite, ça ce complique. Avec le filtre passe bas de premier ordre, il était facile de tracer la courbe car elle passe toujours 3dB en dessous de l'asymptote:  </w:t>
      </w:r>
      <w:r w:rsidRPr="00617334">
        <w:rPr>
          <w:i/>
        </w:rPr>
        <w:t>H</w:t>
      </w:r>
      <w:r w:rsidRPr="00EE2AB2">
        <w:rPr>
          <w:i/>
          <w:vertAlign w:val="subscript"/>
        </w:rPr>
        <w:t>dB</w:t>
      </w:r>
      <w:r w:rsidRPr="00617334">
        <w:rPr>
          <w:i/>
        </w:rPr>
        <w:t>(f</w:t>
      </w:r>
      <w:r w:rsidRPr="00617334">
        <w:rPr>
          <w:i/>
          <w:vertAlign w:val="subscript"/>
        </w:rPr>
        <w:t>o</w:t>
      </w:r>
      <w:r w:rsidRPr="00617334">
        <w:rPr>
          <w:i/>
        </w:rPr>
        <w:t>)</w:t>
      </w:r>
      <w:r>
        <w:rPr>
          <w:i/>
        </w:rPr>
        <w:t xml:space="preserve"> = H</w:t>
      </w:r>
      <w:r w:rsidRPr="00DA5BE1">
        <w:rPr>
          <w:i/>
          <w:vertAlign w:val="subscript"/>
        </w:rPr>
        <w:t>odB</w:t>
      </w:r>
      <w:r>
        <w:rPr>
          <w:i/>
        </w:rPr>
        <w:t xml:space="preserve"> -3dB. </w:t>
      </w:r>
      <w:r>
        <w:t xml:space="preserve">Avec les filtres de second ordre, </w:t>
      </w:r>
      <w:r w:rsidRPr="00617334">
        <w:rPr>
          <w:i/>
        </w:rPr>
        <w:t>H</w:t>
      </w:r>
      <w:r w:rsidRPr="00EE2AB2">
        <w:rPr>
          <w:i/>
          <w:vertAlign w:val="subscript"/>
        </w:rPr>
        <w:t>dB</w:t>
      </w:r>
      <w:r w:rsidRPr="00617334">
        <w:rPr>
          <w:i/>
        </w:rPr>
        <w:t>(f</w:t>
      </w:r>
      <w:r w:rsidRPr="00617334">
        <w:rPr>
          <w:i/>
          <w:vertAlign w:val="subscript"/>
        </w:rPr>
        <w:t>o</w:t>
      </w:r>
      <w:r w:rsidRPr="00617334">
        <w:rPr>
          <w:i/>
        </w:rPr>
        <w:t>)</w:t>
      </w:r>
      <w:r>
        <w:t xml:space="preserve"> dépend de ζ. En plus, l'étude de la dérivé montre la courbe du gain présente une résonance pour les valeurs de ζ ≤ 7, </w:t>
      </w:r>
      <w:r w:rsidRPr="00196B21">
        <w:rPr>
          <w:position w:val="-12"/>
        </w:rPr>
        <w:object w:dxaOrig="1600" w:dyaOrig="440">
          <v:shape id="_x0000_i1128" type="#_x0000_t75" style="width:81pt;height:23.65pt" o:ole="" fillcolor="window">
            <v:imagedata r:id="rId86" o:title=""/>
          </v:shape>
          <o:OLEObject Type="Embed" ProgID="Equation.3" ShapeID="_x0000_i1128" DrawAspect="Content" ObjectID="_1793008056" r:id="rId87"/>
        </w:object>
      </w:r>
      <w:r>
        <w:t xml:space="preserve"> On aura une courbe différente pour chaque valeur de ζ. Pour tracer nous allons calculer deux point, </w:t>
      </w:r>
      <w:r w:rsidRPr="00617334">
        <w:rPr>
          <w:i/>
        </w:rPr>
        <w:t>H</w:t>
      </w:r>
      <w:r w:rsidRPr="00EE2AB2">
        <w:rPr>
          <w:i/>
          <w:vertAlign w:val="subscript"/>
        </w:rPr>
        <w:t>dB</w:t>
      </w:r>
      <w:r w:rsidRPr="00617334">
        <w:rPr>
          <w:i/>
        </w:rPr>
        <w:t>(f</w:t>
      </w:r>
      <w:r w:rsidRPr="00617334">
        <w:rPr>
          <w:i/>
          <w:vertAlign w:val="subscript"/>
        </w:rPr>
        <w:t>o</w:t>
      </w:r>
      <w:r w:rsidRPr="00617334">
        <w:rPr>
          <w:i/>
        </w:rPr>
        <w:t>)</w:t>
      </w:r>
      <w:r>
        <w:rPr>
          <w:i/>
        </w:rPr>
        <w:t xml:space="preserve">, </w:t>
      </w:r>
      <w:r w:rsidRPr="00617334">
        <w:rPr>
          <w:i/>
        </w:rPr>
        <w:t>H</w:t>
      </w:r>
      <w:r w:rsidRPr="00EE2AB2">
        <w:rPr>
          <w:i/>
          <w:vertAlign w:val="subscript"/>
        </w:rPr>
        <w:t>dB</w:t>
      </w:r>
      <w:r w:rsidRPr="00617334">
        <w:rPr>
          <w:i/>
        </w:rPr>
        <w:t>(f</w:t>
      </w:r>
      <w:r>
        <w:rPr>
          <w:i/>
          <w:vertAlign w:val="subscript"/>
        </w:rPr>
        <w:t>r</w:t>
      </w:r>
      <w:r w:rsidRPr="00617334">
        <w:rPr>
          <w:i/>
        </w:rPr>
        <w:t>)</w:t>
      </w:r>
    </w:p>
    <w:p w:rsidR="00164F9D" w:rsidRDefault="00164F9D" w:rsidP="00164F9D"/>
    <w:p w:rsidR="00164F9D" w:rsidRDefault="00164F9D" w:rsidP="00164F9D">
      <w:pPr>
        <w:rPr>
          <w:b/>
          <w:i/>
        </w:rPr>
      </w:pPr>
      <w:r w:rsidRPr="00DB6AEB">
        <w:rPr>
          <w:b/>
          <w:i/>
        </w:rPr>
        <w:t>Exercice :</w:t>
      </w:r>
      <w:r w:rsidR="000911E9">
        <w:rPr>
          <w:b/>
          <w:i/>
        </w:rPr>
        <w:fldChar w:fldCharType="begin"/>
      </w:r>
      <w:r>
        <w:rPr>
          <w:b/>
          <w:i/>
        </w:rPr>
        <w:instrText xml:space="preserve"> AUTONUM  \* Arabic \s ) </w:instrText>
      </w:r>
      <w:r w:rsidR="000911E9">
        <w:rPr>
          <w:b/>
          <w:i/>
        </w:rPr>
        <w:fldChar w:fldCharType="end"/>
      </w:r>
    </w:p>
    <w:p w:rsidR="00164F9D" w:rsidRDefault="00164F9D" w:rsidP="00164F9D">
      <w:pPr>
        <w:pStyle w:val="Paragraphedeliste"/>
        <w:numPr>
          <w:ilvl w:val="0"/>
          <w:numId w:val="17"/>
        </w:numPr>
      </w:pPr>
      <w:r>
        <w:t>Donner les expression</w:t>
      </w:r>
      <w:r w:rsidR="009F555D">
        <w:t>s</w:t>
      </w:r>
      <w:r>
        <w:t xml:space="preserve"> de </w:t>
      </w:r>
      <w:r w:rsidRPr="00617334">
        <w:rPr>
          <w:i/>
        </w:rPr>
        <w:t>H(f</w:t>
      </w:r>
      <w:r w:rsidRPr="00617334">
        <w:rPr>
          <w:i/>
          <w:vertAlign w:val="subscript"/>
        </w:rPr>
        <w:t>o</w:t>
      </w:r>
      <w:r w:rsidRPr="00617334">
        <w:rPr>
          <w:i/>
        </w:rPr>
        <w:t>)</w:t>
      </w:r>
      <w:r>
        <w:rPr>
          <w:i/>
        </w:rPr>
        <w:t xml:space="preserve">, </w:t>
      </w:r>
      <w:r w:rsidRPr="00736E18">
        <w:rPr>
          <w:i/>
        </w:rPr>
        <w:t>f</w:t>
      </w:r>
      <w:r w:rsidRPr="00736E18">
        <w:rPr>
          <w:i/>
          <w:vertAlign w:val="subscript"/>
        </w:rPr>
        <w:t>r</w:t>
      </w:r>
      <w:r w:rsidRPr="00736E18">
        <w:rPr>
          <w:i/>
        </w:rPr>
        <w:t>/f</w:t>
      </w:r>
      <w:r w:rsidRPr="00736E18">
        <w:rPr>
          <w:i/>
          <w:vertAlign w:val="subscript"/>
        </w:rPr>
        <w:t>o</w:t>
      </w:r>
      <w:r>
        <w:t xml:space="preserve"> et </w:t>
      </w:r>
      <w:r w:rsidRPr="00157CC6">
        <w:rPr>
          <w:i/>
        </w:rPr>
        <w:t>H(fr)</w:t>
      </w:r>
    </w:p>
    <w:p w:rsidR="00164F9D" w:rsidRDefault="00164F9D" w:rsidP="00164F9D">
      <w:pPr>
        <w:pStyle w:val="Paragraphedeliste"/>
        <w:numPr>
          <w:ilvl w:val="0"/>
          <w:numId w:val="17"/>
        </w:numPr>
      </w:pPr>
      <w:r>
        <w:t xml:space="preserve">Compléter le tableau ci-dessous dans le cas </w:t>
      </w:r>
      <w:r w:rsidRPr="00DA5BE1">
        <w:rPr>
          <w:i/>
        </w:rPr>
        <w:t>H</w:t>
      </w:r>
      <w:r w:rsidRPr="00DA5BE1">
        <w:rPr>
          <w:i/>
          <w:vertAlign w:val="subscript"/>
        </w:rPr>
        <w:t>o</w:t>
      </w:r>
      <w:r w:rsidRPr="00DA5BE1">
        <w:rPr>
          <w:i/>
        </w:rPr>
        <w:t xml:space="preserve"> = 1</w:t>
      </w:r>
    </w:p>
    <w:p w:rsidR="00164F9D" w:rsidRDefault="00164F9D" w:rsidP="00164F9D"/>
    <w:p w:rsidR="00164F9D" w:rsidRDefault="00164F9D" w:rsidP="00164F9D"/>
    <w:tbl>
      <w:tblPr>
        <w:tblStyle w:val="Grilledutableau"/>
        <w:tblW w:w="0" w:type="auto"/>
        <w:jc w:val="center"/>
        <w:tblLook w:val="04A0"/>
      </w:tblPr>
      <w:tblGrid>
        <w:gridCol w:w="803"/>
        <w:gridCol w:w="760"/>
        <w:gridCol w:w="760"/>
        <w:gridCol w:w="760"/>
        <w:gridCol w:w="760"/>
        <w:gridCol w:w="760"/>
        <w:gridCol w:w="760"/>
      </w:tblGrid>
      <w:tr w:rsidR="00FB5016" w:rsidRPr="00DE66BB" w:rsidTr="00DE66BB">
        <w:trPr>
          <w:gridAfter w:val="6"/>
          <w:wAfter w:w="4560" w:type="dxa"/>
          <w:jc w:val="center"/>
        </w:trPr>
        <w:tc>
          <w:tcPr>
            <w:tcW w:w="803" w:type="dxa"/>
            <w:shd w:val="clear" w:color="auto" w:fill="DAEEF3" w:themeFill="accent5" w:themeFillTint="33"/>
          </w:tcPr>
          <w:p w:rsidR="00FB5016" w:rsidRPr="00FB5016" w:rsidRDefault="00FB5016" w:rsidP="00FB5016">
            <w:pPr>
              <w:rPr>
                <w:rFonts w:asciiTheme="majorHAnsi" w:hAnsiTheme="majorHAnsi"/>
                <w:i/>
                <w:noProof/>
                <w:sz w:val="20"/>
                <w:szCs w:val="20"/>
              </w:rPr>
            </w:pPr>
            <w:r w:rsidRPr="00FB5016">
              <w:rPr>
                <w:rFonts w:asciiTheme="majorHAnsi" w:hAnsiTheme="majorHAnsi"/>
                <w:i/>
                <w:noProof/>
                <w:sz w:val="20"/>
                <w:szCs w:val="20"/>
              </w:rPr>
              <w:t>Ho=1</w:t>
            </w:r>
          </w:p>
        </w:tc>
      </w:tr>
      <w:tr w:rsidR="00DE66BB" w:rsidRPr="00DE66BB" w:rsidTr="00DE66BB">
        <w:trPr>
          <w:jc w:val="center"/>
        </w:trPr>
        <w:tc>
          <w:tcPr>
            <w:tcW w:w="803" w:type="dxa"/>
            <w:shd w:val="clear" w:color="auto" w:fill="DAEEF3" w:themeFill="accent5" w:themeFillTint="33"/>
          </w:tcPr>
          <w:p w:rsidR="00DE66BB" w:rsidRPr="00DE66BB" w:rsidRDefault="00DE66BB" w:rsidP="00970C1D">
            <w:pPr>
              <w:jc w:val="right"/>
              <w:rPr>
                <w:rFonts w:asciiTheme="majorHAnsi" w:hAnsiTheme="majorHAnsi"/>
                <w:noProof/>
                <w:sz w:val="20"/>
                <w:szCs w:val="20"/>
              </w:rPr>
            </w:pPr>
            <w:r w:rsidRPr="00DE66BB">
              <w:rPr>
                <w:rFonts w:asciiTheme="majorHAnsi" w:hAnsiTheme="majorHAnsi"/>
                <w:noProof/>
                <w:sz w:val="20"/>
                <w:szCs w:val="20"/>
              </w:rPr>
              <w:t>ζ</w:t>
            </w:r>
          </w:p>
        </w:tc>
        <w:tc>
          <w:tcPr>
            <w:tcW w:w="760" w:type="dxa"/>
            <w:shd w:val="clear" w:color="auto" w:fill="DAEEF3" w:themeFill="accent5" w:themeFillTint="33"/>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1</w:t>
            </w:r>
          </w:p>
        </w:tc>
        <w:tc>
          <w:tcPr>
            <w:tcW w:w="760" w:type="dxa"/>
            <w:shd w:val="clear" w:color="auto" w:fill="DAEEF3" w:themeFill="accent5" w:themeFillTint="33"/>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25</w:t>
            </w:r>
          </w:p>
        </w:tc>
        <w:tc>
          <w:tcPr>
            <w:tcW w:w="760" w:type="dxa"/>
            <w:shd w:val="clear" w:color="auto" w:fill="DAEEF3" w:themeFill="accent5" w:themeFillTint="33"/>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4</w:t>
            </w:r>
          </w:p>
        </w:tc>
        <w:tc>
          <w:tcPr>
            <w:tcW w:w="760" w:type="dxa"/>
            <w:shd w:val="clear" w:color="auto" w:fill="DAEEF3" w:themeFill="accent5" w:themeFillTint="33"/>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5</w:t>
            </w:r>
          </w:p>
        </w:tc>
        <w:tc>
          <w:tcPr>
            <w:tcW w:w="760" w:type="dxa"/>
            <w:shd w:val="clear" w:color="auto" w:fill="DAEEF3" w:themeFill="accent5" w:themeFillTint="33"/>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6</w:t>
            </w:r>
          </w:p>
        </w:tc>
        <w:tc>
          <w:tcPr>
            <w:tcW w:w="760" w:type="dxa"/>
            <w:shd w:val="clear" w:color="auto" w:fill="DAEEF3" w:themeFill="accent5" w:themeFillTint="33"/>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7</w:t>
            </w:r>
          </w:p>
        </w:tc>
      </w:tr>
      <w:tr w:rsidR="00DE66BB" w:rsidRPr="00DE66BB" w:rsidTr="00970C1D">
        <w:trPr>
          <w:jc w:val="center"/>
        </w:trPr>
        <w:tc>
          <w:tcPr>
            <w:tcW w:w="803" w:type="dxa"/>
            <w:shd w:val="clear" w:color="auto" w:fill="DAEEF3" w:themeFill="accent5" w:themeFillTint="33"/>
          </w:tcPr>
          <w:p w:rsidR="00DE66BB" w:rsidRPr="00DE66BB" w:rsidRDefault="00DE66BB" w:rsidP="00970C1D">
            <w:pPr>
              <w:rPr>
                <w:rFonts w:asciiTheme="majorHAnsi" w:hAnsiTheme="majorHAnsi"/>
                <w:noProof/>
                <w:sz w:val="20"/>
                <w:szCs w:val="20"/>
              </w:rPr>
            </w:pPr>
            <w:r w:rsidRPr="00DE66BB">
              <w:rPr>
                <w:rFonts w:asciiTheme="majorHAnsi" w:hAnsiTheme="majorHAnsi"/>
                <w:i/>
                <w:noProof/>
                <w:sz w:val="20"/>
                <w:szCs w:val="20"/>
              </w:rPr>
              <w:t>H(f</w:t>
            </w:r>
            <w:r w:rsidRPr="00DE66BB">
              <w:rPr>
                <w:rFonts w:asciiTheme="majorHAnsi" w:hAnsiTheme="majorHAnsi"/>
                <w:i/>
                <w:noProof/>
                <w:sz w:val="20"/>
                <w:szCs w:val="20"/>
                <w:vertAlign w:val="subscript"/>
              </w:rPr>
              <w:t>o</w:t>
            </w:r>
            <w:r w:rsidRPr="00DE66BB">
              <w:rPr>
                <w:rFonts w:asciiTheme="majorHAnsi" w:hAnsiTheme="majorHAnsi"/>
                <w:i/>
                <w:noProof/>
                <w:sz w:val="20"/>
                <w:szCs w:val="20"/>
              </w:rPr>
              <w:t>)</w:t>
            </w:r>
          </w:p>
        </w:tc>
        <w:tc>
          <w:tcPr>
            <w:tcW w:w="760" w:type="dxa"/>
            <w:vAlign w:val="center"/>
          </w:tcPr>
          <w:p w:rsidR="00DE66BB" w:rsidRPr="00DE66BB" w:rsidRDefault="00DE66BB" w:rsidP="00970C1D">
            <w:pPr>
              <w:jc w:val="center"/>
              <w:rPr>
                <w:rFonts w:asciiTheme="majorHAnsi" w:hAnsiTheme="majorHAnsi" w:cs="Calibri"/>
                <w:noProof/>
                <w:color w:val="000000"/>
                <w:sz w:val="20"/>
                <w:szCs w:val="20"/>
              </w:rPr>
            </w:pPr>
            <w:r w:rsidRPr="00DE66BB">
              <w:rPr>
                <w:rFonts w:asciiTheme="majorHAnsi" w:hAnsiTheme="majorHAnsi" w:cs="Calibri"/>
                <w:noProof/>
                <w:color w:val="000000"/>
                <w:sz w:val="20"/>
                <w:szCs w:val="20"/>
              </w:rPr>
              <w:t>13</w:t>
            </w:r>
            <w:r w:rsidR="00970C1D">
              <w:rPr>
                <w:rFonts w:asciiTheme="majorHAnsi" w:hAnsiTheme="majorHAnsi" w:cs="Calibri"/>
                <w:noProof/>
                <w:color w:val="000000"/>
                <w:sz w:val="20"/>
                <w:szCs w:val="20"/>
              </w:rPr>
              <w:t>.</w:t>
            </w:r>
            <w:r w:rsidRPr="00DE66BB">
              <w:rPr>
                <w:rFonts w:asciiTheme="majorHAnsi" w:hAnsiTheme="majorHAnsi" w:cs="Calibri"/>
                <w:noProof/>
                <w:color w:val="000000"/>
                <w:sz w:val="20"/>
                <w:szCs w:val="20"/>
              </w:rPr>
              <w:t>98</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2</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25</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83</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71</w:t>
            </w:r>
          </w:p>
        </w:tc>
      </w:tr>
      <w:tr w:rsidR="00DE66BB" w:rsidRPr="00DE66BB" w:rsidTr="00970C1D">
        <w:trPr>
          <w:jc w:val="center"/>
        </w:trPr>
        <w:tc>
          <w:tcPr>
            <w:tcW w:w="803" w:type="dxa"/>
            <w:shd w:val="clear" w:color="auto" w:fill="DAEEF3" w:themeFill="accent5" w:themeFillTint="33"/>
          </w:tcPr>
          <w:p w:rsidR="00DE66BB" w:rsidRPr="00DE66BB" w:rsidRDefault="00DE66BB" w:rsidP="00970C1D">
            <w:pPr>
              <w:rPr>
                <w:rFonts w:asciiTheme="majorHAnsi" w:hAnsiTheme="majorHAnsi"/>
                <w:noProof/>
                <w:sz w:val="20"/>
                <w:szCs w:val="20"/>
              </w:rPr>
            </w:pPr>
            <w:r w:rsidRPr="00DE66BB">
              <w:rPr>
                <w:rFonts w:asciiTheme="majorHAnsi" w:hAnsiTheme="majorHAnsi"/>
                <w:i/>
                <w:noProof/>
                <w:sz w:val="20"/>
                <w:szCs w:val="20"/>
              </w:rPr>
              <w:t>H</w:t>
            </w:r>
            <w:r w:rsidRPr="00DE66BB">
              <w:rPr>
                <w:rFonts w:asciiTheme="majorHAnsi" w:hAnsiTheme="majorHAnsi"/>
                <w:i/>
                <w:noProof/>
                <w:sz w:val="20"/>
                <w:szCs w:val="20"/>
                <w:vertAlign w:val="subscript"/>
              </w:rPr>
              <w:t>dB</w:t>
            </w:r>
            <w:r w:rsidRPr="00DE66BB">
              <w:rPr>
                <w:rFonts w:asciiTheme="majorHAnsi" w:hAnsiTheme="majorHAnsi"/>
                <w:i/>
                <w:noProof/>
                <w:sz w:val="20"/>
                <w:szCs w:val="20"/>
              </w:rPr>
              <w:t>(f</w:t>
            </w:r>
            <w:r w:rsidRPr="00DE66BB">
              <w:rPr>
                <w:rFonts w:asciiTheme="majorHAnsi" w:hAnsiTheme="majorHAnsi"/>
                <w:i/>
                <w:noProof/>
                <w:sz w:val="20"/>
                <w:szCs w:val="20"/>
                <w:vertAlign w:val="subscript"/>
              </w:rPr>
              <w:t>o</w:t>
            </w:r>
            <w:r w:rsidRPr="00DE66BB">
              <w:rPr>
                <w:rFonts w:asciiTheme="majorHAnsi" w:hAnsiTheme="majorHAnsi"/>
                <w:i/>
                <w:noProof/>
                <w:sz w:val="20"/>
                <w:szCs w:val="20"/>
              </w:rPr>
              <w:t>)</w:t>
            </w:r>
          </w:p>
        </w:tc>
        <w:tc>
          <w:tcPr>
            <w:tcW w:w="760" w:type="dxa"/>
            <w:vAlign w:val="center"/>
          </w:tcPr>
          <w:p w:rsidR="00DE66BB" w:rsidRPr="00DE66BB" w:rsidRDefault="00DE66BB" w:rsidP="00970C1D">
            <w:pPr>
              <w:jc w:val="center"/>
              <w:rPr>
                <w:rFonts w:asciiTheme="majorHAnsi" w:hAnsiTheme="majorHAnsi" w:cs="Calibri"/>
                <w:noProof/>
                <w:color w:val="000000"/>
                <w:sz w:val="20"/>
                <w:szCs w:val="20"/>
              </w:rPr>
            </w:pPr>
            <w:r w:rsidRPr="00DE66BB">
              <w:rPr>
                <w:rFonts w:asciiTheme="majorHAnsi" w:hAnsiTheme="majorHAnsi" w:cs="Calibri"/>
                <w:noProof/>
                <w:color w:val="000000"/>
                <w:sz w:val="20"/>
                <w:szCs w:val="20"/>
              </w:rPr>
              <w:t>0</w:t>
            </w:r>
            <w:r w:rsidR="00970C1D">
              <w:rPr>
                <w:rFonts w:asciiTheme="majorHAnsi" w:hAnsiTheme="majorHAnsi" w:cs="Calibri"/>
                <w:noProof/>
                <w:color w:val="000000"/>
                <w:sz w:val="20"/>
                <w:szCs w:val="20"/>
              </w:rPr>
              <w:t>.</w:t>
            </w:r>
            <w:r w:rsidRPr="00DE66BB">
              <w:rPr>
                <w:rFonts w:asciiTheme="majorHAnsi" w:hAnsiTheme="majorHAnsi" w:cs="Calibri"/>
                <w:noProof/>
                <w:color w:val="000000"/>
                <w:sz w:val="20"/>
                <w:szCs w:val="20"/>
              </w:rPr>
              <w:t>99</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6</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02</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94</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58</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2</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92</w:t>
            </w:r>
          </w:p>
        </w:tc>
      </w:tr>
      <w:tr w:rsidR="00DE66BB" w:rsidRPr="00DE66BB" w:rsidTr="00970C1D">
        <w:trPr>
          <w:jc w:val="center"/>
        </w:trPr>
        <w:tc>
          <w:tcPr>
            <w:tcW w:w="803" w:type="dxa"/>
            <w:shd w:val="clear" w:color="auto" w:fill="DAEEF3" w:themeFill="accent5" w:themeFillTint="33"/>
          </w:tcPr>
          <w:p w:rsidR="00DE66BB" w:rsidRPr="00DE66BB" w:rsidRDefault="00DE66BB" w:rsidP="00970C1D">
            <w:pPr>
              <w:rPr>
                <w:rFonts w:asciiTheme="majorHAnsi" w:hAnsiTheme="majorHAnsi"/>
                <w:i/>
                <w:noProof/>
                <w:sz w:val="20"/>
                <w:szCs w:val="20"/>
              </w:rPr>
            </w:pPr>
            <w:r w:rsidRPr="00DE66BB">
              <w:rPr>
                <w:rFonts w:asciiTheme="majorHAnsi" w:hAnsiTheme="majorHAnsi"/>
                <w:i/>
                <w:noProof/>
                <w:sz w:val="20"/>
                <w:szCs w:val="20"/>
              </w:rPr>
              <w:t>f</w:t>
            </w:r>
            <w:r w:rsidRPr="00DE66BB">
              <w:rPr>
                <w:rFonts w:asciiTheme="majorHAnsi" w:hAnsiTheme="majorHAnsi"/>
                <w:i/>
                <w:noProof/>
                <w:sz w:val="20"/>
                <w:szCs w:val="20"/>
                <w:vertAlign w:val="subscript"/>
              </w:rPr>
              <w:t>r</w:t>
            </w:r>
            <w:r w:rsidRPr="00DE66BB">
              <w:rPr>
                <w:rFonts w:asciiTheme="majorHAnsi" w:hAnsiTheme="majorHAnsi"/>
                <w:i/>
                <w:noProof/>
                <w:sz w:val="20"/>
                <w:szCs w:val="20"/>
              </w:rPr>
              <w:t xml:space="preserve"> / f</w:t>
            </w:r>
            <w:r w:rsidRPr="00DE66BB">
              <w:rPr>
                <w:rFonts w:asciiTheme="majorHAnsi" w:hAnsiTheme="majorHAnsi"/>
                <w:i/>
                <w:noProof/>
                <w:sz w:val="20"/>
                <w:szCs w:val="20"/>
                <w:vertAlign w:val="subscript"/>
              </w:rPr>
              <w:t>o</w:t>
            </w:r>
          </w:p>
        </w:tc>
        <w:tc>
          <w:tcPr>
            <w:tcW w:w="760" w:type="dxa"/>
            <w:vAlign w:val="center"/>
          </w:tcPr>
          <w:p w:rsidR="00DE66BB" w:rsidRPr="00DE66BB" w:rsidRDefault="00DE66BB" w:rsidP="00970C1D">
            <w:pPr>
              <w:jc w:val="center"/>
              <w:rPr>
                <w:rFonts w:asciiTheme="majorHAnsi" w:hAnsiTheme="majorHAnsi" w:cs="Calibri"/>
                <w:noProof/>
                <w:color w:val="000000"/>
                <w:sz w:val="20"/>
                <w:szCs w:val="20"/>
              </w:rPr>
            </w:pPr>
            <w:r w:rsidRPr="00DE66BB">
              <w:rPr>
                <w:rFonts w:asciiTheme="majorHAnsi" w:hAnsiTheme="majorHAnsi" w:cs="Calibri"/>
                <w:noProof/>
                <w:color w:val="000000"/>
                <w:sz w:val="20"/>
                <w:szCs w:val="20"/>
              </w:rPr>
              <w:t>5</w:t>
            </w:r>
            <w:r w:rsidR="00970C1D">
              <w:rPr>
                <w:rFonts w:asciiTheme="majorHAnsi" w:hAnsiTheme="majorHAnsi" w:cs="Calibri"/>
                <w:noProof/>
                <w:color w:val="000000"/>
                <w:sz w:val="20"/>
                <w:szCs w:val="20"/>
              </w:rPr>
              <w:t>.</w:t>
            </w:r>
            <w:r w:rsidRPr="00DE66BB">
              <w:rPr>
                <w:rFonts w:asciiTheme="majorHAnsi" w:hAnsiTheme="majorHAnsi" w:cs="Calibri"/>
                <w:noProof/>
                <w:color w:val="000000"/>
                <w:sz w:val="20"/>
                <w:szCs w:val="20"/>
              </w:rPr>
              <w:t>03</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94</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82</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71</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53</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14</w:t>
            </w:r>
          </w:p>
        </w:tc>
      </w:tr>
      <w:tr w:rsidR="00DE66BB" w:rsidRPr="00DE66BB" w:rsidTr="00970C1D">
        <w:trPr>
          <w:jc w:val="center"/>
        </w:trPr>
        <w:tc>
          <w:tcPr>
            <w:tcW w:w="803" w:type="dxa"/>
            <w:shd w:val="clear" w:color="auto" w:fill="DAEEF3" w:themeFill="accent5" w:themeFillTint="33"/>
          </w:tcPr>
          <w:p w:rsidR="00DE66BB" w:rsidRPr="00DE66BB" w:rsidRDefault="00DE66BB" w:rsidP="00970C1D">
            <w:pPr>
              <w:rPr>
                <w:rFonts w:asciiTheme="majorHAnsi" w:hAnsiTheme="majorHAnsi"/>
                <w:i/>
                <w:noProof/>
                <w:sz w:val="20"/>
                <w:szCs w:val="20"/>
              </w:rPr>
            </w:pPr>
            <w:r w:rsidRPr="00DE66BB">
              <w:rPr>
                <w:rFonts w:asciiTheme="majorHAnsi" w:hAnsiTheme="majorHAnsi"/>
                <w:i/>
                <w:noProof/>
                <w:sz w:val="20"/>
                <w:szCs w:val="20"/>
              </w:rPr>
              <w:t>H(f</w:t>
            </w:r>
            <w:r w:rsidRPr="00DE66BB">
              <w:rPr>
                <w:rFonts w:asciiTheme="majorHAnsi" w:hAnsiTheme="majorHAnsi"/>
                <w:i/>
                <w:noProof/>
                <w:sz w:val="20"/>
                <w:szCs w:val="20"/>
                <w:vertAlign w:val="subscript"/>
              </w:rPr>
              <w:t>r</w:t>
            </w:r>
            <w:r w:rsidRPr="00DE66BB">
              <w:rPr>
                <w:rFonts w:asciiTheme="majorHAnsi" w:hAnsiTheme="majorHAnsi"/>
                <w:i/>
                <w:noProof/>
                <w:sz w:val="20"/>
                <w:szCs w:val="20"/>
              </w:rPr>
              <w:t>)</w:t>
            </w:r>
          </w:p>
        </w:tc>
        <w:tc>
          <w:tcPr>
            <w:tcW w:w="760" w:type="dxa"/>
            <w:vAlign w:val="center"/>
          </w:tcPr>
          <w:p w:rsidR="00DE66BB" w:rsidRPr="00DE66BB" w:rsidRDefault="00DE66BB" w:rsidP="00970C1D">
            <w:pPr>
              <w:jc w:val="center"/>
              <w:rPr>
                <w:rFonts w:asciiTheme="majorHAnsi" w:hAnsiTheme="majorHAnsi" w:cs="Calibri"/>
                <w:noProof/>
                <w:color w:val="000000"/>
                <w:sz w:val="20"/>
                <w:szCs w:val="20"/>
              </w:rPr>
            </w:pPr>
            <w:r w:rsidRPr="00DE66BB">
              <w:rPr>
                <w:rFonts w:asciiTheme="majorHAnsi" w:hAnsiTheme="majorHAnsi" w:cs="Calibri"/>
                <w:noProof/>
                <w:color w:val="000000"/>
                <w:sz w:val="20"/>
                <w:szCs w:val="20"/>
              </w:rPr>
              <w:t>14</w:t>
            </w:r>
            <w:r w:rsidR="00970C1D">
              <w:rPr>
                <w:rFonts w:asciiTheme="majorHAnsi" w:hAnsiTheme="majorHAnsi" w:cs="Calibri"/>
                <w:noProof/>
                <w:color w:val="000000"/>
                <w:sz w:val="20"/>
                <w:szCs w:val="20"/>
              </w:rPr>
              <w:t>.</w:t>
            </w:r>
            <w:r w:rsidRPr="00DE66BB">
              <w:rPr>
                <w:rFonts w:asciiTheme="majorHAnsi" w:hAnsiTheme="majorHAnsi" w:cs="Calibri"/>
                <w:noProof/>
                <w:color w:val="000000"/>
                <w:sz w:val="20"/>
                <w:szCs w:val="20"/>
              </w:rPr>
              <w:t>02</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2</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07</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36</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15</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04</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00</w:t>
            </w:r>
          </w:p>
        </w:tc>
      </w:tr>
      <w:tr w:rsidR="00DE66BB" w:rsidRPr="00DE66BB" w:rsidTr="00970C1D">
        <w:trPr>
          <w:jc w:val="center"/>
        </w:trPr>
        <w:tc>
          <w:tcPr>
            <w:tcW w:w="803" w:type="dxa"/>
            <w:shd w:val="clear" w:color="auto" w:fill="DAEEF3" w:themeFill="accent5" w:themeFillTint="33"/>
          </w:tcPr>
          <w:p w:rsidR="00DE66BB" w:rsidRPr="00DE66BB" w:rsidRDefault="00DE66BB" w:rsidP="00970C1D">
            <w:pPr>
              <w:rPr>
                <w:rFonts w:asciiTheme="majorHAnsi" w:hAnsiTheme="majorHAnsi"/>
                <w:noProof/>
                <w:sz w:val="20"/>
                <w:szCs w:val="20"/>
              </w:rPr>
            </w:pPr>
            <w:r w:rsidRPr="00DE66BB">
              <w:rPr>
                <w:rFonts w:asciiTheme="majorHAnsi" w:hAnsiTheme="majorHAnsi"/>
                <w:i/>
                <w:noProof/>
                <w:sz w:val="20"/>
                <w:szCs w:val="20"/>
              </w:rPr>
              <w:t>H</w:t>
            </w:r>
            <w:r w:rsidRPr="00DE66BB">
              <w:rPr>
                <w:rFonts w:asciiTheme="majorHAnsi" w:hAnsiTheme="majorHAnsi"/>
                <w:i/>
                <w:noProof/>
                <w:sz w:val="20"/>
                <w:szCs w:val="20"/>
                <w:vertAlign w:val="subscript"/>
              </w:rPr>
              <w:t>dB</w:t>
            </w:r>
            <w:r w:rsidRPr="00DE66BB">
              <w:rPr>
                <w:rFonts w:asciiTheme="majorHAnsi" w:hAnsiTheme="majorHAnsi"/>
                <w:i/>
                <w:noProof/>
                <w:sz w:val="20"/>
                <w:szCs w:val="20"/>
              </w:rPr>
              <w:t>(f</w:t>
            </w:r>
            <w:r w:rsidRPr="00DE66BB">
              <w:rPr>
                <w:rFonts w:asciiTheme="majorHAnsi" w:hAnsiTheme="majorHAnsi"/>
                <w:i/>
                <w:noProof/>
                <w:sz w:val="20"/>
                <w:szCs w:val="20"/>
                <w:vertAlign w:val="subscript"/>
              </w:rPr>
              <w:t>r</w:t>
            </w:r>
            <w:r w:rsidRPr="00DE66BB">
              <w:rPr>
                <w:rFonts w:asciiTheme="majorHAnsi" w:hAnsiTheme="majorHAnsi"/>
                <w:i/>
                <w:noProof/>
                <w:sz w:val="20"/>
                <w:szCs w:val="20"/>
              </w:rPr>
              <w:t>)</w:t>
            </w:r>
          </w:p>
        </w:tc>
        <w:tc>
          <w:tcPr>
            <w:tcW w:w="760" w:type="dxa"/>
            <w:vAlign w:val="center"/>
          </w:tcPr>
          <w:p w:rsidR="00DE66BB" w:rsidRPr="00DE66BB" w:rsidRDefault="00DE66BB" w:rsidP="00970C1D">
            <w:pPr>
              <w:jc w:val="center"/>
              <w:rPr>
                <w:rFonts w:asciiTheme="majorHAnsi" w:hAnsiTheme="majorHAnsi" w:cs="Calibri"/>
                <w:noProof/>
                <w:color w:val="000000"/>
                <w:sz w:val="20"/>
                <w:szCs w:val="20"/>
              </w:rPr>
            </w:pPr>
            <w:r w:rsidRPr="00DE66BB">
              <w:rPr>
                <w:rFonts w:asciiTheme="majorHAnsi" w:hAnsiTheme="majorHAnsi" w:cs="Calibri"/>
                <w:noProof/>
                <w:color w:val="000000"/>
                <w:sz w:val="20"/>
                <w:szCs w:val="20"/>
              </w:rPr>
              <w:t>13</w:t>
            </w:r>
            <w:r w:rsidR="00970C1D">
              <w:rPr>
                <w:rFonts w:asciiTheme="majorHAnsi" w:hAnsiTheme="majorHAnsi" w:cs="Calibri"/>
                <w:noProof/>
                <w:color w:val="000000"/>
                <w:sz w:val="20"/>
                <w:szCs w:val="20"/>
              </w:rPr>
              <w:t>.</w:t>
            </w:r>
            <w:r w:rsidRPr="00DE66BB">
              <w:rPr>
                <w:rFonts w:asciiTheme="majorHAnsi" w:hAnsiTheme="majorHAnsi" w:cs="Calibri"/>
                <w:noProof/>
                <w:color w:val="000000"/>
                <w:sz w:val="20"/>
                <w:szCs w:val="20"/>
              </w:rPr>
              <w:t>98</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6</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30</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2</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70</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25</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35</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00</w:t>
            </w:r>
          </w:p>
        </w:tc>
      </w:tr>
    </w:tbl>
    <w:p w:rsidR="00DE66BB" w:rsidRDefault="00DE66BB" w:rsidP="00164F9D"/>
    <w:p w:rsidR="00164F9D" w:rsidRDefault="000911E9" w:rsidP="00164F9D">
      <w:pPr>
        <w:jc w:val="center"/>
        <w:rPr>
          <w:color w:val="000000" w:themeColor="text1"/>
        </w:rPr>
      </w:pPr>
      <w:r>
        <w:rPr>
          <w:color w:val="000000" w:themeColor="text1"/>
        </w:rPr>
      </w:r>
      <w:r>
        <w:rPr>
          <w:color w:val="000000" w:themeColor="text1"/>
        </w:rPr>
        <w:pict>
          <v:group id="_x0000_s21535" editas="canvas" style="width:374.7pt;height:285.35pt;mso-position-horizontal-relative:char;mso-position-vertical-relative:line" coordorigin="2207,9894" coordsize="7494,5707">
            <o:lock v:ext="edit" aspectratio="t"/>
            <v:shape id="_x0000_s21536" type="#_x0000_t75" style="position:absolute;left:2207;top:9894;width:7494;height:5707" o:preferrelative="f">
              <v:fill o:detectmouseclick="t"/>
              <v:path o:extrusionok="t" o:connecttype="none"/>
              <o:lock v:ext="edit" text="t"/>
            </v:shape>
            <v:rect id="_x0000_s21537" style="position:absolute;left:2841;top:9895;width:6846;height:5391" filled="f" strokecolor="white" strokeweight="0"/>
            <v:shape id="_x0000_s21538" style="position:absolute;left:2841;top:9895;width:1;height:5391" coordsize="0,341" path="m,341l,,,e" filled="f" strokeweight="0">
              <v:stroke dashstyle="1 1"/>
              <v:path arrowok="t"/>
            </v:shape>
            <v:shape id="_x0000_s21539" style="position:absolute;left:6272;top:9895;width:1;height:5391" coordsize="0,341" path="m,341l,,,e" filled="f" strokeweight="0">
              <v:stroke dashstyle="1 1"/>
              <v:path arrowok="t"/>
            </v:shape>
            <v:shape id="_x0000_s21540" style="position:absolute;left:9687;top:9895;width:1;height:5391" coordsize="0,341" path="m,341l,,,e" filled="f" strokeweight="0">
              <v:stroke dashstyle="1 1"/>
              <v:path arrowok="t"/>
            </v:shape>
            <v:shape id="_x0000_s21541" style="position:absolute;left:2841;top:15286;width:6846;height:1" coordsize="433,0" path="m,l433,r,e" filled="f" strokeweight="0">
              <v:stroke dashstyle="1 1"/>
              <v:path arrowok="t"/>
            </v:shape>
            <v:shape id="_x0000_s21542" style="position:absolute;left:2841;top:14385;width:6846;height:1" coordsize="433,0" path="m,l433,r,e" filled="f" strokeweight="0">
              <v:stroke dashstyle="1 1"/>
              <v:path arrowok="t"/>
            </v:shape>
            <v:shape id="_x0000_s21543" style="position:absolute;left:2841;top:13485;width:6846;height:0" coordsize="433,0" path="m,l433,r,e" filled="f" strokeweight="0">
              <v:stroke dashstyle="1 1"/>
              <v:path arrowok="t"/>
            </v:shape>
            <v:shape id="_x0000_s21544" style="position:absolute;left:2841;top:12598;width:6846;height:1" coordsize="433,0" path="m,l433,r,e" filled="f" strokeweight="0">
              <v:path arrowok="t"/>
            </v:shape>
            <v:shape id="_x0000_s21545" style="position:absolute;left:2841;top:11697;width:6846;height:1" coordsize="433,0" path="m,l433,r,e" filled="f">
              <v:path arrowok="t"/>
            </v:shape>
            <v:shape id="_x0000_s21546" style="position:absolute;left:2841;top:10796;width:6846;height:1" coordsize="433,0" path="m,l433,r,e" filled="f" strokeweight="0">
              <v:path arrowok="t"/>
            </v:shape>
            <v:shape id="_x0000_s21547" style="position:absolute;left:2841;top:9895;width:6846;height:1" coordsize="433,0" path="m,l433,r,e" filled="f" strokeweight="0">
              <v:stroke dashstyle="1 1"/>
              <v:path arrowok="t"/>
            </v:shape>
            <v:line id="_x0000_s21548" style="position:absolute" from="2841,9895" to="9687,9896" strokeweight="0"/>
            <v:line id="_x0000_s21549" style="position:absolute" from="2841,15286" to="9687,15287" strokeweight="0"/>
            <v:line id="_x0000_s21550" style="position:absolute;flip:y" from="9687,9895" to="9688,15286" strokeweight="0"/>
            <v:line id="_x0000_s21551" style="position:absolute;flip:y" from="2841,9895" to="2842,15286" strokeweight="0"/>
            <v:line id="_x0000_s21552" style="position:absolute" from="2841,15286" to="9687,15287" strokeweight="0"/>
            <v:line id="_x0000_s21553" style="position:absolute;flip:y" from="2841,9895" to="2842,15286" strokeweight="0"/>
            <v:shape id="_x0000_s21554" style="position:absolute;left:2841;top:9895;width:1;height:5391" coordsize="0,341" path="m,341l,,,e" filled="f" strokeweight="0">
              <v:stroke dashstyle="1 1"/>
              <v:path arrowok="t"/>
            </v:shape>
            <v:rect id="_x0000_s21555" style="position:absolute;left:6230;top:15296;width:213;height:242" filled="f" stroked="f">
              <v:textbox style="mso-next-textbox:#_x0000_s21555" inset="0,0,0,0">
                <w:txbxContent>
                  <w:p w:rsidR="002421BE" w:rsidRPr="00B743E3" w:rsidRDefault="002421BE" w:rsidP="00164F9D">
                    <w:pPr>
                      <w:rPr>
                        <w:rFonts w:ascii="Bookman Old Style" w:hAnsi="Bookman Old Style"/>
                        <w:i/>
                        <w:noProof/>
                        <w:sz w:val="20"/>
                        <w:szCs w:val="16"/>
                        <w:lang w:val="en-US"/>
                      </w:rPr>
                    </w:pPr>
                    <w:r w:rsidRPr="00B743E3">
                      <w:rPr>
                        <w:rFonts w:ascii="Bookman Old Style" w:hAnsi="Bookman Old Style"/>
                        <w:i/>
                        <w:noProof/>
                        <w:color w:val="000000"/>
                        <w:sz w:val="20"/>
                        <w:szCs w:val="16"/>
                        <w:lang w:val="en-US"/>
                      </w:rPr>
                      <w:t>f</w:t>
                    </w:r>
                    <w:r w:rsidRPr="00B743E3">
                      <w:rPr>
                        <w:rFonts w:ascii="Bookman Old Style" w:hAnsi="Bookman Old Style"/>
                        <w:i/>
                        <w:noProof/>
                        <w:color w:val="000000"/>
                        <w:sz w:val="20"/>
                        <w:szCs w:val="16"/>
                        <w:vertAlign w:val="subscript"/>
                        <w:lang w:val="en-US"/>
                      </w:rPr>
                      <w:t>o</w:t>
                    </w:r>
                  </w:p>
                </w:txbxContent>
              </v:textbox>
            </v:rect>
            <v:shape id="_x0000_s21556" style="position:absolute;left:3868;top:9895;width:1;height:5391" coordsize="0,341" path="m,341l,,,e" filled="f" strokeweight="0">
              <v:stroke dashstyle="1 1"/>
              <v:path arrowok="t"/>
            </v:shape>
            <v:shape id="_x0000_s21557" style="position:absolute;left:4469;top:9895;width:1;height:5391" coordsize="0,341" path="m,341l,,,e" filled="f" strokeweight="0">
              <v:stroke dashstyle="1 1"/>
              <v:path arrowok="t"/>
            </v:shape>
            <v:shape id="_x0000_s21558" style="position:absolute;left:4896;top:9895;width:0;height:5391" coordsize="0,341" path="m,341l,,,e" filled="f" strokeweight="0">
              <v:stroke dashstyle="1 1"/>
              <v:path arrowok="t"/>
            </v:shape>
            <v:shape id="_x0000_s21559" style="position:absolute;left:5228;top:9895;width:1;height:5391" coordsize="0,341" path="m,341l,,,e" filled="f" strokeweight="0">
              <v:stroke dashstyle="1 1"/>
              <v:path arrowok="t"/>
            </v:shape>
            <v:shape id="_x0000_s21560" style="position:absolute;left:5497;top:9895;width:1;height:5391" coordsize="0,341" path="m,341l,,,e" filled="f" strokeweight="0">
              <v:stroke dashstyle="1 1"/>
              <v:path arrowok="t"/>
            </v:shape>
            <v:shape id="_x0000_s21561" style="position:absolute;left:5734;top:9895;width:1;height:5391" coordsize="0,341" path="m,341l,,,e" filled="f" strokeweight="0">
              <v:stroke dashstyle="1 1"/>
              <v:path arrowok="t"/>
            </v:shape>
            <v:shape id="_x0000_s21562" style="position:absolute;left:5940;top:9895;width:1;height:5391" coordsize="0,341" path="m,341l,,,e" filled="f" strokeweight="0">
              <v:stroke dashstyle="1 1"/>
              <v:path arrowok="t"/>
            </v:shape>
            <v:shape id="_x0000_s21563" style="position:absolute;left:6113;top:9895;width:1;height:5391" coordsize="0,341" path="m,341l,,,e" filled="f" strokeweight="0">
              <v:stroke dashstyle="1 1"/>
              <v:path arrowok="t"/>
            </v:shape>
            <v:shape id="_x0000_s21564" style="position:absolute;left:6272;top:9895;width:1;height:5391" coordsize="0,341" path="m,341l,,,e" filled="f" strokeweight="0">
              <v:stroke dashstyle="1 1"/>
              <v:path arrowok="t"/>
            </v:shape>
            <v:shape id="_x0000_s21565" style="position:absolute;left:7300;top:9895;width:1;height:5391" coordsize="0,341" path="m,341l,,,e" filled="f" strokeweight="0">
              <v:stroke dashstyle="1 1"/>
              <v:path arrowok="t"/>
            </v:shape>
            <v:shape id="_x0000_s21566" style="position:absolute;left:7900;top:9895;width:1;height:5391" coordsize="0,341" path="m,341l,,,e" filled="f" strokeweight="0">
              <v:stroke dashstyle="1 1"/>
              <v:path arrowok="t"/>
            </v:shape>
            <v:shape id="_x0000_s21567" style="position:absolute;left:8327;top:9895;width:1;height:5391" coordsize="0,341" path="m,341l,,,e" filled="f" strokeweight="0">
              <v:stroke dashstyle="1 1"/>
              <v:path arrowok="t"/>
            </v:shape>
            <v:shape id="_x0000_s21568" style="position:absolute;left:8659;top:9895;width:1;height:5391" coordsize="0,341" path="m,341l,,,e" filled="f" strokeweight="0">
              <v:stroke dashstyle="1 1"/>
              <v:path arrowok="t"/>
            </v:shape>
            <v:shape id="_x0000_s21569" style="position:absolute;left:8927;top:9895;width:2;height:5391" coordsize="0,341" path="m,341l,,,e" filled="f" strokeweight="0">
              <v:stroke dashstyle="1 1"/>
              <v:path arrowok="t"/>
            </v:shape>
            <v:shape id="_x0000_s21570" style="position:absolute;left:9149;top:9895;width:1;height:5391" coordsize="0,341" path="m,341l,,,e" filled="f" strokeweight="0">
              <v:stroke dashstyle="1 1"/>
              <v:path arrowok="t"/>
            </v:shape>
            <v:shape id="_x0000_s21571" style="position:absolute;left:9354;top:9895;width:1;height:5391" coordsize="0,341" path="m,341l,,,e" filled="f" strokeweight="0">
              <v:stroke dashstyle="1 1"/>
              <v:path arrowok="t"/>
            </v:shape>
            <v:shape id="_x0000_s21572" style="position:absolute;left:9529;top:9895;width:1;height:5391" coordsize="0,341" path="m,341l,,,e" filled="f" strokeweight="0">
              <v:stroke dashstyle="1 1"/>
              <v:path arrowok="t"/>
            </v:shape>
            <v:shape id="_x0000_s21573" style="position:absolute;left:9687;top:9895;width:1;height:5391" coordsize="0,341" path="m,341l,,,e" filled="f" strokeweight="0">
              <v:stroke dashstyle="1 1"/>
              <v:path arrowok="t"/>
            </v:shape>
            <v:rect id="_x0000_s21574" style="position:absolute;left:2404;top:11544;width:411;height:247" filled="f" stroked="f">
              <v:textbox style="mso-next-textbox:#_x0000_s21574" inset="0,0,0,0">
                <w:txbxContent>
                  <w:p w:rsidR="002421BE" w:rsidRPr="00B743E3" w:rsidRDefault="002421BE" w:rsidP="00164F9D">
                    <w:pPr>
                      <w:rPr>
                        <w:i/>
                        <w:noProof/>
                        <w:sz w:val="24"/>
                        <w:lang w:val="en-US"/>
                      </w:rPr>
                    </w:pPr>
                    <w:r w:rsidRPr="00B743E3">
                      <w:rPr>
                        <w:rFonts w:ascii="Helvetica" w:hAnsi="Helvetica" w:cs="Helvetica"/>
                        <w:i/>
                        <w:noProof/>
                        <w:color w:val="000000"/>
                        <w:szCs w:val="20"/>
                        <w:lang w:val="en-US"/>
                      </w:rPr>
                      <w:t>H</w:t>
                    </w:r>
                    <w:r w:rsidRPr="00B743E3">
                      <w:rPr>
                        <w:rFonts w:ascii="Helvetica" w:hAnsi="Helvetica" w:cs="Helvetica"/>
                        <w:i/>
                        <w:noProof/>
                        <w:color w:val="000000"/>
                        <w:szCs w:val="20"/>
                        <w:vertAlign w:val="subscript"/>
                        <w:lang w:val="en-US"/>
                      </w:rPr>
                      <w:t>odB</w:t>
                    </w:r>
                  </w:p>
                </w:txbxContent>
              </v:textbox>
            </v:rect>
            <v:rect id="_x0000_s21575" style="position:absolute;left:8247;top:12576;width:911;height:188" filled="f" stroked="f">
              <v:textbox style="mso-next-textbox:#_x0000_s21575" inset="0,0,0,0">
                <w:txbxContent>
                  <w:p w:rsidR="002421BE" w:rsidRPr="00B743E3" w:rsidRDefault="002421BE"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Premier ordre</w:t>
                    </w:r>
                  </w:p>
                </w:txbxContent>
              </v:textbox>
            </v:rect>
            <v:line id="_x0000_s21576" style="position:absolute" from="2841,9895" to="9687,9896" strokeweight="0"/>
            <v:line id="_x0000_s21577" style="position:absolute" from="2841,15286" to="9687,15287" strokeweight="0"/>
            <v:line id="_x0000_s21578" style="position:absolute;flip:y" from="9687,9895" to="9688,15286" strokeweight="0"/>
            <v:line id="_x0000_s21579" style="position:absolute;flip:y" from="2841,9895" to="2842,15286" strokeweight="0"/>
            <v:shape id="_x0000_s21580" style="position:absolute;left:2841;top:11697;width:6846;height:1803" coordsize="6498,1711" path="m,l135,,270,,405,,525,,660,,795,,930,15r135,l1200,15r120,l1455,30r135,l1725,30r135,15l1995,45r121,15l2251,75r135,15l2521,105r135,15l2791,150r120,30l3046,210r135,30l3316,270r135,30l3586,345r120,45l3841,435r135,60l4111,540r136,60l4382,660r120,60l4637,780r135,60l4907,900r135,60l5177,1036r120,60l5432,1156r135,75l5702,1291r135,75l5972,1426r120,75l6227,1561r136,75l6498,1711e" filled="f" strokecolor="black [3213]" strokeweight="1pt">
              <v:stroke dashstyle="1 1"/>
              <v:path arrowok="t"/>
            </v:shape>
            <v:shape id="_x0000_s21581" style="position:absolute;left:2841;top:11697;width:6846;height:3589" coordsize="6498,3406" path="m,l135,,270,,405,,525,,660,,795,,930,r135,l1200,r120,l1455,r135,l1725,r135,l1995,r121,l2251,15r135,l2521,30r135,15l2791,75r120,30l3046,150r135,60l3316,285r135,75l3586,465r120,105l3841,675r135,120l4111,930r136,121l4382,1186r120,135l4637,1456r135,150l4907,1741r135,135l5177,2011r120,150l5432,2296r135,135l5702,2566r135,150l5972,2851r120,135l6227,3121r136,150l6498,3406e" filled="f" strokecolor="black [3213]" strokeweight="1pt">
              <v:path arrowok="t"/>
            </v:shape>
            <v:shape id="_x0000_s21582" style="position:absolute;left:2841;top:11661;width:6846;height:3625" coordsize="7651,4052" path="m,40r159,l318,23r159,l618,23r159,l936,23r159,l1254,23r159,l1554,23r159,l1872,23,2031,5r159,l2349,5r142,l2650,5r159,l2972,4,3077,r209,23l3428,58r158,35l3745,146r159,89l4063,341r159,123l4364,606r159,141l4681,906r159,159l5001,1225r159,177l5301,1561r159,177l5619,1897r159,176l5937,2232r159,159l6237,2568r159,159l6555,2904r159,159l6873,3222r159,176l7173,3557r159,159l7492,3893r159,159e" filled="f" strokecolor="black [3213]" strokeweight="1pt">
              <v:path arrowok="t"/>
            </v:shape>
            <v:shape id="_x0000_s21583" style="position:absolute;left:2841;top:11586;width:6846;height:3700" coordsize="7651,4136" path="m,106r159,l318,106r159,l618,106r159,l936,106r159,l1254,106,1413,88r141,l1713,88r157,-4l2023,80r167,-9l2346,62,2495,48,2663,37,2808,19,2964,8,3127,r159,l3428,r158,35l3745,88r159,71l4063,283r159,123l4364,565r159,159l4681,901r159,177l5001,1255r159,177l5301,1609r159,177l5619,1963r159,159l5937,2298r159,177l6237,2634r159,177l6555,2970r159,176l6873,3306r159,159l7173,3641r159,159l7492,3959r159,177e" filled="f" strokecolor="black [3213]" strokeweight="1pt">
              <v:path arrowok="t"/>
            </v:shape>
            <v:shape id="_x0000_s21584" style="position:absolute;left:2841;top:11121;width:6846;height:4165" coordsize="7651,4656" path="m,626r159,l318,626r159,l618,626r159,l937,618r158,-9l1254,609r155,-5l1554,591r159,-18l1886,565r145,-9l2183,531r166,-28l2491,467r159,-35l2805,390r163,-46l3127,273r159,-71l3428,114,3586,26,3657,5,3714,r93,34l3904,96r159,177l4222,520r142,248l4523,1015r158,230l4840,1457r161,212l5160,1864r141,195l5460,2253r159,177l5778,2606r159,177l6096,2960r141,177l6396,3313r159,159l6714,3649r159,159l7032,3985r141,159l7332,4320r160,159l7651,4656e" filled="f" strokecolor="black [3213]" strokeweight="1pt">
              <v:path arrowok="t"/>
            </v:shape>
            <v:shape id="_x0000_s21585" style="position:absolute;left:2841;top:10434;width:6846;height:4852" coordsize="7651,5424" path="m,1394r159,l318,1394r159,l618,1394r159,-17l936,1377r159,l1248,1365r165,-6l1557,1350r156,-9l1872,1324r159,-18l2193,1285r156,-32l2492,1218r159,-53l2810,1112r159,-71l3128,935,3287,812,3428,617,3587,352,3746,52r26,-36l3817,r31,12l3875,58r29,65l4063,600r159,424l4363,1377r159,300l4681,1942r159,230l5000,2401r159,213l5301,2810r158,194l5618,3181r159,194l5936,3552r159,176l6237,3905r159,177l6555,4241r159,176l6873,4576r159,177l7173,4912r159,176l7492,5247r159,177e" filled="f" strokecolor="black [3213]" strokeweight="1pt">
              <v:path arrowok="t"/>
            </v:shape>
            <v:rect id="_x0000_s21586" style="position:absolute;left:5905;top:11374;width:242;height:188" fillcolor="white [3212]" stroked="f">
              <v:textbox style="mso-next-textbox:#_x0000_s21586" inset="0,0,0,0">
                <w:txbxContent>
                  <w:p w:rsidR="002421BE" w:rsidRPr="00B743E3" w:rsidRDefault="002421BE"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0.5</w:t>
                    </w:r>
                  </w:p>
                </w:txbxContent>
              </v:textbox>
            </v:rect>
            <v:rect id="_x0000_s21588" style="position:absolute;left:6247;top:12092;width:274;height:230" filled="f" fillcolor="white [3212]" stroked="f">
              <v:textbox style="mso-next-textbox:#_x0000_s21588" inset="0,0,0,0">
                <w:txbxContent>
                  <w:p w:rsidR="002421BE" w:rsidRPr="00B743E3" w:rsidRDefault="002421BE"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0.7</w:t>
                    </w:r>
                  </w:p>
                </w:txbxContent>
              </v:textbox>
            </v:rect>
            <v:rect id="_x0000_s21589" style="position:absolute;left:6012;top:10918;width:293;height:196" fillcolor="white [3212]" stroked="f">
              <v:textbox style="mso-next-textbox:#_x0000_s21589" inset="0,0,0,0">
                <w:txbxContent>
                  <w:p w:rsidR="002421BE" w:rsidRPr="00B743E3" w:rsidRDefault="002421BE"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0.25</w:t>
                    </w:r>
                  </w:p>
                </w:txbxContent>
              </v:textbox>
            </v:rect>
            <v:rect id="_x0000_s21590" style="position:absolute;left:6286;top:10308;width:274;height:198" filled="f" fillcolor="white [3212]" stroked="f">
              <v:textbox style="mso-next-textbox:#_x0000_s21590" inset="0,0,0,0">
                <w:txbxContent>
                  <w:p w:rsidR="002421BE" w:rsidRPr="00B743E3" w:rsidRDefault="002421BE"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0.1</w:t>
                    </w:r>
                  </w:p>
                </w:txbxContent>
              </v:textbox>
            </v:rect>
            <v:shape id="_x0000_s21591" style="position:absolute;left:2848;top:11688;width:6843;height:3597" coordsize="7649,4020" path="m7649,4020l3836,11,,e" filled="f" strokecolor="red" strokeweight="1pt">
              <v:path arrowok="t"/>
            </v:shape>
            <v:rect id="_x0000_s21592" style="position:absolute;left:8567;top:13825;width:911;height:189" filled="f" stroked="f">
              <v:textbox style="mso-next-textbox:#_x0000_s21592" inset="0,0,0,0">
                <w:txbxContent>
                  <w:p w:rsidR="002421BE" w:rsidRPr="00B743E3" w:rsidRDefault="002421BE"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40 dB/décade</w:t>
                    </w:r>
                  </w:p>
                </w:txbxContent>
              </v:textbox>
            </v:rect>
            <v:rect id="_x0000_s21593" style="position:absolute;left:8660;top:12763;width:911;height:189" filled="f" stroked="f">
              <v:textbox style="mso-next-textbox:#_x0000_s21593" inset="0,0,0,0">
                <w:txbxContent>
                  <w:p w:rsidR="002421BE" w:rsidRPr="00B743E3" w:rsidRDefault="002421BE"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20 dB/décade</w:t>
                    </w:r>
                  </w:p>
                </w:txbxContent>
              </v:textbox>
            </v:rect>
            <v:line id="_x0000_s21594" style="position:absolute" from="2723,12595" to="2725,13493">
              <v:stroke startarrow="block" endarrow="block"/>
            </v:line>
            <v:rect id="_x0000_s21595" style="position:absolute;left:2207;top:12956;width:522;height:206" filled="f" stroked="f">
              <v:textbox inset="0,0,0,0">
                <w:txbxContent>
                  <w:p w:rsidR="002421BE" w:rsidRPr="00B743E3" w:rsidRDefault="002421BE" w:rsidP="00164F9D">
                    <w:pPr>
                      <w:rPr>
                        <w:i/>
                        <w:noProof/>
                        <w:sz w:val="20"/>
                        <w:lang w:val="en-US"/>
                      </w:rPr>
                    </w:pPr>
                    <w:r w:rsidRPr="00B743E3">
                      <w:rPr>
                        <w:rFonts w:ascii="Helvetica" w:hAnsi="Helvetica" w:cs="Helvetica"/>
                        <w:i/>
                        <w:noProof/>
                        <w:color w:val="000000"/>
                        <w:sz w:val="18"/>
                        <w:szCs w:val="20"/>
                        <w:lang w:val="en-US"/>
                      </w:rPr>
                      <w:t>10 dB</w:t>
                    </w:r>
                  </w:p>
                </w:txbxContent>
              </v:textbox>
            </v:rect>
            <v:shape id="_x0000_s21596" style="position:absolute;left:2840;top:10976;width:6846;height:1" coordsize="433,0" path="m,l433,r,e" filled="f" strokecolor="#bfbfbf [2412]" strokeweight="0">
              <v:stroke dashstyle="1 1"/>
              <v:path arrowok="t"/>
            </v:shape>
            <v:shape id="_x0000_s21597" style="position:absolute;left:2840;top:11066;width:6846;height:1" coordsize="433,0" path="m,l433,r,e" filled="f" strokecolor="#bfbfbf [2412]" strokeweight="0">
              <v:stroke dashstyle="1 1"/>
              <v:path arrowok="t"/>
            </v:shape>
            <v:shape id="_x0000_s21598" style="position:absolute;left:2840;top:11156;width:6846;height:0" coordsize="433,0" path="m,l433,r,e" filled="f" strokecolor="#bfbfbf [2412]" strokeweight="0">
              <v:stroke dashstyle="1 1"/>
              <v:path arrowok="t"/>
            </v:shape>
            <v:shape id="_x0000_s21599" style="position:absolute;left:2840;top:10885;width:6846;height:1" coordsize="433,0" path="m,l433,r,e" filled="f" strokecolor="#bfbfbf [2412]" strokeweight="0">
              <v:stroke dashstyle="1 1"/>
              <v:path arrowok="t"/>
            </v:shape>
            <v:shape id="_x0000_s21600" style="position:absolute;left:2840;top:11336;width:6846;height:1" coordsize="433,0" path="m,l433,r,e" filled="f" strokecolor="#bfbfbf [2412]" strokeweight="0">
              <v:stroke dashstyle="1 1"/>
              <v:path arrowok="t"/>
            </v:shape>
            <v:shape id="_x0000_s21601" style="position:absolute;left:2840;top:11426;width:6846;height:1" coordsize="433,0" path="m,l433,r,e" filled="f" strokecolor="#bfbfbf [2412]" strokeweight="0">
              <v:stroke dashstyle="1 1"/>
              <v:path arrowok="t"/>
            </v:shape>
            <v:shape id="_x0000_s21602" style="position:absolute;left:2840;top:11516;width:6846;height:1" coordsize="433,0" path="m,l433,r,e" filled="f" strokecolor="#bfbfbf [2412]" strokeweight="0">
              <v:stroke dashstyle="1 1"/>
              <v:path arrowok="t"/>
            </v:shape>
            <v:shape id="_x0000_s21603" style="position:absolute;left:2840;top:11246;width:6846;height:1" coordsize="433,0" path="m,l433,r,e" filled="f" strokecolor="#bfbfbf [2412]" strokeweight="0">
              <v:stroke dashstyle="1 1"/>
              <v:path arrowok="t"/>
            </v:shape>
            <v:shape id="_x0000_s21604" style="position:absolute;left:2840;top:11606;width:6846;height:1" coordsize="433,0" path="m,l433,r,e" filled="f" strokecolor="#bfbfbf [2412]" strokeweight="0">
              <v:stroke dashstyle="1 1"/>
              <v:path arrowok="t"/>
            </v:shape>
            <v:shape id="_x0000_s21605" style="position:absolute;left:2851;top:10075;width:6846;height:1" coordsize="433,0" path="m,l433,r,e" filled="f" strokecolor="#bfbfbf [2412]" strokeweight="0">
              <v:stroke dashstyle="1 1"/>
              <v:path arrowok="t"/>
            </v:shape>
            <v:shape id="_x0000_s21606" style="position:absolute;left:2851;top:10165;width:6846;height:1" coordsize="433,0" path="m,l433,r,e" filled="f" strokecolor="#bfbfbf [2412]" strokeweight="0">
              <v:stroke dashstyle="1 1"/>
              <v:path arrowok="t"/>
            </v:shape>
            <v:shape id="_x0000_s21607" style="position:absolute;left:2851;top:10255;width:6846;height:0" coordsize="433,0" path="m,l433,r,e" filled="f" strokecolor="#bfbfbf [2412]" strokeweight="0">
              <v:stroke dashstyle="1 1"/>
              <v:path arrowok="t"/>
            </v:shape>
            <v:shape id="_x0000_s21608" style="position:absolute;left:2838;top:9984;width:6845;height:1" coordsize="433,0" path="m,l433,r,e" filled="f" strokecolor="#bfbfbf [2412]" strokeweight="0">
              <v:stroke dashstyle="1 1"/>
              <v:path arrowok="t"/>
            </v:shape>
            <v:shape id="_x0000_s21609" style="position:absolute;left:2851;top:10435;width:6846;height:1" coordsize="433,0" path="m,l433,r,e" filled="f" strokecolor="#bfbfbf [2412]" strokeweight="0">
              <v:stroke dashstyle="1 1"/>
              <v:path arrowok="t"/>
            </v:shape>
            <v:shape id="_x0000_s21610" style="position:absolute;left:2851;top:10525;width:6846;height:1" coordsize="433,0" path="m,l433,r,e" filled="f" strokecolor="#bfbfbf [2412]" strokeweight="0">
              <v:stroke dashstyle="1 1"/>
              <v:path arrowok="t"/>
            </v:shape>
            <v:shape id="_x0000_s21611" style="position:absolute;left:2851;top:10615;width:6846;height:1" coordsize="433,0" path="m,l433,r,e" filled="f" strokecolor="#bfbfbf [2412]" strokeweight="0">
              <v:stroke dashstyle="1 1"/>
              <v:path arrowok="t"/>
            </v:shape>
            <v:shape id="_x0000_s21612" style="position:absolute;left:2840;top:10345;width:6846;height:1" coordsize="433,0" path="m,l433,r,e" filled="f" strokecolor="#bfbfbf [2412]" strokeweight="0">
              <v:stroke dashstyle="1 1"/>
              <v:path arrowok="t"/>
            </v:shape>
            <v:shape id="_x0000_s21613" style="position:absolute;left:2851;top:10706;width:6846;height:0" coordsize="433,0" path="m,l433,r,e" filled="f" strokecolor="#bfbfbf [2412]" strokeweight="0">
              <v:stroke dashstyle="1 1"/>
              <v:path arrowok="t"/>
            </v:shape>
            <v:shape id="_x0000_s21614" style="position:absolute;left:2840;top:11873;width:6846;height:1" coordsize="433,0" path="m,l433,r,e" filled="f" strokecolor="#bfbfbf [2412]" strokeweight="0">
              <v:stroke dashstyle="1 1"/>
              <v:path arrowok="t"/>
            </v:shape>
            <v:shape id="_x0000_s21615" style="position:absolute;left:2840;top:11963;width:6846;height:1" coordsize="433,0" path="m,l433,r,e" filled="f" strokecolor="#bfbfbf [2412]" strokeweight="0">
              <v:stroke dashstyle="1 1"/>
              <v:path arrowok="t"/>
            </v:shape>
            <v:shape id="_x0000_s21616" style="position:absolute;left:2840;top:12053;width:6846;height:1" coordsize="433,0" path="m,l433,r,e" filled="f" strokecolor="#bfbfbf [2412]" strokeweight="0">
              <v:stroke dashstyle="1 1"/>
              <v:path arrowok="t"/>
            </v:shape>
            <v:shape id="_x0000_s21617" style="position:absolute;left:2840;top:11783;width:6846;height:1" coordsize="433,0" path="m,l433,r,e" filled="f" strokecolor="#bfbfbf [2412]" strokeweight="0">
              <v:stroke dashstyle="1 1"/>
              <v:path arrowok="t"/>
            </v:shape>
            <v:shape id="_x0000_s21618" style="position:absolute;left:2840;top:12234;width:6846;height:1" coordsize="433,0" path="m,l433,r,e" filled="f" strokecolor="#bfbfbf [2412]" strokeweight="0">
              <v:stroke dashstyle="1 1"/>
              <v:path arrowok="t"/>
            </v:shape>
            <v:shape id="_x0000_s21619" style="position:absolute;left:2840;top:12323;width:6846;height:1" coordsize="433,0" path="m,l433,r,e" filled="f" strokecolor="#bfbfbf [2412]" strokeweight="0">
              <v:stroke dashstyle="1 1"/>
              <v:path arrowok="t"/>
            </v:shape>
            <v:shape id="_x0000_s21620" style="position:absolute;left:2840;top:12414;width:6846;height:0" coordsize="433,0" path="m,l433,r,e" filled="f" strokecolor="#bfbfbf [2412]" strokeweight="0">
              <v:stroke dashstyle="1 1"/>
              <v:path arrowok="t"/>
            </v:shape>
            <v:shape id="_x0000_s21621" style="position:absolute;left:2840;top:12143;width:6846;height:1" coordsize="433,0" path="m,l433,r,e" filled="f" strokecolor="#bfbfbf [2412]" strokeweight="0">
              <v:stroke dashstyle="1 1"/>
              <v:path arrowok="t"/>
            </v:shape>
            <v:shape id="_x0000_s21622" style="position:absolute;left:2840;top:12504;width:6846;height:1" coordsize="433,0" path="m,l433,r,e" filled="f" strokecolor="#bfbfbf [2412]" strokeweight="0">
              <v:stroke dashstyle="1 1"/>
              <v:path arrowok="t"/>
            </v:shape>
            <v:rect id="_x0000_s21587" style="position:absolute;left:6127;top:11737;width:176;height:161;mso-wrap-style:none" fillcolor="white [3212]" stroked="f">
              <v:textbox style="mso-next-textbox:#_x0000_s21587;mso-fit-shape-to-text:t" inset="0,0,0,0">
                <w:txbxContent>
                  <w:p w:rsidR="002421BE" w:rsidRPr="00B743E3" w:rsidRDefault="002421BE"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0.6</w:t>
                    </w:r>
                  </w:p>
                </w:txbxContent>
              </v:textbox>
            </v:rect>
            <w10:wrap type="none"/>
            <w10:anchorlock/>
          </v:group>
        </w:pict>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20</w:t>
      </w:r>
      <w:r w:rsidR="000911E9">
        <w:rPr>
          <w:noProof/>
        </w:rPr>
        <w:fldChar w:fldCharType="end"/>
      </w:r>
      <w:r>
        <w:t xml:space="preserve"> : courbes du gain d'un filtre passe bas du 2</w:t>
      </w:r>
      <w:r>
        <w:rPr>
          <w:vertAlign w:val="superscript"/>
        </w:rPr>
        <w:t>ème</w:t>
      </w:r>
      <w:r>
        <w:t xml:space="preserve"> ordre</w:t>
      </w:r>
    </w:p>
    <w:p w:rsidR="00164F9D" w:rsidRDefault="00164F9D" w:rsidP="00164F9D">
      <w:pPr>
        <w:pStyle w:val="Titre3"/>
      </w:pPr>
      <w:bookmarkStart w:id="48" w:name="_Toc464206146"/>
      <w:bookmarkStart w:id="49" w:name="_Toc464206329"/>
      <w:bookmarkStart w:id="50" w:name="_Toc304982970"/>
      <w:r>
        <w:t>Argument (Phase</w:t>
      </w:r>
      <w:bookmarkEnd w:id="48"/>
      <w:bookmarkEnd w:id="49"/>
      <w:r>
        <w:t>) :</w:t>
      </w:r>
      <w:bookmarkEnd w:id="50"/>
    </w:p>
    <w:p w:rsidR="00164F9D" w:rsidRDefault="00164F9D" w:rsidP="00164F9D">
      <w:r>
        <w:t xml:space="preserve">Nous savons que </w:t>
      </w:r>
      <w:r w:rsidRPr="006254F2">
        <w:rPr>
          <w:position w:val="-32"/>
        </w:rPr>
        <w:object w:dxaOrig="2260" w:dyaOrig="760">
          <v:shape id="_x0000_i1129" type="#_x0000_t75" style="width:111.4pt;height:38.25pt" o:ole="" fillcolor="window">
            <v:imagedata r:id="rId88" o:title=""/>
          </v:shape>
          <o:OLEObject Type="Embed" ProgID="Equation.3" ShapeID="_x0000_i1129" DrawAspect="Content" ObjectID="_1793008057" r:id="rId89"/>
        </w:object>
      </w:r>
    </w:p>
    <w:p w:rsidR="00164F9D" w:rsidRDefault="00164F9D" w:rsidP="009F555D">
      <w:r>
        <w:t xml:space="preserve">Pour le numérateur on a :  </w:t>
      </w:r>
      <m:oMath>
        <m:r>
          <m:rPr>
            <m:sty m:val="p"/>
          </m:rPr>
          <w:rPr>
            <w:rFonts w:ascii="Cambria Math"/>
          </w:rPr>
          <m:t>Φ</m:t>
        </m:r>
        <m:d>
          <m:dPr>
            <m:ctrlPr>
              <w:rPr>
                <w:rFonts w:ascii="Cambria Math" w:hAnsi="Cambria Math"/>
                <w:i/>
              </w:rPr>
            </m:ctrlPr>
          </m:dPr>
          <m:e>
            <m:r>
              <m:rPr>
                <m:sty m:val="p"/>
              </m:rPr>
              <w:rPr>
                <w:rFonts w:ascii="Cambria Math"/>
              </w:rPr>
              <m:t>N</m:t>
            </m:r>
          </m:e>
        </m:d>
        <m:r>
          <w:rPr>
            <w:rFonts w:ascii="Cambria Math"/>
          </w:rPr>
          <m:t> </m:t>
        </m:r>
        <m:r>
          <w:rPr>
            <w:rFonts w:ascii="Cambria Math"/>
          </w:rPr>
          <m:t>=</m:t>
        </m:r>
        <m:d>
          <m:dPr>
            <m:begChr m:val="{"/>
            <m:endChr m:val=""/>
            <m:ctrlPr>
              <w:rPr>
                <w:rFonts w:ascii="Cambria Math" w:hAnsi="Cambria Math"/>
              </w:rPr>
            </m:ctrlPr>
          </m:dPr>
          <m:e>
            <m:m>
              <m:mPr>
                <m:mcs>
                  <m:mc>
                    <m:mcPr>
                      <m:count m:val="3"/>
                      <m:mcJc m:val="center"/>
                    </m:mcPr>
                  </m:mc>
                </m:mcs>
                <m:ctrlPr>
                  <w:rPr>
                    <w:rFonts w:ascii="Cambria Math" w:eastAsia="Cambria Math" w:hAnsi="Cambria Math" w:cs="Cambria Math"/>
                  </w:rPr>
                </m:ctrlPr>
              </m:mPr>
              <m:mr>
                <m:e>
                  <m:r>
                    <w:rPr>
                      <w:rFonts w:ascii="Cambria Math"/>
                    </w:rPr>
                    <m:t>0</m:t>
                  </m:r>
                  <m:ctrlPr>
                    <w:rPr>
                      <w:rFonts w:ascii="Cambria Math" w:hAnsi="Cambria Math"/>
                      <w:i/>
                    </w:rPr>
                  </m:ctrlPr>
                </m:e>
                <m:e>
                  <m:r>
                    <w:rPr>
                      <w:rFonts w:ascii="Cambria Math"/>
                    </w:rPr>
                    <m:t>si</m:t>
                  </m:r>
                  <m:ctrlPr>
                    <w:rPr>
                      <w:rFonts w:ascii="Cambria Math" w:hAnsi="Cambria Math"/>
                      <w:i/>
                    </w:rPr>
                  </m:ctrlPr>
                </m:e>
                <m:e>
                  <m:sSub>
                    <m:sSubPr>
                      <m:ctrlPr>
                        <w:rPr>
                          <w:rFonts w:ascii="Cambria Math" w:hAnsi="Cambria Math"/>
                          <w:i/>
                        </w:rPr>
                      </m:ctrlPr>
                    </m:sSubPr>
                    <m:e>
                      <m:r>
                        <w:rPr>
                          <w:rFonts w:ascii="Cambria Math"/>
                        </w:rPr>
                        <m:t>h</m:t>
                      </m:r>
                    </m:e>
                    <m:sub>
                      <m:r>
                        <w:rPr>
                          <w:rFonts w:ascii="Cambria Math"/>
                        </w:rPr>
                        <m:t>o</m:t>
                      </m:r>
                    </m:sub>
                  </m:sSub>
                  <m:r>
                    <w:rPr>
                      <w:rFonts w:ascii="Cambria Math"/>
                    </w:rPr>
                    <m:t>&gt;0</m:t>
                  </m:r>
                  <m:ctrlPr>
                    <w:rPr>
                      <w:rFonts w:ascii="Cambria Math" w:hAnsi="Cambria Math"/>
                      <w:i/>
                    </w:rPr>
                  </m:ctrlPr>
                </m:e>
              </m:mr>
              <m:mr>
                <m:e>
                  <m:r>
                    <m:rPr>
                      <m:sty m:val="p"/>
                    </m:rPr>
                    <w:rPr>
                      <w:rFonts w:ascii="Cambria Math"/>
                    </w:rPr>
                    <m:t>π</m:t>
                  </m:r>
                  <m:ctrlPr>
                    <w:rPr>
                      <w:rFonts w:ascii="Cambria Math" w:hAnsi="Cambria Math"/>
                      <w:i/>
                    </w:rPr>
                  </m:ctrlPr>
                </m:e>
                <m:e>
                  <m:r>
                    <w:rPr>
                      <w:rFonts w:ascii="Cambria Math"/>
                    </w:rPr>
                    <m:t>si</m:t>
                  </m:r>
                  <m:ctrlPr>
                    <w:rPr>
                      <w:rFonts w:ascii="Cambria Math" w:hAnsi="Cambria Math"/>
                      <w:i/>
                    </w:rPr>
                  </m:ctrlPr>
                </m:e>
                <m:e>
                  <m:sSub>
                    <m:sSubPr>
                      <m:ctrlPr>
                        <w:rPr>
                          <w:rFonts w:ascii="Cambria Math" w:hAnsi="Cambria Math"/>
                          <w:i/>
                        </w:rPr>
                      </m:ctrlPr>
                    </m:sSubPr>
                    <m:e>
                      <m:r>
                        <w:rPr>
                          <w:rFonts w:ascii="Cambria Math"/>
                        </w:rPr>
                        <m:t>h</m:t>
                      </m:r>
                    </m:e>
                    <m:sub>
                      <m:r>
                        <w:rPr>
                          <w:rFonts w:ascii="Cambria Math"/>
                        </w:rPr>
                        <m:t>o</m:t>
                      </m:r>
                    </m:sub>
                  </m:sSub>
                  <m:r>
                    <w:rPr>
                      <w:rFonts w:ascii="Cambria Math"/>
                    </w:rPr>
                    <m:t>&lt;0</m:t>
                  </m:r>
                  <m:ctrlPr>
                    <w:rPr>
                      <w:rFonts w:ascii="Cambria Math" w:hAnsi="Cambria Math"/>
                      <w:i/>
                    </w:rPr>
                  </m:ctrlPr>
                </m:e>
              </m:mr>
            </m:m>
          </m:e>
        </m:d>
      </m:oMath>
    </w:p>
    <w:p w:rsidR="009F555D" w:rsidRPr="009F555D" w:rsidRDefault="009F555D" w:rsidP="009F555D">
      <w:pPr>
        <w:rPr>
          <w:color w:val="FF0000"/>
        </w:rPr>
      </w:pPr>
      <w:r w:rsidRPr="009F555D">
        <w:rPr>
          <w:color w:val="FF0000"/>
        </w:rPr>
        <w:t>\Phi(N)\ =\left\{\begin{matrix}0&amp;si&amp;h_o&gt;0\\\pi&amp;si&amp;h_o&lt;0\\\end{matrix}\right.</w:t>
      </w:r>
    </w:p>
    <w:p w:rsidR="009F555D" w:rsidRDefault="009F555D" w:rsidP="009F555D"/>
    <w:p w:rsidR="00164F9D" w:rsidRDefault="00164F9D" w:rsidP="00164F9D">
      <w:pPr>
        <w:pStyle w:val="Nor"/>
      </w:pPr>
      <w:r>
        <w:t xml:space="preserve">Avant de donner l'expression de l'argument du dénominateur faisons, sous forme d'exercice, une petite investigation sur la fonction </w:t>
      </w:r>
      <w:r w:rsidRPr="002D173A">
        <w:rPr>
          <w:i/>
        </w:rPr>
        <w:t>arctg</w:t>
      </w:r>
      <w:r>
        <w:t xml:space="preserve"> .</w:t>
      </w:r>
    </w:p>
    <w:p w:rsidR="00164F9D" w:rsidRDefault="00164F9D" w:rsidP="00164F9D"/>
    <w:p w:rsidR="00164F9D" w:rsidRDefault="00164F9D" w:rsidP="00164F9D">
      <w:pPr>
        <w:rPr>
          <w:b/>
          <w:i/>
        </w:rPr>
      </w:pPr>
      <w:r w:rsidRPr="00DB6AEB">
        <w:rPr>
          <w:b/>
          <w:i/>
        </w:rPr>
        <w:t>Exercice :</w:t>
      </w:r>
      <w:r w:rsidR="000911E9">
        <w:rPr>
          <w:b/>
          <w:i/>
        </w:rPr>
        <w:fldChar w:fldCharType="begin"/>
      </w:r>
      <w:r>
        <w:rPr>
          <w:b/>
          <w:i/>
        </w:rPr>
        <w:instrText xml:space="preserve"> AUTONUM  \* Arabic \s ) </w:instrText>
      </w:r>
      <w:r w:rsidR="000911E9">
        <w:rPr>
          <w:b/>
          <w:i/>
        </w:rPr>
        <w:fldChar w:fldCharType="end"/>
      </w:r>
    </w:p>
    <w:p w:rsidR="00164F9D" w:rsidRDefault="00164F9D" w:rsidP="00164F9D">
      <w:r>
        <w:t>Donner les arguments des nombres complexes suivants et essayer de tirer une conclusion.</w:t>
      </w:r>
    </w:p>
    <w:p w:rsidR="00164F9D" w:rsidRPr="002D173A" w:rsidRDefault="00164F9D" w:rsidP="00164F9D">
      <w:pPr>
        <w:rPr>
          <w:i/>
        </w:rPr>
      </w:pPr>
      <w:r w:rsidRPr="002D173A">
        <w:rPr>
          <w:i/>
        </w:rPr>
        <w:t>z</w:t>
      </w:r>
      <w:r w:rsidRPr="002D173A">
        <w:rPr>
          <w:i/>
          <w:vertAlign w:val="subscript"/>
        </w:rPr>
        <w:t>1</w:t>
      </w:r>
      <w:r w:rsidRPr="002D173A">
        <w:rPr>
          <w:i/>
        </w:rPr>
        <w:t xml:space="preserve"> = </w:t>
      </w:r>
      <w:r>
        <w:rPr>
          <w:i/>
        </w:rPr>
        <w:t>1</w:t>
      </w:r>
      <w:r w:rsidRPr="002D173A">
        <w:rPr>
          <w:i/>
        </w:rPr>
        <w:t xml:space="preserve"> + j,    z</w:t>
      </w:r>
      <w:r w:rsidRPr="002D173A">
        <w:rPr>
          <w:i/>
          <w:vertAlign w:val="subscript"/>
        </w:rPr>
        <w:t>2</w:t>
      </w:r>
      <w:r>
        <w:rPr>
          <w:i/>
        </w:rPr>
        <w:t xml:space="preserve"> = -1</w:t>
      </w:r>
      <w:r w:rsidRPr="002D173A">
        <w:rPr>
          <w:i/>
        </w:rPr>
        <w:t xml:space="preserve"> + j,   z</w:t>
      </w:r>
      <w:r w:rsidRPr="002D173A">
        <w:rPr>
          <w:i/>
          <w:vertAlign w:val="subscript"/>
        </w:rPr>
        <w:t>3</w:t>
      </w:r>
      <w:r>
        <w:rPr>
          <w:i/>
        </w:rPr>
        <w:t xml:space="preserve"> = -1</w:t>
      </w:r>
      <w:r w:rsidRPr="002D173A">
        <w:rPr>
          <w:i/>
        </w:rPr>
        <w:t xml:space="preserve"> – j, z</w:t>
      </w:r>
      <w:r w:rsidRPr="002D173A">
        <w:rPr>
          <w:i/>
          <w:vertAlign w:val="subscript"/>
        </w:rPr>
        <w:t>4</w:t>
      </w:r>
      <w:r>
        <w:rPr>
          <w:i/>
        </w:rPr>
        <w:t xml:space="preserve"> = 1</w:t>
      </w:r>
      <w:r w:rsidRPr="002D173A">
        <w:rPr>
          <w:i/>
        </w:rPr>
        <w:t xml:space="preserve"> - j</w:t>
      </w:r>
    </w:p>
    <w:p w:rsidR="00164F9D" w:rsidRDefault="00164F9D" w:rsidP="00164F9D"/>
    <w:p w:rsidR="00164F9D" w:rsidRDefault="00164F9D" w:rsidP="00164F9D">
      <w:r>
        <w:t>Suite à cette remarque on conclut que l'argument du dénominateur est :</w:t>
      </w:r>
    </w:p>
    <w:p w:rsidR="00164F9D" w:rsidRPr="006A0756" w:rsidRDefault="006A0756" w:rsidP="009F555D">
      <w:pPr>
        <w:jc w:val="center"/>
        <w:rPr>
          <w:rFonts w:eastAsiaTheme="minorEastAsia"/>
        </w:rPr>
      </w:pPr>
      <m:oMathPara>
        <m:oMath>
          <m:r>
            <m:rPr>
              <m:sty m:val="p"/>
            </m:rPr>
            <w:rPr>
              <w:rFonts w:ascii="Cambria Math"/>
            </w:rPr>
            <m:t>Φ</m:t>
          </m:r>
          <m:d>
            <m:dPr>
              <m:ctrlPr>
                <w:rPr>
                  <w:rFonts w:ascii="Cambria Math" w:hAnsi="Cambria Math"/>
                  <w:i/>
                </w:rPr>
              </m:ctrlPr>
            </m:dPr>
            <m:e>
              <m:r>
                <m:rPr>
                  <m:sty m:val="p"/>
                </m:rPr>
                <w:rPr>
                  <w:rFonts w:ascii="Cambria Math"/>
                </w:rPr>
                <m:t>D</m:t>
              </m:r>
            </m:e>
          </m:d>
          <m:r>
            <w:rPr>
              <w:rFonts w:ascii="Cambria Math"/>
            </w:rPr>
            <m:t> </m:t>
          </m:r>
          <m:r>
            <w:rPr>
              <w:rFonts w:ascii="Cambria Math"/>
            </w:rPr>
            <m:t>=</m:t>
          </m:r>
          <m:d>
            <m:dPr>
              <m:begChr m:val="{"/>
              <m:endChr m:val=""/>
              <m:ctrlPr>
                <w:rPr>
                  <w:rFonts w:ascii="Cambria Math" w:hAnsi="Cambria Math"/>
                </w:rPr>
              </m:ctrlPr>
            </m:dPr>
            <m:e>
              <m:m>
                <m:mPr>
                  <m:mcs>
                    <m:mc>
                      <m:mcPr>
                        <m:count m:val="3"/>
                        <m:mcJc m:val="center"/>
                      </m:mcPr>
                    </m:mc>
                  </m:mcs>
                  <m:ctrlPr>
                    <w:rPr>
                      <w:rFonts w:ascii="Cambria Math" w:eastAsia="Cambria Math" w:hAnsi="Cambria Math" w:cs="Cambria Math"/>
                    </w:rPr>
                  </m:ctrlPr>
                </m:mPr>
                <m:mr>
                  <m:e>
                    <m:r>
                      <w:rPr>
                        <w:rFonts w:ascii="Cambria Math"/>
                      </w:rPr>
                      <m:t>Arctg</m:t>
                    </m:r>
                    <m:f>
                      <m:fPr>
                        <m:ctrlPr>
                          <w:rPr>
                            <w:rFonts w:ascii="Cambria Math" w:hAnsi="Cambria Math"/>
                          </w:rPr>
                        </m:ctrlPr>
                      </m:fPr>
                      <m:num>
                        <m:r>
                          <w:rPr>
                            <w:rFonts w:ascii="Cambria Math"/>
                          </w:rPr>
                          <m:t>2</m:t>
                        </m:r>
                        <m:r>
                          <m:rPr>
                            <m:sty m:val="p"/>
                          </m:rPr>
                          <w:rPr>
                            <w:rFonts w:ascii="Cambria Math"/>
                          </w:rPr>
                          <m:t>ζ</m:t>
                        </m:r>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o</m:t>
                                </m:r>
                              </m:sub>
                            </m:sSub>
                            <m:ctrlPr>
                              <w:rPr>
                                <w:rFonts w:ascii="Cambria Math" w:hAnsi="Cambria Math"/>
                                <w:i/>
                              </w:rPr>
                            </m:ctrlPr>
                          </m:den>
                        </m:f>
                        <m:ctrlPr>
                          <w:rPr>
                            <w:rFonts w:ascii="Cambria Math" w:hAnsi="Cambria Math"/>
                            <w:i/>
                          </w:rPr>
                        </m:ctrlPr>
                      </m:num>
                      <m:den>
                        <m:r>
                          <w:rPr>
                            <w:rFonts w:ascii="Cambria Math"/>
                          </w:rPr>
                          <m:t>1</m:t>
                        </m:r>
                        <m:r>
                          <w:rPr>
                            <w:rFonts w:ascii="Cambria Math"/>
                          </w:rPr>
                          <m:t>-</m:t>
                        </m:r>
                        <m:sSup>
                          <m:sSupPr>
                            <m:ctrlPr>
                              <w:rPr>
                                <w:rFonts w:ascii="Cambria Math" w:hAnsi="Cambria Math"/>
                                <w:i/>
                              </w:rPr>
                            </m:ctrlPr>
                          </m:sSupPr>
                          <m:e>
                            <m:d>
                              <m:dPr>
                                <m:ctrlPr>
                                  <w:rPr>
                                    <w:rFonts w:ascii="Cambria Math" w:hAnsi="Cambria Math"/>
                                  </w:rPr>
                                </m:ctrlPr>
                              </m:dPr>
                              <m:e>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0</m:t>
                                        </m:r>
                                      </m:sub>
                                    </m:sSub>
                                    <m:ctrlPr>
                                      <w:rPr>
                                        <w:rFonts w:ascii="Cambria Math" w:hAnsi="Cambria Math"/>
                                        <w:i/>
                                      </w:rPr>
                                    </m:ctrlPr>
                                  </m:den>
                                </m:f>
                                <m:ctrlPr>
                                  <w:rPr>
                                    <w:rFonts w:ascii="Cambria Math" w:hAnsi="Cambria Math"/>
                                    <w:i/>
                                  </w:rPr>
                                </m:ctrlPr>
                              </m:e>
                            </m:d>
                          </m:e>
                          <m:sup>
                            <m:r>
                              <w:rPr>
                                <w:rFonts w:ascii="Cambria Math"/>
                              </w:rPr>
                              <m:t>2</m:t>
                            </m:r>
                          </m:sup>
                        </m:sSup>
                        <m:ctrlPr>
                          <w:rPr>
                            <w:rFonts w:ascii="Cambria Math" w:hAnsi="Cambria Math"/>
                            <w:i/>
                          </w:rPr>
                        </m:ctrlPr>
                      </m:den>
                    </m:f>
                    <m:ctrlPr>
                      <w:rPr>
                        <w:rFonts w:ascii="Cambria Math" w:hAnsi="Cambria Math"/>
                        <w:i/>
                      </w:rPr>
                    </m:ctrlPr>
                  </m:e>
                  <m:e>
                    <m:r>
                      <w:rPr>
                        <w:rFonts w:ascii="Cambria Math"/>
                      </w:rPr>
                      <m:t>si</m:t>
                    </m:r>
                    <m:ctrlPr>
                      <w:rPr>
                        <w:rFonts w:ascii="Cambria Math" w:hAnsi="Cambria Math"/>
                        <w:i/>
                      </w:rPr>
                    </m:ctrlPr>
                  </m:e>
                  <m:e>
                    <m:r>
                      <w:rPr>
                        <w:rFonts w:ascii="Cambria Math"/>
                      </w:rPr>
                      <m:t>f</m:t>
                    </m:r>
                    <m:r>
                      <w:rPr>
                        <w:rFonts w:ascii="Cambria Math"/>
                      </w:rPr>
                      <m:t> </m:t>
                    </m:r>
                    <m:r>
                      <m:rPr>
                        <m:sty m:val="p"/>
                      </m:rPr>
                      <w:rPr>
                        <w:rFonts w:ascii="Cambria Math"/>
                      </w:rPr>
                      <m:t>≤</m:t>
                    </m:r>
                    <m:r>
                      <m:rPr>
                        <m:nor/>
                      </m:rPr>
                      <w:rPr>
                        <w:rFonts w:ascii="Cambria Math"/>
                      </w:rPr>
                      <m:t> </m:t>
                    </m:r>
                    <m:sSub>
                      <m:sSubPr>
                        <m:ctrlPr>
                          <w:rPr>
                            <w:rFonts w:ascii="Cambria Math" w:hAnsi="Cambria Math"/>
                          </w:rPr>
                        </m:ctrlPr>
                      </m:sSubPr>
                      <m:e>
                        <m:r>
                          <m:rPr>
                            <m:nor/>
                          </m:rPr>
                          <w:rPr>
                            <w:rFonts w:ascii="Cambria Math"/>
                          </w:rPr>
                          <m:t>f</m:t>
                        </m:r>
                      </m:e>
                      <m:sub>
                        <m:r>
                          <m:rPr>
                            <m:nor/>
                          </m:rPr>
                          <w:rPr>
                            <w:rFonts w:ascii="Cambria Math"/>
                          </w:rPr>
                          <m:t>o</m:t>
                        </m:r>
                      </m:sub>
                    </m:sSub>
                    <m:ctrlPr>
                      <w:rPr>
                        <w:rFonts w:ascii="Cambria Math" w:hAnsi="Cambria Math"/>
                        <w:i/>
                      </w:rPr>
                    </m:ctrlPr>
                  </m:e>
                </m:mr>
                <m:mr>
                  <m:e>
                    <m:ctrlPr>
                      <w:rPr>
                        <w:rFonts w:ascii="Cambria Math" w:hAnsi="Cambria Math"/>
                        <w:i/>
                      </w:rPr>
                    </m:ctrlPr>
                  </m:e>
                  <m:e>
                    <m:ctrlPr>
                      <w:rPr>
                        <w:rFonts w:ascii="Cambria Math" w:hAnsi="Cambria Math"/>
                        <w:i/>
                      </w:rPr>
                    </m:ctrlPr>
                  </m:e>
                  <m:e>
                    <m:ctrlPr>
                      <w:rPr>
                        <w:rFonts w:ascii="Cambria Math" w:hAnsi="Cambria Math"/>
                        <w:i/>
                      </w:rPr>
                    </m:ctrlPr>
                  </m:e>
                </m:mr>
                <m:mr>
                  <m:e>
                    <m:r>
                      <w:rPr>
                        <w:rFonts w:ascii="Cambria Math"/>
                      </w:rPr>
                      <m:t>Arctg</m:t>
                    </m:r>
                    <m:f>
                      <m:fPr>
                        <m:ctrlPr>
                          <w:rPr>
                            <w:rFonts w:ascii="Cambria Math" w:hAnsi="Cambria Math"/>
                          </w:rPr>
                        </m:ctrlPr>
                      </m:fPr>
                      <m:num>
                        <m:r>
                          <w:rPr>
                            <w:rFonts w:ascii="Cambria Math"/>
                          </w:rPr>
                          <m:t>2</m:t>
                        </m:r>
                        <m:r>
                          <m:rPr>
                            <m:sty m:val="p"/>
                          </m:rPr>
                          <w:rPr>
                            <w:rFonts w:ascii="Cambria Math"/>
                          </w:rPr>
                          <m:t>ζ</m:t>
                        </m:r>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o</m:t>
                                </m:r>
                              </m:sub>
                            </m:sSub>
                            <m:ctrlPr>
                              <w:rPr>
                                <w:rFonts w:ascii="Cambria Math" w:hAnsi="Cambria Math"/>
                                <w:i/>
                              </w:rPr>
                            </m:ctrlPr>
                          </m:den>
                        </m:f>
                        <m:ctrlPr>
                          <w:rPr>
                            <w:rFonts w:ascii="Cambria Math" w:hAnsi="Cambria Math"/>
                            <w:i/>
                          </w:rPr>
                        </m:ctrlPr>
                      </m:num>
                      <m:den>
                        <m:r>
                          <w:rPr>
                            <w:rFonts w:ascii="Cambria Math"/>
                          </w:rPr>
                          <m:t>1</m:t>
                        </m:r>
                        <m:r>
                          <w:rPr>
                            <w:rFonts w:ascii="Cambria Math"/>
                          </w:rPr>
                          <m:t>-</m:t>
                        </m:r>
                        <m:sSup>
                          <m:sSupPr>
                            <m:ctrlPr>
                              <w:rPr>
                                <w:rFonts w:ascii="Cambria Math" w:hAnsi="Cambria Math"/>
                                <w:i/>
                              </w:rPr>
                            </m:ctrlPr>
                          </m:sSupPr>
                          <m:e>
                            <m:d>
                              <m:dPr>
                                <m:ctrlPr>
                                  <w:rPr>
                                    <w:rFonts w:ascii="Cambria Math" w:hAnsi="Cambria Math"/>
                                  </w:rPr>
                                </m:ctrlPr>
                              </m:dPr>
                              <m:e>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o</m:t>
                                        </m:r>
                                      </m:sub>
                                    </m:sSub>
                                    <m:ctrlPr>
                                      <w:rPr>
                                        <w:rFonts w:ascii="Cambria Math" w:hAnsi="Cambria Math"/>
                                        <w:i/>
                                      </w:rPr>
                                    </m:ctrlPr>
                                  </m:den>
                                </m:f>
                                <m:ctrlPr>
                                  <w:rPr>
                                    <w:rFonts w:ascii="Cambria Math" w:hAnsi="Cambria Math"/>
                                    <w:i/>
                                  </w:rPr>
                                </m:ctrlPr>
                              </m:e>
                            </m:d>
                          </m:e>
                          <m:sup>
                            <m:r>
                              <w:rPr>
                                <w:rFonts w:ascii="Cambria Math"/>
                              </w:rPr>
                              <m:t>2</m:t>
                            </m:r>
                          </m:sup>
                        </m:sSup>
                        <m:ctrlPr>
                          <w:rPr>
                            <w:rFonts w:ascii="Cambria Math" w:hAnsi="Cambria Math"/>
                            <w:i/>
                          </w:rPr>
                        </m:ctrlPr>
                      </m:den>
                    </m:f>
                    <m:r>
                      <w:rPr>
                        <w:rFonts w:ascii="Cambria Math"/>
                      </w:rPr>
                      <m:t>+</m:t>
                    </m:r>
                    <m:r>
                      <m:rPr>
                        <m:sty m:val="p"/>
                      </m:rPr>
                      <w:rPr>
                        <w:rFonts w:ascii="Cambria Math"/>
                      </w:rPr>
                      <m:t>π</m:t>
                    </m:r>
                    <m:ctrlPr>
                      <w:rPr>
                        <w:rFonts w:ascii="Cambria Math" w:hAnsi="Cambria Math"/>
                        <w:i/>
                      </w:rPr>
                    </m:ctrlPr>
                  </m:e>
                  <m:e>
                    <m:r>
                      <w:rPr>
                        <w:rFonts w:ascii="Cambria Math"/>
                      </w:rPr>
                      <m:t>si</m:t>
                    </m:r>
                    <m:ctrlPr>
                      <w:rPr>
                        <w:rFonts w:ascii="Cambria Math" w:hAnsi="Cambria Math"/>
                        <w:i/>
                      </w:rPr>
                    </m:ctrlPr>
                  </m:e>
                  <m:e>
                    <m:r>
                      <w:rPr>
                        <w:rFonts w:ascii="Cambria Math"/>
                      </w:rPr>
                      <m:t>f</m:t>
                    </m:r>
                    <m:r>
                      <m:rPr>
                        <m:nor/>
                      </m:rPr>
                      <w:rPr>
                        <w:rFonts w:ascii="Cambria Math"/>
                      </w:rPr>
                      <m:t>  </m:t>
                    </m:r>
                    <m:r>
                      <m:rPr>
                        <m:sty m:val="p"/>
                      </m:rPr>
                      <w:rPr>
                        <w:rFonts w:ascii="Cambria Math"/>
                      </w:rPr>
                      <m:t>&gt;</m:t>
                    </m:r>
                    <m:r>
                      <m:rPr>
                        <m:nor/>
                      </m:rPr>
                      <w:rPr>
                        <w:rFonts w:ascii="Cambria Math"/>
                      </w:rPr>
                      <m:t> </m:t>
                    </m:r>
                    <m:sSub>
                      <m:sSubPr>
                        <m:ctrlPr>
                          <w:rPr>
                            <w:rFonts w:ascii="Cambria Math" w:hAnsi="Cambria Math"/>
                          </w:rPr>
                        </m:ctrlPr>
                      </m:sSubPr>
                      <m:e>
                        <m:r>
                          <m:rPr>
                            <m:nor/>
                          </m:rPr>
                          <w:rPr>
                            <w:rFonts w:ascii="Cambria Math"/>
                          </w:rPr>
                          <m:t>f</m:t>
                        </m:r>
                      </m:e>
                      <m:sub>
                        <m:r>
                          <m:rPr>
                            <m:nor/>
                          </m:rPr>
                          <w:rPr>
                            <w:rFonts w:ascii="Cambria Math"/>
                          </w:rPr>
                          <m:t>o</m:t>
                        </m:r>
                      </m:sub>
                    </m:sSub>
                    <m:ctrlPr>
                      <w:rPr>
                        <w:rFonts w:ascii="Cambria Math" w:hAnsi="Cambria Math"/>
                        <w:i/>
                      </w:rPr>
                    </m:ctrlPr>
                  </m:e>
                </m:mr>
              </m:m>
            </m:e>
          </m:d>
        </m:oMath>
      </m:oMathPara>
    </w:p>
    <w:p w:rsidR="006A0756" w:rsidRPr="006A0756" w:rsidRDefault="006A0756" w:rsidP="009F555D">
      <w:pPr>
        <w:jc w:val="center"/>
        <w:rPr>
          <w:color w:val="FF0000"/>
        </w:rPr>
      </w:pPr>
      <w:r w:rsidRPr="006A0756">
        <w:rPr>
          <w:color w:val="FF0000"/>
        </w:rPr>
        <w:t>\Phi(D)\ =\left\{\begin{matrix}Arctg\frac{2\zeta\frac{f}{f_o}}{1-\left(\frac{f}{f_0}\right)^2}&amp;si&amp;f\ \le\mathrm{\ }\mathrm{f}_o\\&amp;&amp;\\Arctg\frac{2\zeta\frac{f}{f_o}}{1-\left(\frac{f}{f_o}\right)^2}+\pi&amp;si&amp;f\mathrm{\ \ }&gt;\mathrm{\ }\mathrm{f}_o\\\end{matrix}\right.</w:t>
      </w:r>
    </w:p>
    <w:p w:rsidR="00164F9D" w:rsidRDefault="00164F9D" w:rsidP="00164F9D">
      <w:pPr>
        <w:ind w:firstLine="283"/>
      </w:pPr>
      <w:r>
        <w:t xml:space="preserve">Les figures ci-dessous donnent l'allure de </w:t>
      </w:r>
      <w:r>
        <w:rPr>
          <w:i/>
          <w:iCs/>
        </w:rPr>
        <w:t>H</w:t>
      </w:r>
      <w:r>
        <w:t xml:space="preserve">, </w:t>
      </w:r>
      <w:r>
        <w:rPr>
          <w:i/>
        </w:rPr>
        <w:t>H</w:t>
      </w:r>
      <w:r>
        <w:rPr>
          <w:i/>
          <w:vertAlign w:val="subscript"/>
        </w:rPr>
        <w:t>dB</w:t>
      </w:r>
      <w:r>
        <w:t xml:space="preserve"> et de </w:t>
      </w:r>
      <w:r>
        <w:rPr>
          <w:rFonts w:ascii="Symbol" w:hAnsi="Symbol"/>
          <w:i/>
          <w:sz w:val="24"/>
        </w:rPr>
        <w:t></w:t>
      </w:r>
      <w:r>
        <w:t xml:space="preserve"> en fonction de </w:t>
      </w:r>
      <w:r>
        <w:rPr>
          <w:i/>
        </w:rPr>
        <w:t>f</w:t>
      </w:r>
      <w:r>
        <w:t xml:space="preserve">  pour différentes valeur de l'amortissement </w:t>
      </w:r>
      <w:r w:rsidRPr="004C6B63">
        <w:rPr>
          <w:i/>
        </w:rPr>
        <w:t>ζ</w:t>
      </w:r>
    </w:p>
    <w:p w:rsidR="00164F9D" w:rsidRDefault="00164F9D" w:rsidP="00164F9D">
      <w:pPr>
        <w:ind w:firstLine="283"/>
      </w:pPr>
    </w:p>
    <w:p w:rsidR="00164F9D" w:rsidRDefault="000911E9" w:rsidP="00164F9D">
      <w:pPr>
        <w:jc w:val="left"/>
      </w:pPr>
      <w:r>
        <w:pict>
          <v:group id="_x0000_s21440" editas="canvas" style="width:477pt;height:329.4pt;mso-position-horizontal-relative:char;mso-position-vertical-relative:line" coordorigin="-144,106" coordsize="9540,6588">
            <o:lock v:ext="edit" aspectratio="t"/>
            <v:shape id="_x0000_s21441" type="#_x0000_t75" style="position:absolute;left:-144;top:106;width:9540;height:6588" o:preferrelative="f">
              <v:fill o:detectmouseclick="t"/>
              <v:path o:extrusionok="t" o:connecttype="none"/>
              <o:lock v:ext="edit" text="t"/>
            </v:shape>
            <v:line id="_x0000_s21442" style="position:absolute;flip:y" from="627,189" to="628,6446" strokeweight="56e-5mm"/>
            <v:group id="_x0000_s21445" style="position:absolute;left:613;top:708;width:8113;height:5220" coordorigin="613,708" coordsize="8113,5220">
              <v:line id="_x0000_s21446" style="position:absolute" from="613,5927" to="8726,5928" strokecolor="#a5a5a5 [2092]" strokeweight=".25pt">
                <v:stroke dashstyle="dash"/>
              </v:line>
              <v:line id="_x0000_s21447" style="position:absolute" from="613,5407" to="8726,5408" strokecolor="#a5a5a5 [2092]" strokeweight=".25pt">
                <v:stroke dashstyle="dash"/>
              </v:line>
              <v:line id="_x0000_s21448" style="position:absolute" from="613,4888" to="8726,4889" strokecolor="#a5a5a5 [2092]" strokeweight=".25pt">
                <v:stroke dashstyle="dash"/>
              </v:line>
              <v:line id="_x0000_s21449" style="position:absolute" from="613,4368" to="8726,4369" strokecolor="#a5a5a5 [2092]" strokeweight=".25pt">
                <v:stroke dashstyle="dash"/>
              </v:line>
              <v:line id="_x0000_s21450" style="position:absolute" from="613,3849" to="8726,3850" strokecolor="#a5a5a5 [2092]" strokeweight=".25pt">
                <v:stroke dashstyle="dash"/>
              </v:line>
              <v:line id="_x0000_s21451" style="position:absolute" from="613,3329" to="8702,3330" strokecolor="#a5a5a5 [2092]" strokeweight=".25pt">
                <v:stroke dashstyle="dash"/>
              </v:line>
              <v:line id="_x0000_s21452" style="position:absolute" from="613,2786" to="8726,2787" strokecolor="#a5a5a5 [2092]" strokeweight=".25pt">
                <v:stroke dashstyle="dash"/>
              </v:line>
              <v:line id="_x0000_s21453" style="position:absolute" from="613,2267" to="8726,2268" strokecolor="#a5a5a5 [2092]" strokeweight=".25pt">
                <v:stroke dashstyle="dash"/>
              </v:line>
              <v:line id="_x0000_s21454" style="position:absolute" from="613,1747" to="8726,1748" strokecolor="#a5a5a5 [2092]" strokeweight=".25pt">
                <v:stroke dashstyle="dash"/>
              </v:line>
              <v:line id="_x0000_s21455" style="position:absolute" from="613,1228" to="8726,1229" strokecolor="#a5a5a5 [2092]" strokeweight=".25pt">
                <v:stroke dashstyle="dash"/>
              </v:line>
              <v:line id="_x0000_s21456" style="position:absolute" from="613,708" to="8726,709" strokecolor="#a5a5a5 [2092]" strokeweight=".25pt">
                <v:stroke dashstyle="dash"/>
              </v:line>
            </v:group>
            <v:line id="_x0000_s21462" style="position:absolute" from="613,189" to="8726,190" strokeweight="56e-5mm"/>
            <v:group id="_x0000_s21468" style="position:absolute;left:1839;top:189;width:6699;height:6257" coordorigin="1839,189" coordsize="6699,6257">
              <v:line id="_x0000_s21469" style="position:absolute;flip:y" from="4669,189" to="4670,6446" strokecolor="#a5a5a5 [2092]" strokeweight=".25pt">
                <v:stroke dashstyle="dash"/>
              </v:line>
              <v:line id="_x0000_s21470" style="position:absolute;flip:y" from="1839,189" to="1840,6446" strokecolor="#a5a5a5 [2092]" strokeweight=".25pt">
                <v:stroke dashstyle="dash"/>
              </v:line>
              <v:line id="_x0000_s21471" style="position:absolute;flip:y" from="2547,189" to="2548,6446" strokecolor="#a5a5a5 [2092]" strokeweight=".25pt">
                <v:stroke dashstyle="dash"/>
              </v:line>
              <v:line id="_x0000_s21472" style="position:absolute;flip:y" from="3066,189" to="3067,6446" strokecolor="#a5a5a5 [2092]" strokeweight=".25pt">
                <v:stroke dashstyle="dash"/>
              </v:line>
              <v:line id="_x0000_s21473" style="position:absolute;flip:y" from="3443,189" to="3444,6446" strokecolor="#a5a5a5 [2092]" strokeweight=".25pt">
                <v:stroke dashstyle="dash"/>
              </v:line>
              <v:line id="_x0000_s21474" style="position:absolute;flip:y" from="3773,189" to="3774,6446" strokecolor="#a5a5a5 [2092]" strokeweight=".25pt">
                <v:stroke dashstyle="dash"/>
              </v:line>
              <v:line id="_x0000_s21475" style="position:absolute;flip:y" from="4033,189" to="4034,6446" strokecolor="#a5a5a5 [2092]" strokeweight=".25pt">
                <v:stroke dashstyle="dash"/>
              </v:line>
              <v:line id="_x0000_s21476" style="position:absolute;flip:y" from="4269,189" to="4270,6446" strokecolor="#a5a5a5 [2092]" strokeweight=".25pt">
                <v:stroke dashstyle="dash"/>
              </v:line>
              <v:line id="_x0000_s21477" style="position:absolute;flip:y" from="4481,189" to="4482,6446" strokecolor="#a5a5a5 [2092]" strokeweight=".25pt">
                <v:stroke dashstyle="dash"/>
              </v:line>
              <v:line id="_x0000_s21478" style="position:absolute;flip:y" from="4669,189" to="4670,6446" strokecolor="#a5a5a5 [2092]" strokeweight=".25pt">
                <v:stroke dashstyle="dash"/>
              </v:line>
              <v:line id="_x0000_s21479" style="position:absolute;flip:y" from="5896,189" to="5897,6446" strokecolor="#a5a5a5 [2092]" strokeweight=".25pt">
                <v:stroke dashstyle="dash"/>
              </v:line>
              <v:line id="_x0000_s21480" style="position:absolute;flip:y" from="6603,189" to="6604,6446" strokecolor="#a5a5a5 [2092]" strokeweight=".25pt">
                <v:stroke dashstyle="dash"/>
              </v:line>
              <v:line id="_x0000_s21481" style="position:absolute;flip:y" from="7122,189" to="7123,6446" strokecolor="#a5a5a5 [2092]" strokeweight=".25pt">
                <v:stroke dashstyle="dash"/>
              </v:line>
              <v:line id="_x0000_s21482" style="position:absolute;flip:y" from="7499,189" to="7500,6446" strokecolor="#a5a5a5 [2092]" strokeweight=".25pt">
                <v:stroke dashstyle="dash"/>
              </v:line>
              <v:line id="_x0000_s21483" style="position:absolute;flip:y" from="7830,189" to="7831,6446" strokecolor="#a5a5a5 [2092]" strokeweight=".25pt">
                <v:stroke dashstyle="dash"/>
              </v:line>
              <v:line id="_x0000_s21484" style="position:absolute;flip:y" from="8089,189" to="8090,6446" strokecolor="#a5a5a5 [2092]" strokeweight=".25pt">
                <v:stroke dashstyle="dash"/>
              </v:line>
              <v:line id="_x0000_s21485" style="position:absolute;flip:y" from="8325,189" to="8326,6446" strokecolor="#a5a5a5 [2092]" strokeweight=".25pt">
                <v:stroke dashstyle="dash"/>
              </v:line>
              <v:line id="_x0000_s21486" style="position:absolute;flip:y" from="8537,189" to="8538,6446" strokecolor="#a5a5a5 [2092]" strokeweight=".25pt">
                <v:stroke dashstyle="dash"/>
              </v:line>
            </v:group>
            <v:group id="_x0000_s21488" style="position:absolute;left:207;top:139;width:425;height:6370" coordorigin="187,83" coordsize="305,6370">
              <v:rect id="_x0000_s21489" style="position:absolute;left:187;top:6265;width:305;height:188" filled="f" stroked="f">
                <v:textbox style="mso-next-textbox:#_x0000_s21489;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80</w:t>
                      </w:r>
                    </w:p>
                  </w:txbxContent>
                </v:textbox>
              </v:rect>
              <v:rect id="_x0000_s21490" style="position:absolute;left:187;top:5746;width:305;height:188" filled="f" stroked="f">
                <v:textbox style="mso-next-textbox:#_x0000_s21490;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65</w:t>
                      </w:r>
                    </w:p>
                  </w:txbxContent>
                </v:textbox>
              </v:rect>
              <v:rect id="_x0000_s21491" style="position:absolute;left:187;top:5227;width:305;height:188" filled="f" stroked="f">
                <v:textbox style="mso-next-textbox:#_x0000_s21491;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50</w:t>
                      </w:r>
                    </w:p>
                  </w:txbxContent>
                </v:textbox>
              </v:rect>
              <v:rect id="_x0000_s21492" style="position:absolute;left:187;top:4707;width:305;height:188" filled="f" stroked="f">
                <v:textbox style="mso-next-textbox:#_x0000_s21492;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35</w:t>
                      </w:r>
                    </w:p>
                  </w:txbxContent>
                </v:textbox>
              </v:rect>
              <v:rect id="_x0000_s21493" style="position:absolute;left:187;top:4188;width:305;height:188" filled="f" stroked="f">
                <v:textbox style="mso-next-textbox:#_x0000_s21493;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20</w:t>
                      </w:r>
                    </w:p>
                  </w:txbxContent>
                </v:textbox>
              </v:rect>
              <v:rect id="_x0000_s21494" style="position:absolute;left:187;top:3668;width:305;height:188" filled="f" stroked="f">
                <v:textbox style="mso-next-textbox:#_x0000_s21494;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05</w:t>
                      </w:r>
                    </w:p>
                  </w:txbxContent>
                </v:textbox>
              </v:rect>
              <v:rect id="_x0000_s21495" style="position:absolute;left:271;top:3149;width:221;height:188" filled="f" stroked="f">
                <v:textbox style="mso-next-textbox:#_x0000_s21495;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90</w:t>
                      </w:r>
                    </w:p>
                  </w:txbxContent>
                </v:textbox>
              </v:rect>
              <v:rect id="_x0000_s21496" style="position:absolute;left:271;top:2606;width:221;height:188" filled="f" stroked="f">
                <v:textbox style="mso-next-textbox:#_x0000_s21496;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75</w:t>
                      </w:r>
                    </w:p>
                  </w:txbxContent>
                </v:textbox>
              </v:rect>
              <v:rect id="_x0000_s21497" style="position:absolute;left:271;top:2086;width:221;height:188" filled="f" stroked="f">
                <v:textbox style="mso-next-textbox:#_x0000_s21497;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60</w:t>
                      </w:r>
                    </w:p>
                  </w:txbxContent>
                </v:textbox>
              </v:rect>
              <v:rect id="_x0000_s21498" style="position:absolute;left:271;top:1567;width:221;height:188" filled="f" stroked="f">
                <v:textbox style="mso-next-textbox:#_x0000_s21498;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45</w:t>
                      </w:r>
                    </w:p>
                  </w:txbxContent>
                </v:textbox>
              </v:rect>
              <v:rect id="_x0000_s21499" style="position:absolute;left:271;top:1047;width:221;height:188" filled="f" stroked="f">
                <v:textbox style="mso-next-textbox:#_x0000_s21499;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30</w:t>
                      </w:r>
                    </w:p>
                  </w:txbxContent>
                </v:textbox>
              </v:rect>
              <v:rect id="_x0000_s21500" style="position:absolute;left:271;top:528;width:221;height:188" filled="f" stroked="f">
                <v:textbox style="mso-next-textbox:#_x0000_s21500;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5</w:t>
                      </w:r>
                    </w:p>
                  </w:txbxContent>
                </v:textbox>
              </v:rect>
              <v:rect id="_x0000_s21501" style="position:absolute;left:287;top:83;width:205;height:218" filled="f" stroked="f">
                <v:textbox style="mso-next-textbox:#_x0000_s21501"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0</w:t>
                      </w:r>
                    </w:p>
                  </w:txbxContent>
                </v:textbox>
              </v:rect>
            </v:group>
            <v:shape id="_x0000_s21506" style="position:absolute;left:613;top:236;width:8113;height:6163" coordsize="8113,6163" path="m,l165,,330,,495,,660,24r166,l991,24r165,l1321,47r165,l1651,71r165,l1981,95r165,l2311,118r165,24l2641,165r166,48l2972,260r165,47l3302,402r165,118l3632,756r165,425l3962,2196r189,1771l4316,4982r165,425l4646,5643r165,118l4976,5856r165,47l5306,5950r165,48l5637,6021r165,24l5967,6068r165,l6297,6092r165,l6627,6116r165,l6957,6139r165,l7287,6139r165,l7618,6163r165,l7948,6163r165,e" filled="f" strokeweight="1pt">
              <v:path arrowok="t"/>
            </v:shape>
            <v:shape id="_x0000_s21507" style="position:absolute;left:613;top:283;width:8113;height:6069" coordsize="8113,6069" path="m,l165,24r165,l495,48r165,l826,71,991,95r165,l1321,118r165,24l1651,166r165,47l1981,236r165,48l2311,331r165,47l2641,449r166,94l2972,638r165,142l3302,945r165,236l3632,1512r165,495l3962,2668r189,732l4316,4062r165,495l4646,4888r165,236l4976,5289r165,142l5306,5526r165,94l5637,5691r165,47l5967,5785r165,47l6297,5856r165,47l6627,5927r165,24l6957,5974r165,l7287,5998r165,23l7618,6021r165,24l7948,6045r165,24e" filled="f" strokeweight="1pt">
              <v:path arrowok="t"/>
            </v:shape>
            <v:shape id="_x0000_s21508" style="position:absolute;left:613;top:378;width:8113;height:5879" coordsize="8113,5879" path="m,l165,23,330,47,495,71,660,94r166,47l991,165r165,47l1321,236r165,47l1651,354r165,47l1981,472r165,71l2311,614r165,118l2641,826r166,142l2972,1110r165,188l3302,1511r165,260l3632,2054r165,331l3962,2762r189,355l4316,3494r165,331l4646,4108r165,260l4976,4581r165,188l5306,4911r165,142l5637,5147r165,118l5967,5336r165,71l6297,5478r165,47l6627,5596r165,47l6957,5667r165,47l7287,5737r165,48l7618,5808r165,24l7948,5856r165,23e" filled="f" strokeweight="1pt">
              <v:path arrowok="t"/>
            </v:shape>
            <v:shape id="_x0000_s21509" style="position:absolute;left:613;top:425;width:8113;height:5785" coordsize="8113,5785" path="m,l165,24,330,47,495,94r165,24l826,142r165,47l1156,236r165,47l1486,331r165,70l1816,472r165,71l2146,614r165,94l2476,826r165,118l2807,1086r165,165l3137,1440r165,213l3467,1889r165,260l3797,2432r165,307l4151,3046r165,307l4481,3636r165,260l4811,4132r165,213l5141,4534r165,165l5471,4840r166,119l5802,5077r165,94l6132,5242r165,71l6462,5384r165,70l6792,5502r165,47l7122,5596r165,47l7452,5667r166,23l7783,5738r165,23l8113,5785e" filled="f" strokeweight="1pt">
              <v:path arrowok="t"/>
            </v:shape>
            <v:shape id="_x0000_s21510" style="position:absolute;left:613;top:472;width:8113;height:5691" coordsize="8113,5691" path="m,l165,24,330,47,495,95r165,23l826,166r165,47l1156,260r165,47l1486,378r165,71l1816,520r165,94l2146,709r165,94l2476,921r165,118l2807,1204r165,142l3137,1535r165,213l3467,1960r165,236l3797,2456r165,260l4151,2975r165,260l4481,3495r165,236l4811,3943r165,213l5141,4345r165,142l5471,4652r166,118l5802,4888r165,94l6132,5077r165,94l6462,5242r165,71l6792,5384r165,47l7122,5478r165,47l7452,5573r166,23l7783,5643r165,24l8113,5691e" filled="f" strokeweight="1pt">
              <v:path arrowok="t"/>
            </v:shape>
            <v:shape id="_x0000_s21511" style="position:absolute;left:613;top:590;width:8113;height:5455" coordsize="8113,5455" path="m,l165,24,330,71r165,47l660,166r166,70l991,284r165,70l1321,425r165,95l1651,591r165,94l1981,803r165,95l2311,1016r165,141l2641,1275r166,142l2972,1582r165,166l3302,1913r165,165l3632,2267r165,189l3962,2645r189,165l4316,2999r165,189l4646,3377r165,165l4976,3707r165,166l5306,4038r165,142l5637,4298r165,141l5967,4557r165,95l6297,4770r165,94l6627,4935r165,95l6957,5100r165,71l7287,5219r165,70l7618,5337r165,47l7948,5431r165,24e" filled="f" strokeweight="1pt">
              <v:path arrowok="t"/>
            </v:shape>
            <v:rect id="_x0000_s21512" style="position:absolute;left:4611;top:6465;width:239;height:229" filled="f" stroked="f">
              <v:textbox style="mso-next-textbox:#_x0000_s21512" inset="0,0,0,0">
                <w:txbxContent>
                  <w:p w:rsidR="002421BE" w:rsidRPr="00A23CF5" w:rsidRDefault="002421BE" w:rsidP="00164F9D">
                    <w:pPr>
                      <w:rPr>
                        <w:rFonts w:ascii="Bookman Old Style" w:hAnsi="Bookman Old Style"/>
                        <w:noProof/>
                        <w:sz w:val="20"/>
                        <w:szCs w:val="20"/>
                        <w:lang w:val="en-US"/>
                      </w:rPr>
                    </w:pPr>
                    <w:r w:rsidRPr="00A23CF5">
                      <w:rPr>
                        <w:rFonts w:ascii="Bookman Old Style" w:hAnsi="Bookman Old Style"/>
                        <w:i/>
                        <w:iCs/>
                        <w:noProof/>
                        <w:color w:val="000000"/>
                        <w:sz w:val="20"/>
                        <w:szCs w:val="20"/>
                        <w:lang w:val="en-US"/>
                      </w:rPr>
                      <w:t>f</w:t>
                    </w:r>
                    <w:r w:rsidRPr="00A23CF5">
                      <w:rPr>
                        <w:rFonts w:ascii="Bookman Old Style" w:hAnsi="Bookman Old Style"/>
                        <w:i/>
                        <w:iCs/>
                        <w:noProof/>
                        <w:color w:val="000000"/>
                        <w:sz w:val="20"/>
                        <w:szCs w:val="20"/>
                        <w:vertAlign w:val="subscript"/>
                        <w:lang w:val="en-US"/>
                      </w:rPr>
                      <w:t>o</w:t>
                    </w:r>
                  </w:p>
                </w:txbxContent>
              </v:textbox>
            </v:rect>
            <v:rect id="_x0000_s21513" style="position:absolute;left:6420;top:347;width:598;height:215" fillcolor="white [3212]" stroked="f">
              <v:textbox style="mso-next-textbox:#_x0000_s21513" inset="0,0,0,0">
                <w:txbxContent>
                  <w:p w:rsidR="002421BE" w:rsidRPr="00A23CF5" w:rsidRDefault="002421BE" w:rsidP="00164F9D">
                    <w:pPr>
                      <w:rPr>
                        <w:noProof/>
                        <w:sz w:val="16"/>
                        <w:szCs w:val="16"/>
                        <w:lang w:val="en-US"/>
                      </w:rPr>
                    </w:pPr>
                    <w:r w:rsidRPr="00A23CF5">
                      <w:rPr>
                        <w:i/>
                        <w:iCs/>
                        <w:noProof/>
                        <w:color w:val="000000"/>
                        <w:sz w:val="16"/>
                        <w:szCs w:val="16"/>
                        <w:lang w:val="en-US"/>
                      </w:rPr>
                      <w:t>PHASE</w:t>
                    </w:r>
                  </w:p>
                </w:txbxContent>
              </v:textbox>
            </v:rect>
            <v:rect id="_x0000_s21514" style="position:absolute;left:8801;top:106;width:401;height:188" filled="f" stroked="f">
              <v:textbox style="mso-next-textbox:#_x0000_s21514;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80</w:t>
                    </w:r>
                  </w:p>
                </w:txbxContent>
              </v:textbox>
            </v:rect>
            <v:rect id="_x0000_s21515" style="position:absolute;left:8801;top:626;width:401;height:188" filled="f" stroked="f">
              <v:textbox style="mso-next-textbox:#_x0000_s21515;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65</w:t>
                    </w:r>
                  </w:p>
                </w:txbxContent>
              </v:textbox>
            </v:rect>
            <v:rect id="_x0000_s21516" style="position:absolute;left:8801;top:1145;width:401;height:188" filled="f" stroked="f">
              <v:textbox style="mso-next-textbox:#_x0000_s21516;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50</w:t>
                    </w:r>
                  </w:p>
                </w:txbxContent>
              </v:textbox>
            </v:rect>
            <v:rect id="_x0000_s21517" style="position:absolute;left:8801;top:1665;width:401;height:188" filled="f" stroked="f">
              <v:textbox style="mso-next-textbox:#_x0000_s21517;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35</w:t>
                    </w:r>
                  </w:p>
                </w:txbxContent>
              </v:textbox>
            </v:rect>
            <v:rect id="_x0000_s21518" style="position:absolute;left:8801;top:2184;width:401;height:188" filled="f" stroked="f">
              <v:textbox style="mso-next-textbox:#_x0000_s21518;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20</w:t>
                    </w:r>
                  </w:p>
                </w:txbxContent>
              </v:textbox>
            </v:rect>
            <v:rect id="_x0000_s21519" style="position:absolute;left:8801;top:2704;width:401;height:188" filled="f" stroked="f">
              <v:textbox style="mso-next-textbox:#_x0000_s21519;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05</w:t>
                    </w:r>
                  </w:p>
                </w:txbxContent>
              </v:textbox>
            </v:rect>
            <v:rect id="_x0000_s21520" style="position:absolute;left:8864;top:3223;width:268;height:188" filled="f" stroked="f">
              <v:textbox style="mso-next-textbox:#_x0000_s21520;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90</w:t>
                    </w:r>
                  </w:p>
                </w:txbxContent>
              </v:textbox>
            </v:rect>
            <v:rect id="_x0000_s21521" style="position:absolute;left:8864;top:3766;width:268;height:188" filled="f" stroked="f">
              <v:textbox style="mso-next-textbox:#_x0000_s21521;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75</w:t>
                    </w:r>
                  </w:p>
                </w:txbxContent>
              </v:textbox>
            </v:rect>
            <v:rect id="_x0000_s21522" style="position:absolute;left:8864;top:4286;width:268;height:188" filled="f" stroked="f">
              <v:textbox style="mso-next-textbox:#_x0000_s21522;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60</w:t>
                    </w:r>
                  </w:p>
                </w:txbxContent>
              </v:textbox>
            </v:rect>
            <v:rect id="_x0000_s21523" style="position:absolute;left:8864;top:4805;width:268;height:188" filled="f" stroked="f">
              <v:textbox style="mso-next-textbox:#_x0000_s21523;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45</w:t>
                    </w:r>
                  </w:p>
                </w:txbxContent>
              </v:textbox>
            </v:rect>
            <v:rect id="_x0000_s21524" style="position:absolute;left:8864;top:5325;width:268;height:188" filled="f" stroked="f">
              <v:textbox style="mso-next-textbox:#_x0000_s21524;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30</w:t>
                    </w:r>
                  </w:p>
                </w:txbxContent>
              </v:textbox>
            </v:rect>
            <v:rect id="_x0000_s21525" style="position:absolute;left:8864;top:5844;width:268;height:188" filled="f" stroked="f">
              <v:textbox style="mso-next-textbox:#_x0000_s21525;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15</w:t>
                    </w:r>
                  </w:p>
                </w:txbxContent>
              </v:textbox>
            </v:rect>
            <v:rect id="_x0000_s21526" style="position:absolute;left:8914;top:6340;width:134;height:188" filled="f" stroked="f">
              <v:textbox style="mso-next-textbox:#_x0000_s21526;mso-fit-shape-to-text:t" inset="0,0,0,0">
                <w:txbxContent>
                  <w:p w:rsidR="002421BE" w:rsidRPr="00A23CF5" w:rsidRDefault="002421BE" w:rsidP="00164F9D">
                    <w:pPr>
                      <w:rPr>
                        <w:noProof/>
                        <w:sz w:val="16"/>
                        <w:szCs w:val="16"/>
                        <w:lang w:val="en-US"/>
                      </w:rPr>
                    </w:pPr>
                    <w:r w:rsidRPr="00A23CF5">
                      <w:rPr>
                        <w:rFonts w:cs="time"/>
                        <w:i/>
                        <w:iCs/>
                        <w:noProof/>
                        <w:color w:val="000000"/>
                        <w:sz w:val="16"/>
                        <w:szCs w:val="16"/>
                        <w:lang w:val="en-US"/>
                      </w:rPr>
                      <w:t>0</w:t>
                    </w:r>
                  </w:p>
                </w:txbxContent>
              </v:textbox>
            </v:rect>
            <v:rect id="_x0000_s21527" style="position:absolute;left:6088;top:4535;width:92;height:188;mso-wrap-style:none" fillcolor="white [3212]" stroked="f">
              <v:textbox style="mso-next-textbox:#_x0000_s21527;mso-fit-shape-to-text:t" inset="0,0,0,0">
                <w:txbxContent>
                  <w:p w:rsidR="002421BE" w:rsidRPr="00A23CF5" w:rsidRDefault="002421BE" w:rsidP="00164F9D">
                    <w:pPr>
                      <w:rPr>
                        <w:noProof/>
                        <w:sz w:val="16"/>
                        <w:szCs w:val="16"/>
                        <w:lang w:val="en-US"/>
                      </w:rPr>
                    </w:pPr>
                    <w:r w:rsidRPr="00A23CF5">
                      <w:rPr>
                        <w:b/>
                        <w:bCs/>
                        <w:i/>
                        <w:iCs/>
                        <w:noProof/>
                        <w:color w:val="000000"/>
                        <w:sz w:val="16"/>
                        <w:szCs w:val="16"/>
                        <w:lang w:val="en-US"/>
                      </w:rPr>
                      <w:t>1</w:t>
                    </w:r>
                  </w:p>
                </w:txbxContent>
              </v:textbox>
            </v:rect>
            <v:rect id="_x0000_s21528" style="position:absolute;left:6095;top:5055;width:220;height:188;mso-wrap-style:none" fillcolor="white [3212]" stroked="f">
              <v:textbox style="mso-next-textbox:#_x0000_s21528" inset="0,0,0,0">
                <w:txbxContent>
                  <w:p w:rsidR="002421BE" w:rsidRPr="00A23CF5" w:rsidRDefault="002421BE" w:rsidP="00164F9D">
                    <w:pPr>
                      <w:rPr>
                        <w:noProof/>
                        <w:sz w:val="16"/>
                        <w:szCs w:val="16"/>
                        <w:lang w:val="en-US"/>
                      </w:rPr>
                    </w:pPr>
                    <w:r w:rsidRPr="00A23CF5">
                      <w:rPr>
                        <w:b/>
                        <w:bCs/>
                        <w:i/>
                        <w:iCs/>
                        <w:noProof/>
                        <w:color w:val="000000"/>
                        <w:sz w:val="16"/>
                        <w:szCs w:val="16"/>
                        <w:lang w:val="en-US"/>
                      </w:rPr>
                      <w:t>0.7</w:t>
                    </w:r>
                  </w:p>
                </w:txbxContent>
              </v:textbox>
            </v:rect>
            <v:rect id="_x0000_s21529" style="position:absolute;left:5906;top:5344;width:220;height:188;mso-wrap-style:none" fillcolor="white [3212]" stroked="f">
              <v:textbox style="mso-next-textbox:#_x0000_s21529;mso-fit-shape-to-text:t" inset="0,0,0,0">
                <w:txbxContent>
                  <w:p w:rsidR="002421BE" w:rsidRPr="00A23CF5" w:rsidRDefault="002421BE" w:rsidP="00164F9D">
                    <w:pPr>
                      <w:rPr>
                        <w:noProof/>
                        <w:sz w:val="16"/>
                        <w:szCs w:val="16"/>
                        <w:lang w:val="en-US"/>
                      </w:rPr>
                    </w:pPr>
                    <w:r w:rsidRPr="00A23CF5">
                      <w:rPr>
                        <w:b/>
                        <w:bCs/>
                        <w:i/>
                        <w:iCs/>
                        <w:noProof/>
                        <w:color w:val="000000"/>
                        <w:sz w:val="16"/>
                        <w:szCs w:val="16"/>
                        <w:lang w:val="en-US"/>
                      </w:rPr>
                      <w:t>0.5</w:t>
                    </w:r>
                  </w:p>
                </w:txbxContent>
              </v:textbox>
            </v:rect>
            <v:rect id="_x0000_s21530" style="position:absolute;left:5405;top:5435;width:311;height:188;mso-wrap-style:none" fillcolor="white [3212]" stroked="f">
              <v:textbox style="mso-next-textbox:#_x0000_s21530;mso-fit-shape-to-text:t" inset="0,0,0,0">
                <w:txbxContent>
                  <w:p w:rsidR="002421BE" w:rsidRPr="00A23CF5" w:rsidRDefault="002421BE" w:rsidP="00164F9D">
                    <w:pPr>
                      <w:rPr>
                        <w:noProof/>
                        <w:sz w:val="16"/>
                        <w:szCs w:val="16"/>
                        <w:lang w:val="en-US"/>
                      </w:rPr>
                    </w:pPr>
                    <w:r w:rsidRPr="00A23CF5">
                      <w:rPr>
                        <w:b/>
                        <w:bCs/>
                        <w:i/>
                        <w:iCs/>
                        <w:noProof/>
                        <w:color w:val="000000"/>
                        <w:sz w:val="16"/>
                        <w:szCs w:val="16"/>
                        <w:lang w:val="en-US"/>
                      </w:rPr>
                      <w:t>0.25</w:t>
                    </w:r>
                  </w:p>
                </w:txbxContent>
              </v:textbox>
            </v:rect>
            <v:rect id="_x0000_s21531" style="position:absolute;left:5413;top:5976;width:220;height:188;mso-wrap-style:none" fillcolor="white [3212]" stroked="f">
              <v:textbox style="mso-next-textbox:#_x0000_s21531;mso-fit-shape-to-text:t" inset="0,0,0,0">
                <w:txbxContent>
                  <w:p w:rsidR="002421BE" w:rsidRPr="00A23CF5" w:rsidRDefault="002421BE" w:rsidP="00164F9D">
                    <w:pPr>
                      <w:rPr>
                        <w:noProof/>
                        <w:sz w:val="16"/>
                        <w:szCs w:val="16"/>
                        <w:lang w:val="en-US"/>
                      </w:rPr>
                    </w:pPr>
                    <w:r w:rsidRPr="00A23CF5">
                      <w:rPr>
                        <w:b/>
                        <w:bCs/>
                        <w:i/>
                        <w:iCs/>
                        <w:noProof/>
                        <w:color w:val="000000"/>
                        <w:sz w:val="16"/>
                        <w:szCs w:val="16"/>
                        <w:lang w:val="en-US"/>
                      </w:rPr>
                      <w:t>0.1</w:t>
                    </w:r>
                  </w:p>
                </w:txbxContent>
              </v:textbox>
            </v:rect>
            <v:rect id="_x0000_s21532" style="position:absolute;left:5617;top:4852;width:220;height:188;mso-wrap-style:none" fillcolor="white [3212]" stroked="f">
              <v:textbox style="mso-next-textbox:#_x0000_s21532;mso-fit-shape-to-text:t" inset="0,0,0,0">
                <w:txbxContent>
                  <w:p w:rsidR="002421BE" w:rsidRPr="00A23CF5" w:rsidRDefault="002421BE" w:rsidP="00164F9D">
                    <w:pPr>
                      <w:rPr>
                        <w:noProof/>
                        <w:sz w:val="16"/>
                        <w:szCs w:val="16"/>
                        <w:lang w:val="en-US"/>
                      </w:rPr>
                    </w:pPr>
                    <w:r w:rsidRPr="00A23CF5">
                      <w:rPr>
                        <w:b/>
                        <w:bCs/>
                        <w:i/>
                        <w:iCs/>
                        <w:noProof/>
                        <w:color w:val="000000"/>
                        <w:sz w:val="16"/>
                        <w:szCs w:val="16"/>
                        <w:lang w:val="en-US"/>
                      </w:rPr>
                      <w:t>0.6</w:t>
                    </w:r>
                  </w:p>
                </w:txbxContent>
              </v:textbox>
            </v:rect>
            <v:rect id="_x0000_s21533" style="position:absolute;left:8784;top:3414;width:552;height:275" filled="f" stroked="f">
              <v:textbox style="mso-next-textbox:#_x0000_s21533" inset="0,0,0,0">
                <w:txbxContent>
                  <w:p w:rsidR="002421BE" w:rsidRPr="00A23CF5" w:rsidRDefault="002421BE" w:rsidP="00164F9D">
                    <w:pPr>
                      <w:rPr>
                        <w:b/>
                        <w:noProof/>
                        <w:sz w:val="20"/>
                        <w:szCs w:val="20"/>
                        <w:lang w:val="en-US"/>
                      </w:rPr>
                    </w:pPr>
                    <w:r>
                      <w:rPr>
                        <w:rFonts w:cs="time"/>
                        <w:b/>
                        <w:i/>
                        <w:iCs/>
                        <w:noProof/>
                        <w:color w:val="000000"/>
                        <w:sz w:val="20"/>
                        <w:szCs w:val="20"/>
                        <w:lang w:val="en-US"/>
                      </w:rPr>
                      <w:t>h</w:t>
                    </w:r>
                    <w:r w:rsidRPr="00486140">
                      <w:rPr>
                        <w:rFonts w:cs="time"/>
                        <w:b/>
                        <w:i/>
                        <w:iCs/>
                        <w:noProof/>
                        <w:color w:val="000000"/>
                        <w:sz w:val="20"/>
                        <w:szCs w:val="20"/>
                        <w:vertAlign w:val="subscript"/>
                        <w:lang w:val="en-US"/>
                      </w:rPr>
                      <w:t>o</w:t>
                    </w:r>
                    <w:r w:rsidRPr="00A23CF5">
                      <w:rPr>
                        <w:rFonts w:cs="time"/>
                        <w:b/>
                        <w:i/>
                        <w:iCs/>
                        <w:noProof/>
                        <w:color w:val="000000"/>
                        <w:sz w:val="20"/>
                        <w:szCs w:val="20"/>
                        <w:lang w:val="en-US"/>
                      </w:rPr>
                      <w:t>&lt;0</w:t>
                    </w:r>
                  </w:p>
                </w:txbxContent>
              </v:textbox>
            </v:rect>
            <v:rect id="_x0000_s21534" style="position:absolute;left:-144;top:3438;width:416;height:234;mso-wrap-style:none" filled="f" stroked="f">
              <v:textbox style="mso-next-textbox:#_x0000_s21534;mso-fit-shape-to-text:t" inset="0,0,0,0">
                <w:txbxContent>
                  <w:p w:rsidR="002421BE" w:rsidRPr="00A23CF5" w:rsidRDefault="002421BE" w:rsidP="00164F9D">
                    <w:pPr>
                      <w:rPr>
                        <w:b/>
                        <w:noProof/>
                        <w:sz w:val="20"/>
                        <w:szCs w:val="20"/>
                        <w:lang w:val="en-US"/>
                      </w:rPr>
                    </w:pPr>
                    <w:r>
                      <w:rPr>
                        <w:rFonts w:cs="time"/>
                        <w:b/>
                        <w:i/>
                        <w:iCs/>
                        <w:noProof/>
                        <w:color w:val="000000"/>
                        <w:sz w:val="20"/>
                        <w:szCs w:val="20"/>
                        <w:lang w:val="en-US"/>
                      </w:rPr>
                      <w:t>h</w:t>
                    </w:r>
                    <w:r w:rsidRPr="00486140">
                      <w:rPr>
                        <w:rFonts w:cs="time"/>
                        <w:b/>
                        <w:i/>
                        <w:iCs/>
                        <w:noProof/>
                        <w:color w:val="000000"/>
                        <w:sz w:val="20"/>
                        <w:szCs w:val="20"/>
                        <w:vertAlign w:val="subscript"/>
                        <w:lang w:val="en-US"/>
                      </w:rPr>
                      <w:t>o</w:t>
                    </w:r>
                    <w:r w:rsidRPr="00A23CF5">
                      <w:rPr>
                        <w:rFonts w:cs="time"/>
                        <w:b/>
                        <w:i/>
                        <w:iCs/>
                        <w:noProof/>
                        <w:color w:val="000000"/>
                        <w:sz w:val="20"/>
                        <w:szCs w:val="20"/>
                        <w:lang w:val="en-US"/>
                      </w:rPr>
                      <w:t>&gt;0</w:t>
                    </w:r>
                  </w:p>
                </w:txbxContent>
              </v:textbox>
            </v:rect>
            <v:line id="_x0000_s25205" style="position:absolute;flip:y" from="8751,177" to="8752,6434" strokecolor="black [3213]" strokeweight="0"/>
            <v:line id="_x0000_s25206" style="position:absolute" from="640,6438" to="8753,6439" strokeweight="56e-5mm"/>
            <w10:wrap type="none"/>
            <w10:anchorlock/>
          </v:group>
        </w:pict>
      </w:r>
    </w:p>
    <w:p w:rsidR="00486140" w:rsidRDefault="00486140" w:rsidP="00164F9D">
      <w:pPr>
        <w:jc w:val="left"/>
      </w:pP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21</w:t>
      </w:r>
      <w:r w:rsidR="000911E9">
        <w:rPr>
          <w:noProof/>
        </w:rPr>
        <w:fldChar w:fldCharType="end"/>
      </w:r>
      <w:r>
        <w:t xml:space="preserve"> : courbes de phase d'un filtre passe bas du 2</w:t>
      </w:r>
      <w:r>
        <w:rPr>
          <w:vertAlign w:val="superscript"/>
        </w:rPr>
        <w:t>ème</w:t>
      </w:r>
      <w:r>
        <w:t xml:space="preserve"> ordre</w:t>
      </w:r>
    </w:p>
    <w:p w:rsidR="00164F9D" w:rsidRDefault="00164F9D" w:rsidP="00164F9D">
      <w:pPr>
        <w:pStyle w:val="Titre3"/>
      </w:pPr>
      <w:r>
        <w:br w:type="page"/>
      </w:r>
      <w:bookmarkStart w:id="51" w:name="_Toc147329785"/>
      <w:bookmarkStart w:id="52" w:name="_Toc304982971"/>
      <w:r>
        <w:lastRenderedPageBreak/>
        <w:t>Réalisation à l'aide d'un filtre passif</w:t>
      </w:r>
      <w:bookmarkEnd w:id="51"/>
      <w:bookmarkEnd w:id="52"/>
    </w:p>
    <w:p w:rsidR="00164F9D" w:rsidRDefault="00164F9D" w:rsidP="00164F9D"/>
    <w:p w:rsidR="00164F9D" w:rsidRDefault="000911E9" w:rsidP="00164F9D">
      <w:pPr>
        <w:jc w:val="center"/>
      </w:pPr>
      <w:r>
        <w:pict>
          <v:group id="_x0000_s21388" editas="canvas" style="width:160.55pt;height:85.75pt;mso-position-horizontal-relative:char;mso-position-vertical-relative:line" coordorigin="2145,66" coordsize="3211,1715">
            <o:lock v:ext="edit" aspectratio="t"/>
            <v:shape id="_x0000_s21389" type="#_x0000_t75" style="position:absolute;left:2145;top:66;width:3211;height:1715" o:preferrelative="f" stroked="t" strokecolor="black [3213]">
              <v:fill o:detectmouseclick="t"/>
              <v:path o:extrusionok="t" o:connecttype="none"/>
              <o:lock v:ext="edit" text="t"/>
            </v:shape>
            <v:line id="_x0000_s21390" style="position:absolute" from="2720,658" to="3125,659" strokeweight="1pt"/>
            <v:line id="_x0000_s21391" style="position:absolute" from="2720,1565" to="4649,1566" strokeweight="1pt"/>
            <v:line id="_x0000_s21392" style="position:absolute" from="4142,658" to="4143,1565" strokeweight="1pt"/>
            <v:group id="_x0000_s21393" style="position:absolute;left:3972;top:979;width:363;height:206" coordorigin="1467,806" coordsize="363,206">
              <v:rect id="_x0000_s21394" style="position:absolute;left:1467;top:806;width:363;height:206" strokecolor="white" strokeweight="1pt"/>
              <v:group id="_x0000_s21395" style="position:absolute;left:1485;top:818;width:315;height:180" coordorigin="1485,818" coordsize="315,180">
                <v:line id="_x0000_s21396" style="position:absolute" from="1485,818" to="1800,819" strokeweight="1pt"/>
                <v:line id="_x0000_s21397" style="position:absolute" from="1485,997" to="1800,998" strokeweight="1pt"/>
              </v:group>
            </v:group>
            <v:oval id="_x0000_s21398" style="position:absolute;left:2672;top:606;width:83;height:99" fillcolor="black" strokeweight="1pt"/>
            <v:oval id="_x0000_s21399" style="position:absolute;left:2672;top:1513;width:83;height:100" fillcolor="black" strokeweight="1pt"/>
            <v:oval id="_x0000_s21400" style="position:absolute;left:4602;top:606;width:82;height:99" fillcolor="black" strokeweight="1pt"/>
            <v:oval id="_x0000_s21401" style="position:absolute;left:4602;top:1513;width:82;height:100" fillcolor="black" strokeweight="1pt"/>
            <v:rect id="_x0000_s21402" style="position:absolute;left:3735;top:963;width:174;height:276;mso-wrap-style:none" filled="f" stroked="f" strokeweight="1pt">
              <v:textbox style="mso-next-textbox:#_x0000_s21402;mso-fit-shape-to-text:t" inset="0,0,0,0">
                <w:txbxContent>
                  <w:p w:rsidR="002421BE" w:rsidRPr="00767F5C" w:rsidRDefault="002421BE" w:rsidP="00164F9D">
                    <w:pPr>
                      <w:rPr>
                        <w:noProof/>
                        <w:lang w:val="en-US"/>
                      </w:rPr>
                    </w:pPr>
                    <w:r w:rsidRPr="00767F5C">
                      <w:rPr>
                        <w:rFonts w:ascii="Times New Roman" w:hAnsi="Times New Roman"/>
                        <w:i/>
                        <w:iCs/>
                        <w:noProof/>
                        <w:color w:val="000000"/>
                        <w:sz w:val="24"/>
                        <w:lang w:val="en-US"/>
                      </w:rPr>
                      <w:t>C</w:t>
                    </w:r>
                  </w:p>
                </w:txbxContent>
              </v:textbox>
            </v:rect>
            <v:group id="_x0000_s21403" style="position:absolute;left:4492;top:772;width:448;height:634" coordorigin="1987,599" coordsize="448,634">
              <v:group id="_x0000_s21404" style="position:absolute;left:1987;top:599;width:107;height:634" coordorigin="1987,599" coordsize="107,634">
                <v:line id="_x0000_s21405" style="position:absolute" from="2044,679" to="2045,1233" strokeweight="56e-5mm"/>
                <v:shape id="_x0000_s21406" style="position:absolute;left:1987;top:599;width:107;height:174" coordsize="107,174" path="m52,l,174r107,l52,xe" fillcolor="black" strokeweight="56e-5mm">
                  <v:path arrowok="t"/>
                </v:shape>
              </v:group>
              <v:rect id="_x0000_s21407" style="position:absolute;left:2194;top:773;width:241;height:276;mso-wrap-style:none" filled="f" stroked="f">
                <v:textbox style="mso-next-textbox:#_x0000_s21407;mso-fit-shape-to-text:t" inset="0,0,0,0">
                  <w:txbxContent>
                    <w:p w:rsidR="002421BE" w:rsidRPr="00767F5C" w:rsidRDefault="002421BE" w:rsidP="00164F9D">
                      <w:pPr>
                        <w:rPr>
                          <w:noProof/>
                          <w:lang w:val="en-US"/>
                        </w:rPr>
                      </w:pPr>
                      <w:r w:rsidRPr="00767F5C">
                        <w:rPr>
                          <w:rFonts w:ascii="Times New Roman" w:hAnsi="Times New Roman"/>
                          <w:i/>
                          <w:iCs/>
                          <w:noProof/>
                          <w:color w:val="000000"/>
                          <w:sz w:val="24"/>
                          <w:lang w:val="en-US"/>
                        </w:rPr>
                        <w:t>Vs</w:t>
                      </w:r>
                    </w:p>
                  </w:txbxContent>
                </v:textbox>
              </v:rect>
            </v:group>
            <v:group id="_x0000_s21408" style="position:absolute;left:2505;top:787;width:405;height:637" coordorigin=",614" coordsize="405,637">
              <v:group id="_x0000_s21409" style="position:absolute;left:300;top:614;width:105;height:637" coordorigin="300,614" coordsize="105,637">
                <v:line id="_x0000_s21410" style="position:absolute" from="357,696" to="358,1251" strokeweight="56e-5mm"/>
                <v:shape id="_x0000_s21411" style="position:absolute;left:300;top:614;width:105;height:177" coordsize="105,177" path="m52,l,177r105,l52,xe" fillcolor="black" strokeweight="56e-5mm">
                  <v:path arrowok="t"/>
                </v:shape>
              </v:group>
              <v:rect id="_x0000_s21412" style="position:absolute;top:790;width:254;height:276;mso-wrap-style:none" filled="f" stroked="f">
                <v:textbox style="mso-next-textbox:#_x0000_s21412;mso-fit-shape-to-text:t" inset="0,0,0,0">
                  <w:txbxContent>
                    <w:p w:rsidR="002421BE" w:rsidRPr="00767F5C" w:rsidRDefault="002421BE" w:rsidP="00164F9D">
                      <w:pPr>
                        <w:rPr>
                          <w:noProof/>
                          <w:lang w:val="en-US"/>
                        </w:rPr>
                      </w:pPr>
                      <w:r w:rsidRPr="00767F5C">
                        <w:rPr>
                          <w:rFonts w:ascii="Times New Roman" w:hAnsi="Times New Roman"/>
                          <w:i/>
                          <w:iCs/>
                          <w:noProof/>
                          <w:color w:val="000000"/>
                          <w:sz w:val="24"/>
                          <w:lang w:val="en-US"/>
                        </w:rPr>
                        <w:t>Ve</w:t>
                      </w:r>
                    </w:p>
                  </w:txbxContent>
                </v:textbox>
              </v:rect>
            </v:group>
            <v:group id="_x0000_s21413" style="position:absolute;left:3072;top:511;width:895;height:257" coordorigin="567,338" coordsize="895,257">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1414" type="#_x0000_t19" style="position:absolute;left:800;top:346;width:87;height:138" coordsize="21597,21600" adj="17694720,23529477" path="wr-21600,,21600,43200,,,21597,21235nfewr-21600,,21600,43200,,,21597,21235l,21600nsxe" strokeweight="1pt">
                <v:path o:connectlocs="0,0;21597,21235;0,21600"/>
              </v:shape>
              <v:shape id="_x0000_s21415" type="#_x0000_t19" style="position:absolute;left:842;top:487;width:44;height:107" coordsize="22771,21600" adj="0,6101859,1171,0" path="wr-20429,-21600,22771,21600,22771,,,21568nfewr-20429,-21600,22771,21600,22771,,,21568l1171,nsxe" strokeweight="1pt">
                <v:path o:connectlocs="22771,0;0,21568;1171,0"/>
              </v:shape>
              <v:shape id="_x0000_s21416" type="#_x0000_t19" style="position:absolute;left:800;top:477;width:44;height:118" coordsize="21600,21808" adj="6091460,11837715,21600,237" path="wr,-21363,43200,21837,20489,21808,1,nfewr,-21363,43200,21837,20489,21808,1,l21600,237nsxe" strokeweight="1pt">
                <v:path o:connectlocs="20489,21808;1,0;21600,237"/>
              </v:shape>
              <v:shape id="_x0000_s21417" type="#_x0000_t19" style="position:absolute;left:797;top:343;width:85;height:132" adj="11796480,17694720,21600" path="wr,,43200,43200,,21600,21600,nfewr,,43200,43200,,21600,21600,l21600,21600nsxe" strokeweight="1pt">
                <v:path o:connectlocs="0,21600;21600,0;21600,21600"/>
              </v:shape>
              <v:shape id="_x0000_s21418" type="#_x0000_t19" style="position:absolute;left:920;top:487;width:52;height:107" coordsize="22077,21600" adj="0,5981153,477,0" path="wr-21123,-21600,22077,21600,22077,,,21595nfewr-21123,-21600,22077,21600,22077,,,21595l477,nsxe" strokeweight="1pt">
                <v:path o:connectlocs="22077,0;0,21595;477,0"/>
              </v:shape>
              <v:shape id="_x0000_s21419" type="#_x0000_t19" style="position:absolute;left:885;top:477;width:34;height:118" coordsize="21600,21811" adj="6148986,11841467,21600,259" path="wr,-21341,43200,21859,20159,21811,2,nfewr,-21341,43200,21859,20159,21811,2,l21600,259nsxe" strokeweight="1pt">
                <v:path o:connectlocs="20159,21811;2,0;21600,259"/>
              </v:shape>
              <v:shape id="_x0000_s21420" type="#_x0000_t19" style="position:absolute;left:882;top:343;width:90;height:132" coordsize="21863,21600" adj="11796480,17740366,21600" path="wr,,43200,43200,,21600,21863,2nfewr,,43200,43200,,21600,21863,2l21600,21600nsxe" strokeweight="1pt">
                <v:path o:connectlocs="0,21600;21863,2;21600,21600"/>
              </v:shape>
              <v:shape id="_x0000_s21421" type="#_x0000_t19" style="position:absolute;left:884;top:343;width:89;height:137" coordsize="21600,21598" adj="17740487,,,21598" path="wr-21600,-2,21600,43198,263,,21600,21598nfewr-21600,-2,21600,43198,263,,21600,21598l,21598nsxe" strokeweight="1pt">
                <v:path o:connectlocs="263,0;21600,21598;0,21598"/>
              </v:shape>
              <v:shape id="_x0000_s21422" type="#_x0000_t19" style="position:absolute;left:1014;top:487;width:47;height:107" coordsize="21600,21594" adj="0,5807306,,0" path="wr-21600,-21600,21600,21600,21600,,523,21594nfewr-21600,-21600,21600,21600,21600,,523,21594l,nsxe" strokeweight="1pt">
                <v:path o:connectlocs="21600,0;523,21594;0,0"/>
              </v:shape>
              <v:shape id="_x0000_s21423" type="#_x0000_t19" style="position:absolute;left:975;top:477;width:37;height:118" coordsize="22272,21878" adj="5781437,11844824,21600,278" path="wr,-21322,43200,21878,22272,21868,2,nfewr,-21322,43200,21878,22272,21868,2,l21600,278nsxe" strokeweight="1pt">
                <v:path o:connectlocs="22272,21868;2,0;21600,278"/>
              </v:shape>
              <v:shape id="_x0000_s21424" type="#_x0000_t19" style="position:absolute;left:975;top:343;width:85;height:132" adj="11796480,17694720,21600" path="wr,,43200,43200,,21600,21600,nfewr,,43200,43200,,21600,21600,l21600,21600nsxe" strokeweight="1pt">
                <v:path o:connectlocs="0,21600;21600,0;21600,21600"/>
              </v:shape>
              <v:shape id="_x0000_s21425" type="#_x0000_t19" style="position:absolute;left:975;top:343;width:85;height:144" coordsize="21600,21771" adj="17694720,29759" path="wr-21600,,21600,43200,,,21599,21771nfewr-21600,,21600,43200,,,21599,21771l,21600nsxe" strokeweight="1pt">
                <v:path o:connectlocs="0,0;21599,21771;0,21600"/>
              </v:shape>
              <v:shape id="_x0000_s21426" type="#_x0000_t19" style="position:absolute;left:1105;top:482;width:45;height:107" coordsize="22153,21600" adj="0,5994338,553,0" path="wr-21047,-21600,22153,21600,22153,,,21593nfewr-21047,-21600,22153,21600,22153,,,21593l553,nsxe" strokeweight="1pt">
                <v:path o:connectlocs="22153,0;0,21593;553,0"/>
              </v:shape>
              <v:shape id="_x0000_s21427" type="#_x0000_t19" style="position:absolute;left:1065;top:472;width:41;height:118" coordsize="21600,21837" adj="6000806,11839107,21600,245" path="wr,-21355,43200,21845,21010,21837,1,nfewr,-21355,43200,21845,21010,21837,1,l21600,245nsxe" strokeweight="1pt">
                <v:path o:connectlocs="21010,21837;1,0;21600,245"/>
              </v:shape>
              <v:shape id="_x0000_s21428" type="#_x0000_t19" style="position:absolute;left:1065;top:338;width:85;height:132" coordsize="21600,21788" adj="11763871,17694720,21600" path="wr,,43200,43200,1,21788,21600,nfewr,,43200,43200,1,21788,21600,l21600,21600nsxe" strokeweight="1pt">
                <v:path o:connectlocs="1,21788;21600,0;21600,21600"/>
              </v:shape>
              <v:shape id="_x0000_s21429" type="#_x0000_t19" style="position:absolute;left:1062;top:341;width:91;height:142" coordsize="22116,21600" adj="17603773,23500275,523" path="wr-21077,,22123,43200,,6,22116,21067nfewr-21077,,22123,43200,,6,22116,21067l523,21600nsxe" strokeweight="1pt">
                <v:path o:connectlocs="0,6;22116,21067;523,21600"/>
              </v:shape>
              <v:shape id="_x0000_s21430" type="#_x0000_t19" style="position:absolute;left:1190;top:482;width:47;height:107" coordsize="22129,21600" adj="0,5990162,529,0" path="wr-21071,-21600,22129,21600,22129,,,21594nfewr-21071,-21600,22129,21600,22129,,,21594l529,nsxe" strokeweight="1pt">
                <v:path o:connectlocs="22129,0;0,21594;529,0"/>
              </v:shape>
              <v:shape id="_x0000_s21431" type="#_x0000_t19" style="position:absolute;left:1152;top:472;width:39;height:118" coordsize="21600,21840" adj="6006063,11839823,21600,249" path="wr,-21351,43200,21849,20980,21840,1,nfewr,-21351,43200,21849,20980,21840,1,l21600,249nsxe" strokeweight="1pt">
                <v:path o:connectlocs="20980,21840;1,0;21600,249"/>
              </v:shape>
              <v:shape id="_x0000_s21432" type="#_x0000_t19" style="position:absolute;left:1150;top:339;width:86;height:132" coordsize="21600,21785" adj="11763921,17647632,21600,21598" path="wr,-2,43200,43198,1,21785,21329,nfewr,-2,43200,43198,1,21785,21329,l21600,21598nsxe" strokeweight="1pt">
                <v:path o:connectlocs="1,21785;21329,0;21600,21598"/>
              </v:shape>
              <v:shape id="_x0000_s21433" type="#_x0000_t19" style="position:absolute;left:1150;top:341;width:90;height:142" coordsize="21593,21600" adj="17694720,23499928" path="wr-21600,,21600,43200,,,21593,21065nfewr-21600,,21600,43200,,,21593,21065l,21600nsxe" strokeweight="1pt">
                <v:path o:connectlocs="0,0;21593,21065;0,21600"/>
              </v:shape>
              <v:shape id="_x0000_s21434" type="#_x0000_t19" style="position:absolute;left:1237;top:341;width:85;height:142" coordsize="21594,21600" adj="17694720,23502753" path="wr-21600,,21600,43200,,,21594,21081nfewr-21600,,21600,43200,,,21594,21081l,21600nsxe" strokeweight="1pt">
                <v:path o:connectlocs="0,0;21594,21081;0,21600"/>
              </v:shape>
              <v:line id="_x0000_s21435" style="position:absolute" from="1312,480" to="1462,481" strokeweight="1pt"/>
              <v:shape id="_x0000_s21436" type="#_x0000_t19" style="position:absolute;left:735;top:346;width:62;height:132" coordsize="21981,21600" adj="11830633,17761063,21599" path="wr-1,,43199,43200,,21404,21981,3nfewr-1,,43199,43200,,21404,21981,3l21599,21600nsxe" strokeweight="1pt">
                <v:path o:connectlocs="0,21404;21981,3;21599,21600"/>
              </v:shape>
              <v:line id="_x0000_s21437" style="position:absolute;flip:x" from="567,485" to="745,486" strokeweight="1pt"/>
            </v:group>
            <v:line id="_x0000_s21438" style="position:absolute" from="3940,658" to="4649,659" strokeweight="1pt"/>
            <v:rect id="_x0000_s21439" style="position:absolute;left:3392;top:183;width:341;height:276;mso-wrap-style:none" filled="f" stroked="f" strokeweight="1pt">
              <v:textbox style="mso-next-textbox:#_x0000_s21439;mso-fit-shape-to-text:t" inset="0,0,0,0">
                <w:txbxContent>
                  <w:p w:rsidR="002421BE" w:rsidRPr="00767F5C" w:rsidRDefault="002421BE" w:rsidP="00164F9D">
                    <w:pPr>
                      <w:rPr>
                        <w:noProof/>
                        <w:lang w:val="en-US"/>
                      </w:rPr>
                    </w:pPr>
                    <w:r w:rsidRPr="00767F5C">
                      <w:rPr>
                        <w:rFonts w:ascii="Times New Roman" w:hAnsi="Times New Roman"/>
                        <w:i/>
                        <w:iCs/>
                        <w:noProof/>
                        <w:color w:val="000000"/>
                        <w:sz w:val="24"/>
                        <w:lang w:val="en-US"/>
                      </w:rPr>
                      <w:t>R,L</w:t>
                    </w:r>
                  </w:p>
                </w:txbxContent>
              </v:textbox>
            </v:rect>
            <w10:wrap type="none"/>
            <w10:anchorlock/>
          </v:group>
        </w:pict>
      </w:r>
    </w:p>
    <w:p w:rsidR="00164F9D" w:rsidRDefault="00164F9D" w:rsidP="00164F9D">
      <w:pPr>
        <w:pStyle w:val="Lgende"/>
      </w:pPr>
      <w:bookmarkStart w:id="53" w:name="_Ref242074125"/>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22</w:t>
      </w:r>
      <w:r w:rsidR="000911E9">
        <w:rPr>
          <w:noProof/>
        </w:rPr>
        <w:fldChar w:fldCharType="end"/>
      </w:r>
      <w:bookmarkEnd w:id="53"/>
      <w:r>
        <w:t xml:space="preserve"> : Filtre passe bas du second ordre RLC</w:t>
      </w:r>
    </w:p>
    <w:p w:rsidR="00164F9D" w:rsidRDefault="00164F9D" w:rsidP="00164F9D"/>
    <w:p w:rsidR="00164F9D" w:rsidRDefault="00164F9D" w:rsidP="00164F9D">
      <w:r>
        <w:t>La fonction de transfert est :</w:t>
      </w:r>
    </w:p>
    <w:p w:rsidR="00164F9D" w:rsidRDefault="00164F9D" w:rsidP="00164F9D"/>
    <w:p w:rsidR="00164F9D" w:rsidRDefault="00164F9D" w:rsidP="00164F9D">
      <w:pPr>
        <w:jc w:val="center"/>
      </w:pPr>
      <w:r w:rsidRPr="00725900">
        <w:rPr>
          <w:position w:val="-44"/>
        </w:rPr>
        <w:object w:dxaOrig="4300" w:dyaOrig="999">
          <v:shape id="_x0000_i1130" type="#_x0000_t75" style="width:214.9pt;height:50.65pt" o:ole="" o:bordertopcolor="this" o:borderleftcolor="this" o:borderbottomcolor="this" o:borderrightcolor="this" fillcolor="window">
            <v:imagedata r:id="rId90" o:title=""/>
            <w10:bordertop type="single" width="6"/>
            <w10:borderleft type="single" width="6"/>
            <w10:borderbottom type="single" width="6"/>
            <w10:borderright type="single" width="6"/>
          </v:shape>
          <o:OLEObject Type="Embed" ProgID="Equation.3" ShapeID="_x0000_i1130" DrawAspect="Content" ObjectID="_1793008058" r:id="rId91"/>
        </w:object>
      </w:r>
    </w:p>
    <w:p w:rsidR="00164F9D" w:rsidRDefault="00164F9D" w:rsidP="00164F9D"/>
    <w:p w:rsidR="00164F9D" w:rsidRDefault="00164F9D" w:rsidP="00164F9D">
      <w:r>
        <w:t xml:space="preserve">Si on identifie avec l'expression générale : </w:t>
      </w:r>
      <w:r w:rsidRPr="006210DF">
        <w:rPr>
          <w:position w:val="-34"/>
        </w:rPr>
        <w:object w:dxaOrig="2520" w:dyaOrig="720">
          <v:shape id="_x0000_i1131" type="#_x0000_t75" style="width:184.5pt;height:36.4pt" o:ole="" fillcolor="window">
            <v:imagedata r:id="rId92" o:title=""/>
          </v:shape>
          <o:OLEObject Type="Embed" ProgID="Equation.3" ShapeID="_x0000_i1131" DrawAspect="Content" ObjectID="_1793008059" r:id="rId93"/>
        </w:object>
      </w:r>
    </w:p>
    <w:p w:rsidR="00164F9D" w:rsidRDefault="00164F9D" w:rsidP="00164F9D">
      <w:pPr>
        <w:jc w:val="center"/>
      </w:pPr>
      <w:r w:rsidRPr="003F104A">
        <w:rPr>
          <w:rFonts w:ascii="Times New Roman" w:hAnsi="Times New Roman"/>
          <w:i/>
          <w:iCs/>
        </w:rPr>
        <w:t>ho = 1</w:t>
      </w:r>
      <w:r w:rsidRPr="003F104A">
        <w:rPr>
          <w:rFonts w:ascii="Times New Roman" w:hAnsi="Times New Roman"/>
        </w:rPr>
        <w:t>,</w:t>
      </w:r>
      <w:r>
        <w:tab/>
      </w:r>
      <w:r w:rsidRPr="00725900">
        <w:rPr>
          <w:position w:val="-28"/>
        </w:rPr>
        <w:object w:dxaOrig="1040" w:dyaOrig="660">
          <v:shape id="_x0000_i1132" type="#_x0000_t75" style="width:52.5pt;height:31.9pt" o:ole="" fillcolor="window">
            <v:imagedata r:id="rId94" o:title=""/>
          </v:shape>
          <o:OLEObject Type="Embed" ProgID="Equation.3" ShapeID="_x0000_i1132" DrawAspect="Content" ObjectID="_1793008060" r:id="rId95"/>
        </w:object>
      </w:r>
      <w:r>
        <w:t xml:space="preserve">,    </w:t>
      </w:r>
      <w:r w:rsidRPr="00725900">
        <w:rPr>
          <w:position w:val="-28"/>
        </w:rPr>
        <w:object w:dxaOrig="1300" w:dyaOrig="660">
          <v:shape id="_x0000_i1133" type="#_x0000_t75" style="width:63pt;height:31.9pt" o:ole="" fillcolor="window">
            <v:imagedata r:id="rId96" o:title=""/>
          </v:shape>
          <o:OLEObject Type="Embed" ProgID="Equation.3" ShapeID="_x0000_i1133" DrawAspect="Content" ObjectID="_1793008061" r:id="rId97"/>
        </w:object>
      </w:r>
      <w:r>
        <w:tab/>
        <w:t xml:space="preserve">,    </w:t>
      </w:r>
      <w:r w:rsidRPr="00725900">
        <w:rPr>
          <w:position w:val="-26"/>
        </w:rPr>
        <w:object w:dxaOrig="980" w:dyaOrig="700">
          <v:shape id="_x0000_i1134" type="#_x0000_t75" style="width:48.4pt;height:38.25pt" o:ole="" fillcolor="window">
            <v:imagedata r:id="rId98" o:title=""/>
          </v:shape>
          <o:OLEObject Type="Embed" ProgID="Equation.3" ShapeID="_x0000_i1134" DrawAspect="Content" ObjectID="_1793008062" r:id="rId99"/>
        </w:object>
      </w:r>
    </w:p>
    <w:p w:rsidR="00164F9D" w:rsidRPr="007C4756" w:rsidRDefault="00164F9D" w:rsidP="00164F9D">
      <w:pPr>
        <w:rPr>
          <w:b/>
          <w:i/>
        </w:rPr>
      </w:pPr>
      <w:r w:rsidRPr="007C4756">
        <w:rPr>
          <w:b/>
          <w:i/>
        </w:rPr>
        <w:t xml:space="preserve">Exercice : </w:t>
      </w:r>
      <w:r w:rsidR="000911E9" w:rsidRPr="007C4756">
        <w:rPr>
          <w:b/>
          <w:i/>
        </w:rPr>
        <w:fldChar w:fldCharType="begin"/>
      </w:r>
      <w:r w:rsidRPr="007C4756">
        <w:rPr>
          <w:b/>
          <w:i/>
        </w:rPr>
        <w:instrText xml:space="preserve"> AUTONUM  \* Arabic \s ) </w:instrText>
      </w:r>
      <w:r w:rsidR="000911E9" w:rsidRPr="007C4756">
        <w:rPr>
          <w:b/>
          <w:i/>
        </w:rPr>
        <w:fldChar w:fldCharType="end"/>
      </w:r>
    </w:p>
    <w:p w:rsidR="00164F9D" w:rsidRDefault="00164F9D" w:rsidP="00164F9D">
      <w:pPr>
        <w:widowControl w:val="0"/>
        <w:numPr>
          <w:ilvl w:val="0"/>
          <w:numId w:val="10"/>
        </w:numPr>
      </w:pPr>
      <w:r>
        <w:t xml:space="preserve">Si on prend </w:t>
      </w:r>
      <w:r>
        <w:rPr>
          <w:i/>
        </w:rPr>
        <w:t>L = 50 mH,</w:t>
      </w:r>
      <w:r>
        <w:t xml:space="preserve"> calculer R et C pour avoir </w:t>
      </w:r>
      <w:r>
        <w:rPr>
          <w:i/>
        </w:rPr>
        <w:t>f</w:t>
      </w:r>
      <w:r>
        <w:rPr>
          <w:i/>
          <w:vertAlign w:val="subscript"/>
        </w:rPr>
        <w:t>o</w:t>
      </w:r>
      <w:r>
        <w:rPr>
          <w:i/>
        </w:rPr>
        <w:t xml:space="preserve"> = 1000 Hz</w:t>
      </w:r>
      <w:r>
        <w:t xml:space="preserve"> et </w:t>
      </w:r>
      <w:r>
        <w:rPr>
          <w:i/>
        </w:rPr>
        <w:t>ζ  = 0.5</w:t>
      </w:r>
    </w:p>
    <w:p w:rsidR="00164F9D" w:rsidRDefault="00164F9D" w:rsidP="00164F9D">
      <w:pPr>
        <w:widowControl w:val="0"/>
        <w:numPr>
          <w:ilvl w:val="0"/>
          <w:numId w:val="10"/>
        </w:numPr>
      </w:pPr>
      <w:r>
        <w:t>Si on applique à l'entrée de ce filtre un signal</w:t>
      </w:r>
      <w:r w:rsidRPr="00725900">
        <w:rPr>
          <w:position w:val="-12"/>
        </w:rPr>
        <w:object w:dxaOrig="2320" w:dyaOrig="360">
          <v:shape id="_x0000_i1135" type="#_x0000_t75" style="width:116.65pt;height:17.65pt" o:ole="" fillcolor="window">
            <v:imagedata r:id="rId100" o:title=""/>
          </v:shape>
          <o:OLEObject Type="Embed" ProgID="Equation.3" ShapeID="_x0000_i1135" DrawAspect="Content" ObjectID="_1793008063" r:id="rId101"/>
        </w:object>
      </w:r>
      <w:r>
        <w:t xml:space="preserve">, avec </w:t>
      </w:r>
      <w:r w:rsidRPr="00DC524D">
        <w:rPr>
          <w:i/>
        </w:rPr>
        <w:t>A</w:t>
      </w:r>
      <w:r w:rsidRPr="00DC524D">
        <w:rPr>
          <w:i/>
          <w:vertAlign w:val="subscript"/>
        </w:rPr>
        <w:t>e</w:t>
      </w:r>
      <w:r w:rsidRPr="00DC524D">
        <w:rPr>
          <w:i/>
        </w:rPr>
        <w:t xml:space="preserve"> = 5V et </w:t>
      </w:r>
      <w:r w:rsidRPr="00DC524D">
        <w:rPr>
          <w:i/>
          <w:iCs/>
        </w:rPr>
        <w:t>f</w:t>
      </w:r>
      <w:r w:rsidRPr="00DC524D">
        <w:rPr>
          <w:i/>
          <w:iCs/>
          <w:vertAlign w:val="subscript"/>
        </w:rPr>
        <w:t>e</w:t>
      </w:r>
      <w:r w:rsidRPr="00DC524D">
        <w:rPr>
          <w:i/>
        </w:rPr>
        <w:t>=2000Hz</w:t>
      </w:r>
    </w:p>
    <w:p w:rsidR="00164F9D" w:rsidRDefault="00164F9D" w:rsidP="00164F9D">
      <w:pPr>
        <w:widowControl w:val="0"/>
        <w:numPr>
          <w:ilvl w:val="0"/>
          <w:numId w:val="10"/>
        </w:numPr>
      </w:pPr>
      <w:r>
        <w:t xml:space="preserve">Dessiner en fonction du temps sur le même graphique le signal d'entrée </w:t>
      </w:r>
      <w:r>
        <w:rPr>
          <w:i/>
        </w:rPr>
        <w:t>Ve(t)</w:t>
      </w:r>
      <w:r>
        <w:t xml:space="preserve"> et le signal de sortie</w:t>
      </w:r>
      <w:r w:rsidRPr="00725900">
        <w:rPr>
          <w:position w:val="-12"/>
        </w:rPr>
        <w:object w:dxaOrig="3000" w:dyaOrig="360">
          <v:shape id="_x0000_i1136" type="#_x0000_t75" style="width:149.25pt;height:17.65pt" o:ole="" fillcolor="window">
            <v:imagedata r:id="rId102" o:title=""/>
          </v:shape>
          <o:OLEObject Type="Embed" ProgID="Equation.3" ShapeID="_x0000_i1136" DrawAspect="Content" ObjectID="_1793008064" r:id="rId103"/>
        </w:object>
      </w:r>
      <w:r>
        <w:t>.</w:t>
      </w:r>
    </w:p>
    <w:p w:rsidR="00164F9D" w:rsidRDefault="00164F9D" w:rsidP="00164F9D"/>
    <w:p w:rsidR="00164F9D" w:rsidRPr="009257EE" w:rsidRDefault="00164F9D" w:rsidP="00164F9D">
      <w:r w:rsidRPr="009257EE">
        <w:t>On trouve :</w:t>
      </w:r>
    </w:p>
    <w:p w:rsidR="00164F9D" w:rsidRPr="009257EE" w:rsidRDefault="00164F9D" w:rsidP="00164F9D">
      <w:pPr>
        <w:rPr>
          <w:i/>
        </w:rPr>
      </w:pPr>
      <w:r w:rsidRPr="009257EE">
        <w:rPr>
          <w:i/>
        </w:rPr>
        <w:t xml:space="preserve">C = 506.6 nF, R = 314 </w:t>
      </w:r>
      <w:r w:rsidRPr="003F104A">
        <w:rPr>
          <w:i/>
        </w:rPr>
        <w:sym w:font="Symbol" w:char="F057"/>
      </w:r>
      <w:r w:rsidRPr="009257EE">
        <w:rPr>
          <w:i/>
        </w:rPr>
        <w:t xml:space="preserve"> , </w:t>
      </w:r>
    </w:p>
    <w:p w:rsidR="00164F9D" w:rsidRPr="003F104A" w:rsidRDefault="00164F9D" w:rsidP="00164F9D">
      <w:pPr>
        <w:rPr>
          <w:i/>
          <w:lang w:val="en-US"/>
        </w:rPr>
      </w:pPr>
      <w:r w:rsidRPr="003F104A">
        <w:rPr>
          <w:i/>
          <w:lang w:val="en-US"/>
        </w:rPr>
        <w:t>H(</w:t>
      </w:r>
      <w:r w:rsidRPr="003F104A">
        <w:rPr>
          <w:i/>
          <w:iCs/>
          <w:lang w:val="en-US"/>
        </w:rPr>
        <w:t>f</w:t>
      </w:r>
      <w:r w:rsidRPr="003F104A">
        <w:rPr>
          <w:i/>
          <w:iCs/>
          <w:vertAlign w:val="subscript"/>
          <w:lang w:val="en-US"/>
        </w:rPr>
        <w:t>e</w:t>
      </w:r>
      <w:r w:rsidRPr="003F104A">
        <w:rPr>
          <w:i/>
          <w:lang w:val="en-US"/>
        </w:rPr>
        <w:t xml:space="preserve"> ) = 1/</w:t>
      </w:r>
      <w:r w:rsidRPr="003F104A">
        <w:rPr>
          <w:i/>
        </w:rPr>
        <w:sym w:font="Symbol" w:char="F0D6"/>
      </w:r>
      <w:r w:rsidRPr="003F104A">
        <w:rPr>
          <w:i/>
          <w:lang w:val="en-US"/>
        </w:rPr>
        <w:t xml:space="preserve">13 = 0.2774, </w:t>
      </w:r>
      <w:r w:rsidRPr="003F104A">
        <w:rPr>
          <w:i/>
        </w:rPr>
        <w:sym w:font="Symbol" w:char="F0DE"/>
      </w:r>
      <w:r>
        <w:rPr>
          <w:i/>
          <w:lang w:val="en-US"/>
        </w:rPr>
        <w:t xml:space="preserve"> As = Ae </w:t>
      </w:r>
      <w:r w:rsidRPr="003F104A">
        <w:rPr>
          <w:i/>
          <w:lang w:val="en-US"/>
        </w:rPr>
        <w:t xml:space="preserve"> H(</w:t>
      </w:r>
      <w:r w:rsidRPr="003F104A">
        <w:rPr>
          <w:i/>
          <w:iCs/>
          <w:lang w:val="en-US"/>
        </w:rPr>
        <w:t>f</w:t>
      </w:r>
      <w:r w:rsidRPr="003F104A">
        <w:rPr>
          <w:i/>
          <w:iCs/>
          <w:vertAlign w:val="subscript"/>
          <w:lang w:val="en-US"/>
        </w:rPr>
        <w:t>e</w:t>
      </w:r>
      <w:r w:rsidRPr="003F104A">
        <w:rPr>
          <w:i/>
          <w:lang w:val="en-US"/>
        </w:rPr>
        <w:t xml:space="preserve"> ) = 0.2774 </w:t>
      </w:r>
      <w:r w:rsidRPr="003F104A">
        <w:rPr>
          <w:i/>
        </w:rPr>
        <w:sym w:font="Symbol" w:char="F0B4"/>
      </w:r>
      <w:r w:rsidRPr="003F104A">
        <w:rPr>
          <w:i/>
          <w:lang w:val="en-US"/>
        </w:rPr>
        <w:t xml:space="preserve"> 5 = 1.38V</w:t>
      </w:r>
    </w:p>
    <w:p w:rsidR="00164F9D" w:rsidRPr="003F104A" w:rsidRDefault="00164F9D" w:rsidP="00164F9D">
      <w:pPr>
        <w:rPr>
          <w:i/>
        </w:rPr>
      </w:pPr>
      <w:r w:rsidRPr="003F104A">
        <w:rPr>
          <w:rFonts w:ascii="Symbol" w:hAnsi="Symbol"/>
          <w:i/>
          <w:sz w:val="24"/>
        </w:rPr>
        <w:t></w:t>
      </w:r>
      <w:r w:rsidRPr="003F104A">
        <w:rPr>
          <w:i/>
        </w:rPr>
        <w:t>(</w:t>
      </w:r>
      <w:r w:rsidRPr="003F104A">
        <w:rPr>
          <w:i/>
          <w:iCs/>
        </w:rPr>
        <w:t>f</w:t>
      </w:r>
      <w:r w:rsidRPr="003F104A">
        <w:rPr>
          <w:i/>
          <w:iCs/>
          <w:vertAlign w:val="subscript"/>
        </w:rPr>
        <w:t>e</w:t>
      </w:r>
      <w:r w:rsidRPr="003F104A">
        <w:rPr>
          <w:i/>
        </w:rPr>
        <w:t xml:space="preserve"> ) = -2.55 rad = -146,3° = -0.2 ms</w:t>
      </w:r>
    </w:p>
    <w:p w:rsidR="00164F9D" w:rsidRDefault="00164F9D" w:rsidP="00164F9D">
      <w:r>
        <w:t>Le déphasage est négatif, le signal de sortie est en retard par rapport au signal d’entrée.</w:t>
      </w:r>
    </w:p>
    <w:p w:rsidR="00164F9D" w:rsidRDefault="00164F9D" w:rsidP="00164F9D"/>
    <w:p w:rsidR="00164F9D" w:rsidRDefault="000911E9" w:rsidP="00164F9D">
      <w:pPr>
        <w:jc w:val="center"/>
      </w:pPr>
      <w:r>
        <w:pict>
          <v:group id="_x0000_s21275" editas="canvas" style="width:303.2pt;height:202.55pt;mso-position-horizontal-relative:char;mso-position-vertical-relative:line" coordorigin=",-5" coordsize="6064,4051">
            <o:lock v:ext="edit" aspectratio="t"/>
            <v:shape id="_x0000_s21276" type="#_x0000_t75" style="position:absolute;top:-5;width:6064;height:4051" o:preferrelative="f">
              <v:fill o:detectmouseclick="t"/>
              <v:path o:extrusionok="t" o:connecttype="none"/>
              <o:lock v:ext="edit" text="t"/>
            </v:shape>
            <v:rect id="_x0000_s21277" style="position:absolute;left:391;top:3274;width:91;height:207;mso-wrap-style:none" filled="f" stroked="f">
              <v:textbox style="mso-next-textbox:#_x0000_s21277;mso-fit-shape-to-text:t" inset="0,0,0,0">
                <w:txbxContent>
                  <w:p w:rsidR="002421BE" w:rsidRPr="00DC524D" w:rsidRDefault="002421BE" w:rsidP="00164F9D">
                    <w:pPr>
                      <w:rPr>
                        <w:sz w:val="18"/>
                        <w:szCs w:val="18"/>
                      </w:rPr>
                    </w:pPr>
                    <w:r w:rsidRPr="00DC524D">
                      <w:rPr>
                        <w:rFonts w:ascii="Times New Roman" w:hAnsi="Times New Roman"/>
                        <w:i/>
                        <w:iCs/>
                        <w:color w:val="000000"/>
                        <w:sz w:val="18"/>
                        <w:szCs w:val="18"/>
                        <w:lang w:val="en-US"/>
                      </w:rPr>
                      <w:t xml:space="preserve">0   </w:t>
                    </w:r>
                  </w:p>
                </w:txbxContent>
              </v:textbox>
            </v:rect>
            <v:rect id="_x0000_s21278" style="position:absolute;left:1022;top:3251;width:305;height:221;mso-wrap-style:none" filled="f" stroked="f">
              <v:textbox style="mso-next-textbox:#_x0000_s21278;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279" style="position:absolute;left:1834;top:3251;width:234;height:221;mso-wrap-style:none" filled="f" stroked="f">
              <v:textbox style="mso-next-textbox:#_x0000_s21279;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280" style="position:absolute;left:2571;top:3251;width:350;height:221;mso-wrap-style:none" filled="f" stroked="f">
              <v:textbox style="mso-next-textbox:#_x0000_s21280;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281" style="position:absolute;left:3398;top:3251;width:279;height:221;mso-wrap-style:none" filled="f" stroked="f">
              <v:textbox style="mso-next-textbox:#_x0000_s21281;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282" style="position:absolute;left:4150;top:3251;width:350;height:221;mso-wrap-style:none" filled="f" stroked="f">
              <v:textbox style="mso-next-textbox:#_x0000_s21282;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283" style="position:absolute;left:4976;top:3251;width:279;height:221;mso-wrap-style:none" filled="f" stroked="f">
              <v:textbox style="mso-next-textbox:#_x0000_s21283;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line id="_x0000_s21284" style="position:absolute" from="373,3218" to="5533,3219" strokeweight="0">
              <v:stroke dashstyle="1 1"/>
            </v:line>
            <v:group id="_x0000_s21285" style="position:absolute;left:373;top:136;width:5160;height:3082" coordorigin="373,136" coordsize="5160,3082">
              <v:line id="_x0000_s21286" style="position:absolute;flip:y" from="1170,136" to="1171,3218" strokeweight=".25pt">
                <v:stroke dashstyle="dash"/>
              </v:line>
              <v:line id="_x0000_s21287" style="position:absolute;flip:y" from="1950,136" to="1951,3218" strokeweight=".25pt">
                <v:stroke dashstyle="dash"/>
              </v:line>
              <v:line id="_x0000_s21288" style="position:absolute;flip:y" from="2744,136" to="2745,3218" strokeweight=".25pt">
                <v:stroke dashstyle="dash"/>
              </v:line>
              <v:line id="_x0000_s21289" style="position:absolute;flip:y" from="3538,136" to="3539,3218" strokeweight=".25pt">
                <v:stroke dashstyle="dash"/>
              </v:line>
              <v:line id="_x0000_s21290" style="position:absolute;flip:y" from="4320,136" to="4321,3218" strokeweight=".25pt">
                <v:stroke dashstyle="dash"/>
              </v:line>
              <v:line id="_x0000_s21291" style="position:absolute;flip:y" from="5114,136" to="5115,3218" strokeweight=".25pt">
                <v:stroke dashstyle="dash"/>
              </v:line>
              <v:line id="_x0000_s21292" style="position:absolute" from="373,2917" to="5533,2918" strokeweight=".25pt">
                <v:stroke dashstyle="dash"/>
              </v:line>
              <v:line id="_x0000_s21293" style="position:absolute" from="373,2602" to="5533,2603" strokeweight=".25pt">
                <v:stroke dashstyle="dash"/>
              </v:line>
              <v:line id="_x0000_s21294" style="position:absolute" from="373,2301" to="5533,2302" strokeweight=".25pt">
                <v:stroke dashstyle="dash"/>
              </v:line>
              <v:line id="_x0000_s21295" style="position:absolute" from="373,1986" to="5533,1987" strokeweight=".25pt">
                <v:stroke dashstyle="dash"/>
              </v:line>
              <v:line id="_x0000_s21296" style="position:absolute" from="373,1682" to="5533,1683" strokeweight=".25pt">
                <v:stroke dashstyle="dash"/>
              </v:line>
              <v:line id="_x0000_s21297" style="position:absolute" from="373,1368" to="5533,1369" strokeweight=".25pt">
                <v:stroke dashstyle="dash"/>
              </v:line>
              <v:line id="_x0000_s21298" style="position:absolute" from="373,1066" to="5533,1067" strokeweight=".25pt">
                <v:stroke dashstyle="dash"/>
              </v:line>
              <v:line id="_x0000_s21299" style="position:absolute" from="373,752" to="5533,753" strokeweight=".25pt">
                <v:stroke dashstyle="dash"/>
              </v:line>
              <v:line id="_x0000_s21300" style="position:absolute" from="373,437" to="5533,438" strokeweight=".25pt">
                <v:stroke dashstyle="dash"/>
              </v:line>
            </v:group>
            <v:line id="_x0000_s21301" style="position:absolute" from="373,136" to="5533,137" strokeweight="0">
              <v:stroke dashstyle="1 1"/>
            </v:line>
            <v:line id="_x0000_s21302" style="position:absolute" from="373,3218" to="5533,3219" strokeweight=".65pt"/>
            <v:line id="_x0000_s21303" style="position:absolute" from="373,136" to="5533,137" strokeweight=".65pt"/>
            <v:line id="_x0000_s21304" style="position:absolute;flip:y" from="5533,136" to="5534,3218" strokeweight=".65pt"/>
            <v:line id="_x0000_s21305" style="position:absolute" from="373,3218" to="5533,3219" strokeweight=".65pt"/>
            <v:line id="_x0000_s21306" style="position:absolute;flip:y" from="1170,3186" to="1171,3218" strokeweight=".65pt"/>
            <v:line id="_x0000_s21307" style="position:absolute" from="1170,136" to="1171,168" strokeweight=".65pt"/>
            <v:line id="_x0000_s21308" style="position:absolute;flip:y" from="1950,3186" to="1951,3218" strokeweight=".65pt"/>
            <v:line id="_x0000_s21309" style="position:absolute" from="1950,136" to="1951,168" strokeweight=".65pt"/>
            <v:line id="_x0000_s21310" style="position:absolute;flip:y" from="2744,3186" to="2745,3218" strokeweight=".65pt"/>
            <v:line id="_x0000_s21311" style="position:absolute" from="2744,136" to="2745,168" strokeweight=".65pt"/>
            <v:line id="_x0000_s21312" style="position:absolute;flip:y" from="3538,3186" to="3539,3218" strokeweight=".65pt"/>
            <v:line id="_x0000_s21313" style="position:absolute" from="3538,136" to="3539,168" strokeweight=".65pt"/>
            <v:line id="_x0000_s21314" style="position:absolute;flip:y" from="4320,3186" to="4321,3218" strokeweight=".65pt"/>
            <v:line id="_x0000_s21315" style="position:absolute" from="4320,136" to="4321,168" strokeweight=".65pt"/>
            <v:line id="_x0000_s21316" style="position:absolute;flip:y" from="5114,3186" to="5115,3218" strokeweight=".65pt"/>
            <v:line id="_x0000_s21317" style="position:absolute" from="5114,136" to="5115,168" strokeweight=".65pt"/>
            <v:line id="_x0000_s21318" style="position:absolute;flip:x" from="5490,3218" to="5533,3219" strokeweight=".65pt"/>
            <v:line id="_x0000_s21319" style="position:absolute;flip:x" from="5490,2917" to="5533,2918" strokeweight=".65pt"/>
            <v:line id="_x0000_s21320" style="position:absolute;flip:x" from="5490,2602" to="5533,2603" strokeweight=".65pt"/>
            <v:line id="_x0000_s21321" style="position:absolute;flip:x" from="5490,2301" to="5533,2302" strokeweight=".65pt"/>
            <v:line id="_x0000_s21322" style="position:absolute;flip:x" from="5490,1986" to="5533,1987" strokeweight=".65pt"/>
            <v:line id="_x0000_s21323" style="position:absolute;flip:x" from="5490,1682" to="5533,1683" strokeweight=".65pt"/>
            <v:line id="_x0000_s21324" style="position:absolute;flip:x" from="5490,1368" to="5533,1369" strokeweight=".65pt"/>
            <v:line id="_x0000_s21325" style="position:absolute;flip:x" from="5490,1066" to="5533,1067" strokeweight=".65pt"/>
            <v:line id="_x0000_s21326" style="position:absolute;flip:x" from="5490,752" to="5533,753" strokeweight=".65pt"/>
            <v:line id="_x0000_s21327" style="position:absolute;flip:x" from="5490,437" to="5533,438" strokeweight=".65pt"/>
            <v:line id="_x0000_s21328" style="position:absolute;flip:x" from="5490,136" to="5533,137" strokeweight=".65pt"/>
            <v:line id="_x0000_s21329" style="position:absolute" from="373,3218" to="5533,3219" strokeweight=".65pt"/>
            <v:line id="_x0000_s21330" style="position:absolute" from="373,136" to="5533,137" strokeweight=".65pt"/>
            <v:line id="_x0000_s21331" style="position:absolute;flip:y" from="373,136" to="374,3218" strokeweight="0">
              <v:stroke dashstyle="1 1"/>
            </v:line>
            <v:line id="_x0000_s21332" style="position:absolute;flip:y" from="373,136" to="374,3218" strokeweight="0">
              <v:stroke dashstyle="1 1"/>
            </v:line>
            <v:line id="_x0000_s21333" style="position:absolute;flip:y" from="373,136" to="374,3218" strokeweight="0">
              <v:stroke dashstyle="1 1"/>
            </v:line>
            <v:line id="_x0000_s21334" style="position:absolute;flip:y" from="373,136" to="374,3218" strokeweight="0">
              <v:stroke dashstyle="1 1"/>
            </v:line>
            <v:line id="_x0000_s21335" style="position:absolute;flip:y" from="373,136" to="374,3218" strokeweight=".65pt"/>
            <v:line id="_x0000_s21336" style="position:absolute;flip:y" from="373,136" to="374,3218" strokeweight=".65pt"/>
            <v:line id="_x0000_s21337" style="position:absolute;flip:y" from="373,3186" to="374,3218" strokeweight=".65pt"/>
            <v:line id="_x0000_s21338" style="position:absolute" from="373,136" to="374,168" strokeweight=".65pt"/>
            <v:line id="_x0000_s21339" style="position:absolute" from="373,3218" to="418,3219" strokeweight=".65pt"/>
            <v:line id="_x0000_s21340" style="position:absolute" from="373,2917" to="418,2918" strokeweight=".65pt"/>
            <v:line id="_x0000_s21341" style="position:absolute" from="373,2602" to="418,2603" strokeweight=".65pt"/>
            <v:line id="_x0000_s21342" style="position:absolute" from="373,2301" to="418,2302" strokeweight=".65pt"/>
            <v:line id="_x0000_s21343" style="position:absolute" from="373,1986" to="418,1987" strokeweight=".65pt"/>
            <v:line id="_x0000_s21344" style="position:absolute" from="373,1682" to="418,1683" strokeweight=".65pt"/>
            <v:line id="_x0000_s21345" style="position:absolute" from="373,1368" to="418,1369" strokeweight=".65pt"/>
            <v:line id="_x0000_s21346" style="position:absolute" from="373,1066" to="418,1067" strokeweight=".65pt"/>
            <v:line id="_x0000_s21347" style="position:absolute" from="373,752" to="418,753" strokeweight=".65pt"/>
            <v:line id="_x0000_s21348" style="position:absolute" from="373,437" to="418,438" strokeweight=".65pt"/>
            <v:line id="_x0000_s21349" style="position:absolute" from="373,136" to="418,137" strokeweight=".65pt"/>
            <v:group id="_x0000_s21350" style="position:absolute;top:-5;width:222;height:3306" coordorigin=",-5" coordsize="222,3306">
              <v:rect id="_x0000_s21351" style="position:absolute;top:3080;width:218;height:221;mso-wrap-style:none" filled="f" stroked="f">
                <v:textbox style="mso-next-textbox:#_x0000_s21351;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352" style="position:absolute;top:2775;width:208;height:221;mso-wrap-style:none" filled="f" stroked="f">
                <v:textbox style="mso-next-textbox:#_x0000_s21352;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353" style="position:absolute;top:2461;width:204;height:221;mso-wrap-style:none" filled="f" stroked="f">
                <v:textbox style="mso-next-textbox:#_x0000_s21353;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354" style="position:absolute;top:2159;width:210;height:221;mso-wrap-style:none" filled="f" stroked="f">
                <v:textbox style="mso-next-textbox:#_x0000_s21354;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355" style="position:absolute;top:1845;width:194;height:221;mso-wrap-style:none" filled="f" stroked="f">
                <v:textbox style="mso-next-textbox:#_x0000_s21355;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356" style="position:absolute;left:103;top:1541;width:115;height:221;mso-wrap-style:none" filled="f" stroked="f">
                <v:textbox style="mso-next-textbox:#_x0000_s21356;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p>
                  </w:txbxContent>
                </v:textbox>
              </v:rect>
              <v:rect id="_x0000_s21357" style="position:absolute;left:103;top:1227;width:95;height:221;mso-wrap-style:none" filled="f" stroked="f">
                <v:textbox style="mso-next-textbox:#_x0000_s21357;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p>
                  </w:txbxContent>
                </v:textbox>
              </v:rect>
              <v:rect id="_x0000_s21358" style="position:absolute;left:103;top:925;width:111;height:221;mso-wrap-style:none" filled="f" stroked="f">
                <v:textbox style="mso-next-textbox:#_x0000_s21358;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p>
                  </w:txbxContent>
                </v:textbox>
              </v:rect>
              <v:rect id="_x0000_s21359" style="position:absolute;left:103;top:611;width:105;height:221;mso-wrap-style:none" filled="f" stroked="f">
                <v:textbox style="mso-next-textbox:#_x0000_s21359;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p>
                  </w:txbxContent>
                </v:textbox>
              </v:rect>
              <v:rect id="_x0000_s21360" style="position:absolute;left:103;top:296;width:110;height:221;mso-wrap-style:none" filled="f" stroked="f">
                <v:textbox style="mso-next-textbox:#_x0000_s21360;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p>
                  </w:txbxContent>
                </v:textbox>
              </v:rect>
              <v:rect id="_x0000_s21361" style="position:absolute;left:103;top:-5;width:119;height:221;mso-wrap-style:none" filled="f" stroked="f">
                <v:textbox style="mso-next-textbox:#_x0000_s21361;mso-fit-shape-to-text:t" inset="0,0,0,0">
                  <w:txbxContent>
                    <w:p w:rsidR="002421BE" w:rsidRPr="00DC524D" w:rsidRDefault="002421BE" w:rsidP="00164F9D">
                      <w:pPr>
                        <w:rPr>
                          <w:sz w:val="18"/>
                          <w:szCs w:val="18"/>
                        </w:rPr>
                      </w:pPr>
                      <w:r w:rsidRPr="00DC524D">
                        <w:rPr>
                          <w:rFonts w:ascii="Symbol" w:hAnsi="Symbol" w:cs="Symbol"/>
                          <w:i/>
                          <w:iCs/>
                          <w:color w:val="000000"/>
                          <w:sz w:val="18"/>
                          <w:szCs w:val="18"/>
                          <w:lang w:val="en-US"/>
                        </w:rPr>
                        <w:t></w:t>
                      </w:r>
                    </w:p>
                  </w:txbxContent>
                </v:textbox>
              </v:rect>
            </v:group>
            <v:line id="_x0000_s21362" style="position:absolute;flip:y" from="373,136" to="374,3218" strokeweight=".65pt"/>
            <v:line id="_x0000_s21363" style="position:absolute;flip:y" from="5533,136" to="5534,3218" strokeweight=".65pt"/>
            <v:shape id="_x0000_s21364" style="position:absolute;left:373;top:136;width:5160;height:3082" coordsize="5160,3082" path="m,l106,32r105,93l316,289,421,510,527,767r105,301l737,1383r103,314l945,2011r105,304l1156,2572r105,221l1366,2957r105,93l1577,3082r105,-32l1787,2957r105,-164l1995,2572r105,-257l2205,2011r106,-314l2416,1383r105,-315l2641,767,2747,510,2852,289,2957,125,3060,32,3165,r105,32l3376,125r105,164l3586,510r105,257l3797,1068r105,315l4007,1697r103,314l4215,2315r105,257l4426,2793r105,164l4636,3050r105,32l4847,3050r105,-93l5057,2793r103,-221e" filled="f" strokeweight="1pt">
              <v:path arrowok="t"/>
            </v:shape>
            <v:shape id="_x0000_s21365" style="position:absolute;left:373;top:1252;width:5160;height:850" coordsize="5160,850" path="m,780l106,722,211,651,316,571,421,488,527,395,632,314,737,221,840,151,945,93,1050,48,1156,13,1261,r105,l1471,23r106,48l1682,128r105,71l1892,279r103,83l2100,455r105,81l2311,629r105,70l2521,757r120,45l2747,837r105,13l2957,850r103,-23l3165,780r105,-58l3376,651r105,-80l3586,488r105,-93l3797,314r105,-93l4007,151,4110,93,4215,48,4320,13,4426,r105,l4636,23r105,48l4847,128r105,71l5057,279r103,83e" filled="f" strokeweight="1pt">
              <v:path arrowok="t"/>
            </v:shape>
            <v:group id="_x0000_s21366" style="position:absolute;left:331;top:3500;width:4968;height:211" coordorigin="331,3500" coordsize="4968,211">
              <v:rect id="_x0000_s21367" style="position:absolute;left:331;top:3500;width:96;height:211;mso-wrap-style:none" filled="f" stroked="f">
                <v:textbox style="mso-next-textbox:#_x0000_s21367;mso-fit-shape-to-text:t" inset="0,0,0,0">
                  <w:txbxContent>
                    <w:p w:rsidR="002421BE" w:rsidRPr="00DC524D" w:rsidRDefault="002421BE" w:rsidP="00164F9D">
                      <w:pPr>
                        <w:rPr>
                          <w:sz w:val="18"/>
                          <w:szCs w:val="18"/>
                        </w:rPr>
                      </w:pPr>
                      <w:r w:rsidRPr="00DC524D">
                        <w:rPr>
                          <w:rFonts w:cs="time"/>
                          <w:i/>
                          <w:iCs/>
                          <w:color w:val="000000"/>
                          <w:sz w:val="18"/>
                          <w:szCs w:val="18"/>
                          <w:lang w:val="en-US"/>
                        </w:rPr>
                        <w:t>0</w:t>
                      </w:r>
                    </w:p>
                  </w:txbxContent>
                </v:textbox>
              </v:rect>
              <v:rect id="_x0000_s21368" style="position:absolute;left:977;top:3500;width:418;height:211;mso-wrap-style:none" filled="f" stroked="f">
                <v:textbox style="mso-next-textbox:#_x0000_s21368;mso-fit-shape-to-text:t" inset="0,0,0,0">
                  <w:txbxContent>
                    <w:p w:rsidR="002421BE" w:rsidRPr="00DC524D" w:rsidRDefault="002421BE" w:rsidP="00164F9D">
                      <w:pPr>
                        <w:rPr>
                          <w:sz w:val="18"/>
                          <w:szCs w:val="18"/>
                        </w:rPr>
                      </w:pPr>
                      <w:r w:rsidRPr="00DC524D">
                        <w:rPr>
                          <w:rFonts w:cs="time"/>
                          <w:i/>
                          <w:iCs/>
                          <w:color w:val="000000"/>
                          <w:sz w:val="18"/>
                          <w:szCs w:val="18"/>
                          <w:lang w:val="en-US"/>
                        </w:rPr>
                        <w:t>0.125</w:t>
                      </w:r>
                    </w:p>
                  </w:txbxContent>
                </v:textbox>
              </v:rect>
              <v:rect id="_x0000_s21369" style="position:absolute;left:1804;top:3500;width:323;height:211;mso-wrap-style:none" filled="f" stroked="f">
                <v:textbox style="mso-next-textbox:#_x0000_s21369;mso-fit-shape-to-text:t" inset="0,0,0,0">
                  <w:txbxContent>
                    <w:p w:rsidR="002421BE" w:rsidRPr="00DC524D" w:rsidRDefault="002421BE" w:rsidP="00164F9D">
                      <w:pPr>
                        <w:rPr>
                          <w:sz w:val="18"/>
                          <w:szCs w:val="18"/>
                        </w:rPr>
                      </w:pPr>
                      <w:r w:rsidRPr="00DC524D">
                        <w:rPr>
                          <w:rFonts w:cs="time"/>
                          <w:i/>
                          <w:iCs/>
                          <w:color w:val="000000"/>
                          <w:sz w:val="18"/>
                          <w:szCs w:val="18"/>
                          <w:lang w:val="en-US"/>
                        </w:rPr>
                        <w:t>0.25</w:t>
                      </w:r>
                    </w:p>
                  </w:txbxContent>
                </v:textbox>
              </v:rect>
              <v:rect id="_x0000_s21370" style="position:absolute;left:2556;top:3500;width:418;height:211;mso-wrap-style:none" filled="f" stroked="f">
                <v:textbox style="mso-next-textbox:#_x0000_s21370;mso-fit-shape-to-text:t" inset="0,0,0,0">
                  <w:txbxContent>
                    <w:p w:rsidR="002421BE" w:rsidRPr="00DC524D" w:rsidRDefault="002421BE" w:rsidP="00164F9D">
                      <w:pPr>
                        <w:rPr>
                          <w:sz w:val="18"/>
                          <w:szCs w:val="18"/>
                        </w:rPr>
                      </w:pPr>
                      <w:r w:rsidRPr="00DC524D">
                        <w:rPr>
                          <w:rFonts w:cs="time"/>
                          <w:i/>
                          <w:iCs/>
                          <w:color w:val="000000"/>
                          <w:sz w:val="18"/>
                          <w:szCs w:val="18"/>
                          <w:lang w:val="en-US"/>
                        </w:rPr>
                        <w:t>0.375</w:t>
                      </w:r>
                    </w:p>
                  </w:txbxContent>
                </v:textbox>
              </v:rect>
              <v:rect id="_x0000_s21371" style="position:absolute;left:3443;top:3500;width:228;height:211;mso-wrap-style:none" filled="f" stroked="f">
                <v:textbox style="mso-next-textbox:#_x0000_s21371;mso-fit-shape-to-text:t" inset="0,0,0,0">
                  <w:txbxContent>
                    <w:p w:rsidR="002421BE" w:rsidRPr="00DC524D" w:rsidRDefault="002421BE" w:rsidP="00164F9D">
                      <w:pPr>
                        <w:rPr>
                          <w:sz w:val="18"/>
                          <w:szCs w:val="18"/>
                        </w:rPr>
                      </w:pPr>
                      <w:r w:rsidRPr="00DC524D">
                        <w:rPr>
                          <w:rFonts w:cs="time"/>
                          <w:i/>
                          <w:iCs/>
                          <w:color w:val="000000"/>
                          <w:sz w:val="18"/>
                          <w:szCs w:val="18"/>
                          <w:lang w:val="en-US"/>
                        </w:rPr>
                        <w:t>0.5</w:t>
                      </w:r>
                    </w:p>
                  </w:txbxContent>
                </v:textbox>
              </v:rect>
              <v:rect id="_x0000_s21372" style="position:absolute;left:4135;top:3500;width:418;height:211;mso-wrap-style:none" filled="f" stroked="f">
                <v:textbox style="mso-next-textbox:#_x0000_s21372;mso-fit-shape-to-text:t" inset="0,0,0,0">
                  <w:txbxContent>
                    <w:p w:rsidR="002421BE" w:rsidRPr="00DC524D" w:rsidRDefault="002421BE" w:rsidP="00164F9D">
                      <w:pPr>
                        <w:rPr>
                          <w:sz w:val="18"/>
                          <w:szCs w:val="18"/>
                        </w:rPr>
                      </w:pPr>
                      <w:r w:rsidRPr="00DC524D">
                        <w:rPr>
                          <w:rFonts w:cs="time"/>
                          <w:i/>
                          <w:iCs/>
                          <w:color w:val="000000"/>
                          <w:sz w:val="18"/>
                          <w:szCs w:val="18"/>
                          <w:lang w:val="en-US"/>
                        </w:rPr>
                        <w:t>0.625</w:t>
                      </w:r>
                    </w:p>
                  </w:txbxContent>
                </v:textbox>
              </v:rect>
              <v:rect id="_x0000_s21373" style="position:absolute;left:4976;top:3500;width:323;height:211;mso-wrap-style:none" filled="f" stroked="f">
                <v:textbox style="mso-next-textbox:#_x0000_s21373;mso-fit-shape-to-text:t" inset="0,0,0,0">
                  <w:txbxContent>
                    <w:p w:rsidR="002421BE" w:rsidRPr="00DC524D" w:rsidRDefault="002421BE" w:rsidP="00164F9D">
                      <w:pPr>
                        <w:rPr>
                          <w:sz w:val="18"/>
                          <w:szCs w:val="18"/>
                        </w:rPr>
                      </w:pPr>
                      <w:r w:rsidRPr="00DC524D">
                        <w:rPr>
                          <w:rFonts w:cs="time"/>
                          <w:i/>
                          <w:iCs/>
                          <w:color w:val="000000"/>
                          <w:sz w:val="18"/>
                          <w:szCs w:val="18"/>
                          <w:lang w:val="en-US"/>
                        </w:rPr>
                        <w:t>0.75</w:t>
                      </w:r>
                    </w:p>
                  </w:txbxContent>
                </v:textbox>
              </v:rect>
            </v:group>
            <v:group id="_x0000_s21374" style="position:absolute;left:331;top:3741;width:4947;height:211" coordorigin="331,3741" coordsize="4947,211">
              <v:rect id="_x0000_s21375" style="position:absolute;left:331;top:3741;width:96;height:211;mso-wrap-style:none" filled="f" stroked="f">
                <v:textbox style="mso-next-textbox:#_x0000_s21375;mso-fit-shape-to-text:t" inset="0,0,0,0">
                  <w:txbxContent>
                    <w:p w:rsidR="002421BE" w:rsidRPr="00DC524D" w:rsidRDefault="002421BE" w:rsidP="00164F9D">
                      <w:pPr>
                        <w:rPr>
                          <w:sz w:val="18"/>
                          <w:szCs w:val="18"/>
                        </w:rPr>
                      </w:pPr>
                      <w:r w:rsidRPr="00DC524D">
                        <w:rPr>
                          <w:rFonts w:cs="time"/>
                          <w:i/>
                          <w:iCs/>
                          <w:color w:val="000000"/>
                          <w:sz w:val="18"/>
                          <w:szCs w:val="18"/>
                          <w:lang w:val="en-US"/>
                        </w:rPr>
                        <w:t>0</w:t>
                      </w:r>
                    </w:p>
                  </w:txbxContent>
                </v:textbox>
              </v:rect>
              <v:rect id="_x0000_s21376" style="position:absolute;left:1082;top:3741;width:191;height:211;mso-wrap-style:none" filled="f" stroked="f">
                <v:textbox style="mso-next-textbox:#_x0000_s21376;mso-fit-shape-to-text:t" inset="0,0,0,0">
                  <w:txbxContent>
                    <w:p w:rsidR="002421BE" w:rsidRPr="00DC524D" w:rsidRDefault="002421BE" w:rsidP="00164F9D">
                      <w:pPr>
                        <w:rPr>
                          <w:sz w:val="18"/>
                          <w:szCs w:val="18"/>
                        </w:rPr>
                      </w:pPr>
                      <w:r w:rsidRPr="00DC524D">
                        <w:rPr>
                          <w:rFonts w:cs="time"/>
                          <w:i/>
                          <w:iCs/>
                          <w:color w:val="000000"/>
                          <w:sz w:val="18"/>
                          <w:szCs w:val="18"/>
                          <w:lang w:val="en-US"/>
                        </w:rPr>
                        <w:t>90</w:t>
                      </w:r>
                    </w:p>
                  </w:txbxContent>
                </v:textbox>
              </v:rect>
              <v:rect id="_x0000_s21377" style="position:absolute;left:1819;top:3741;width:286;height:211;mso-wrap-style:none" filled="f" stroked="f">
                <v:textbox style="mso-next-textbox:#_x0000_s21377;mso-fit-shape-to-text:t" inset="0,0,0,0">
                  <w:txbxContent>
                    <w:p w:rsidR="002421BE" w:rsidRPr="00DC524D" w:rsidRDefault="002421BE" w:rsidP="00164F9D">
                      <w:pPr>
                        <w:rPr>
                          <w:sz w:val="18"/>
                          <w:szCs w:val="18"/>
                        </w:rPr>
                      </w:pPr>
                      <w:r w:rsidRPr="00DC524D">
                        <w:rPr>
                          <w:rFonts w:cs="time"/>
                          <w:i/>
                          <w:iCs/>
                          <w:color w:val="000000"/>
                          <w:sz w:val="18"/>
                          <w:szCs w:val="18"/>
                          <w:lang w:val="en-US"/>
                        </w:rPr>
                        <w:t>180</w:t>
                      </w:r>
                    </w:p>
                  </w:txbxContent>
                </v:textbox>
              </v:rect>
              <v:rect id="_x0000_s21378" style="position:absolute;left:2616;top:3741;width:286;height:211;mso-wrap-style:none" filled="f" stroked="f">
                <v:textbox style="mso-next-textbox:#_x0000_s21378;mso-fit-shape-to-text:t" inset="0,0,0,0">
                  <w:txbxContent>
                    <w:p w:rsidR="002421BE" w:rsidRPr="00DC524D" w:rsidRDefault="002421BE" w:rsidP="00164F9D">
                      <w:pPr>
                        <w:rPr>
                          <w:sz w:val="18"/>
                          <w:szCs w:val="18"/>
                        </w:rPr>
                      </w:pPr>
                      <w:r w:rsidRPr="00DC524D">
                        <w:rPr>
                          <w:rFonts w:cs="time"/>
                          <w:i/>
                          <w:iCs/>
                          <w:color w:val="000000"/>
                          <w:sz w:val="18"/>
                          <w:szCs w:val="18"/>
                          <w:lang w:val="en-US"/>
                        </w:rPr>
                        <w:t>270</w:t>
                      </w:r>
                    </w:p>
                  </w:txbxContent>
                </v:textbox>
              </v:rect>
              <v:rect id="_x0000_s21379" style="position:absolute;left:3413;top:3741;width:286;height:211;mso-wrap-style:none" filled="f" stroked="f">
                <v:textbox style="mso-next-textbox:#_x0000_s21379;mso-fit-shape-to-text:t" inset="0,0,0,0">
                  <w:txbxContent>
                    <w:p w:rsidR="002421BE" w:rsidRPr="00DC524D" w:rsidRDefault="002421BE" w:rsidP="00164F9D">
                      <w:pPr>
                        <w:rPr>
                          <w:sz w:val="18"/>
                          <w:szCs w:val="18"/>
                        </w:rPr>
                      </w:pPr>
                      <w:r w:rsidRPr="00DC524D">
                        <w:rPr>
                          <w:rFonts w:cs="time"/>
                          <w:i/>
                          <w:iCs/>
                          <w:color w:val="000000"/>
                          <w:sz w:val="18"/>
                          <w:szCs w:val="18"/>
                          <w:lang w:val="en-US"/>
                        </w:rPr>
                        <w:t>360</w:t>
                      </w:r>
                    </w:p>
                  </w:txbxContent>
                </v:textbox>
              </v:rect>
              <v:rect id="_x0000_s21380" style="position:absolute;left:4195;top:3741;width:286;height:211;mso-wrap-style:none" filled="f" stroked="f">
                <v:textbox style="mso-next-textbox:#_x0000_s21380;mso-fit-shape-to-text:t" inset="0,0,0,0">
                  <w:txbxContent>
                    <w:p w:rsidR="002421BE" w:rsidRPr="00DC524D" w:rsidRDefault="002421BE" w:rsidP="00164F9D">
                      <w:pPr>
                        <w:rPr>
                          <w:sz w:val="18"/>
                          <w:szCs w:val="18"/>
                        </w:rPr>
                      </w:pPr>
                      <w:r w:rsidRPr="00DC524D">
                        <w:rPr>
                          <w:rFonts w:cs="time"/>
                          <w:i/>
                          <w:iCs/>
                          <w:color w:val="000000"/>
                          <w:sz w:val="18"/>
                          <w:szCs w:val="18"/>
                          <w:lang w:val="en-US"/>
                        </w:rPr>
                        <w:t>450</w:t>
                      </w:r>
                    </w:p>
                  </w:txbxContent>
                </v:textbox>
              </v:rect>
              <v:rect id="_x0000_s21381" style="position:absolute;left:4992;top:3741;width:286;height:211;mso-wrap-style:none" filled="f" stroked="f">
                <v:textbox style="mso-next-textbox:#_x0000_s21381;mso-fit-shape-to-text:t" inset="0,0,0,0">
                  <w:txbxContent>
                    <w:p w:rsidR="002421BE" w:rsidRPr="00DC524D" w:rsidRDefault="002421BE" w:rsidP="00164F9D">
                      <w:pPr>
                        <w:rPr>
                          <w:sz w:val="18"/>
                          <w:szCs w:val="18"/>
                        </w:rPr>
                      </w:pPr>
                      <w:r w:rsidRPr="00DC524D">
                        <w:rPr>
                          <w:rFonts w:cs="time"/>
                          <w:i/>
                          <w:iCs/>
                          <w:color w:val="000000"/>
                          <w:sz w:val="18"/>
                          <w:szCs w:val="18"/>
                          <w:lang w:val="en-US"/>
                        </w:rPr>
                        <w:t>540</w:t>
                      </w:r>
                    </w:p>
                  </w:txbxContent>
                </v:textbox>
              </v:rect>
            </v:group>
            <v:rect id="_x0000_s21382" style="position:absolute;left:5535;top:3206;width:253;height:207;mso-wrap-style:none" filled="f" stroked="f">
              <v:textbox style="mso-next-textbox:#_x0000_s21382;mso-fit-shape-to-text:t" inset="0,0,0,0">
                <w:txbxContent>
                  <w:p w:rsidR="002421BE" w:rsidRPr="00DC524D" w:rsidRDefault="002421BE" w:rsidP="00164F9D">
                    <w:pPr>
                      <w:rPr>
                        <w:sz w:val="18"/>
                        <w:szCs w:val="18"/>
                      </w:rPr>
                    </w:pPr>
                    <w:r w:rsidRPr="00DC524D">
                      <w:rPr>
                        <w:rFonts w:ascii="Times New Roman" w:hAnsi="Times New Roman"/>
                        <w:i/>
                        <w:iCs/>
                        <w:color w:val="000000"/>
                        <w:sz w:val="18"/>
                        <w:szCs w:val="18"/>
                        <w:lang w:val="en-US"/>
                      </w:rPr>
                      <w:t>rad</w:t>
                    </w:r>
                  </w:p>
                </w:txbxContent>
              </v:textbox>
            </v:rect>
            <v:rect id="_x0000_s21383" style="position:absolute;left:5535;top:3447;width:213;height:211;mso-wrap-style:none" filled="f" stroked="f">
              <v:textbox style="mso-next-textbox:#_x0000_s21383;mso-fit-shape-to-text:t" inset="0,0,0,0">
                <w:txbxContent>
                  <w:p w:rsidR="002421BE" w:rsidRPr="00DC524D" w:rsidRDefault="002421BE" w:rsidP="00164F9D">
                    <w:pPr>
                      <w:rPr>
                        <w:sz w:val="18"/>
                        <w:szCs w:val="18"/>
                      </w:rPr>
                    </w:pPr>
                    <w:r w:rsidRPr="00DC524D">
                      <w:rPr>
                        <w:i/>
                        <w:iCs/>
                        <w:color w:val="000000"/>
                        <w:sz w:val="18"/>
                        <w:szCs w:val="18"/>
                        <w:lang w:val="en-US"/>
                      </w:rPr>
                      <w:t>ms</w:t>
                    </w:r>
                  </w:p>
                </w:txbxContent>
              </v:textbox>
            </v:rect>
            <v:rect id="_x0000_s21384" style="position:absolute;left:5535;top:3689;width:72;height:211;mso-wrap-style:none" filled="f" stroked="f">
              <v:textbox style="mso-next-textbox:#_x0000_s21384;mso-fit-shape-to-text:t" inset="0,0,0,0">
                <w:txbxContent>
                  <w:p w:rsidR="002421BE" w:rsidRPr="00DC524D" w:rsidRDefault="002421BE" w:rsidP="00164F9D">
                    <w:pPr>
                      <w:rPr>
                        <w:sz w:val="18"/>
                        <w:szCs w:val="18"/>
                      </w:rPr>
                    </w:pPr>
                    <w:r w:rsidRPr="00DC524D">
                      <w:rPr>
                        <w:i/>
                        <w:iCs/>
                        <w:color w:val="000000"/>
                        <w:sz w:val="18"/>
                        <w:szCs w:val="18"/>
                        <w:lang w:val="en-US"/>
                      </w:rPr>
                      <w:t>°</w:t>
                    </w:r>
                  </w:p>
                </w:txbxContent>
              </v:textbox>
            </v:rect>
            <v:line id="_x0000_s21385" style="position:absolute" from="1205,1682" to="2348,1683" strokeweight="1pt"/>
            <v:shape id="_x0000_s21386" style="position:absolute;left:2215;top:1622;width:133;height:108" coordsize="133,108" path="m133,60l,,,108,133,60xe" fillcolor="black" strokeweight="1pt">
              <v:path arrowok="t"/>
            </v:shape>
            <v:rect id="_x0000_s21387" style="position:absolute;left:1348;top:1478;width:453;height:207;mso-wrap-style:none" filled="f" stroked="f">
              <v:textbox style="mso-next-textbox:#_x0000_s21387;mso-fit-shape-to-text:t" inset="0,0,0,0">
                <w:txbxContent>
                  <w:p w:rsidR="002421BE" w:rsidRPr="00DC524D" w:rsidRDefault="002421BE" w:rsidP="00164F9D">
                    <w:pPr>
                      <w:rPr>
                        <w:sz w:val="18"/>
                        <w:szCs w:val="18"/>
                      </w:rPr>
                    </w:pPr>
                    <w:r w:rsidRPr="00DC524D">
                      <w:rPr>
                        <w:rFonts w:ascii="Times New Roman" w:hAnsi="Times New Roman"/>
                        <w:i/>
                        <w:iCs/>
                        <w:color w:val="000000"/>
                        <w:sz w:val="18"/>
                        <w:szCs w:val="18"/>
                        <w:lang w:val="en-US"/>
                      </w:rPr>
                      <w:t>retard</w:t>
                    </w:r>
                  </w:p>
                </w:txbxContent>
              </v:textbox>
            </v:rect>
            <w10:wrap type="none"/>
            <w10:anchorlock/>
          </v:group>
        </w:pict>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23</w:t>
      </w:r>
      <w:r w:rsidR="000911E9">
        <w:rPr>
          <w:noProof/>
        </w:rPr>
        <w:fldChar w:fldCharType="end"/>
      </w:r>
      <w:r>
        <w:t xml:space="preserve"> : Signaux d'entrée et de sortie du filtre</w:t>
      </w:r>
    </w:p>
    <w:p w:rsidR="00164F9D" w:rsidRDefault="00164F9D" w:rsidP="00164F9D"/>
    <w:p w:rsidR="00164F9D" w:rsidRDefault="00164F9D" w:rsidP="00164F9D"/>
    <w:p w:rsidR="00164F9D" w:rsidRDefault="00164F9D" w:rsidP="00164F9D"/>
    <w:p w:rsidR="00164F9D" w:rsidRDefault="00164F9D" w:rsidP="00164F9D">
      <w:pPr>
        <w:pStyle w:val="Titre3"/>
      </w:pPr>
      <w:bookmarkStart w:id="54" w:name="_Toc147329786"/>
      <w:bookmarkStart w:id="55" w:name="_Toc304982972"/>
      <w:r>
        <w:lastRenderedPageBreak/>
        <w:t>Réalisation avec un filtre actif</w:t>
      </w:r>
      <w:bookmarkEnd w:id="54"/>
      <w:bookmarkEnd w:id="55"/>
    </w:p>
    <w:p w:rsidR="00164F9D" w:rsidRDefault="000911E9" w:rsidP="00164F9D">
      <w:pPr>
        <w:framePr w:w="4002" w:hSpace="181" w:wrap="around" w:vAnchor="text" w:hAnchor="page" w:x="6768" w:y="74"/>
      </w:pPr>
      <w:r>
        <w:pict>
          <v:group id="_x0000_s21230" editas="canvas" style="width:192.65pt;height:100.75pt;mso-position-horizontal-relative:char;mso-position-vertical-relative:line" coordorigin=",5" coordsize="3853,2015">
            <o:lock v:ext="edit" aspectratio="t"/>
            <v:shape id="_x0000_s21231" type="#_x0000_t75" style="position:absolute;top:5;width:3853;height:2015" o:preferrelative="f" stroked="t" strokecolor="black [3213]">
              <v:fill o:detectmouseclick="t"/>
              <v:path o:extrusionok="t" o:connecttype="none"/>
              <o:lock v:ext="edit" text="t"/>
            </v:shape>
            <v:line id="_x0000_s21232" style="position:absolute" from="2366,376" to="2392,377" strokeweight="1pt"/>
            <v:line id="_x0000_s21233" style="position:absolute;flip:y" from="2460,252" to="2461,501" strokeweight="1pt"/>
            <v:line id="_x0000_s21234" style="position:absolute;flip:y" from="2392,252" to="2393,501" strokeweight="1pt"/>
            <v:line id="_x0000_s21235" style="position:absolute;flip:x" from="2460,376" to="2502,377" strokeweight="1pt"/>
            <v:rect id="_x0000_s21236" style="position:absolute;left:2451;top:5;width:113;height:234;mso-wrap-style:none" filled="f" stroked="f">
              <v:textbox style="mso-next-textbox:#_x0000_s21236;mso-fit-shape-to-text:t" inset="0,0,0,0">
                <w:txbxContent>
                  <w:p w:rsidR="002421BE" w:rsidRPr="00F84F2D" w:rsidRDefault="002421BE" w:rsidP="00164F9D">
                    <w:r w:rsidRPr="00F84F2D">
                      <w:rPr>
                        <w:color w:val="000000"/>
                        <w:sz w:val="20"/>
                        <w:szCs w:val="20"/>
                        <w:lang w:val="en-US"/>
                      </w:rPr>
                      <w:t>C</w:t>
                    </w:r>
                  </w:p>
                </w:txbxContent>
              </v:textbox>
            </v:rect>
            <v:line id="_x0000_s21237" style="position:absolute;flip:x" from="424,1203" to="478,1204" strokeweight="1pt"/>
            <v:oval id="_x0000_s21238" style="position:absolute;left:344;top:1165;width:78;height:79" filled="f" strokeweight="1pt"/>
            <v:rect id="_x0000_s21239" style="position:absolute;top:1043;width:219;height:234;mso-wrap-style:none" filled="f" stroked="f">
              <v:textbox style="mso-next-textbox:#_x0000_s21239;mso-fit-shape-to-text:t" inset="0,0,0,0">
                <w:txbxContent>
                  <w:p w:rsidR="002421BE" w:rsidRPr="00F84F2D" w:rsidRDefault="002421BE" w:rsidP="00164F9D">
                    <w:r w:rsidRPr="00F84F2D">
                      <w:rPr>
                        <w:color w:val="000000"/>
                        <w:sz w:val="20"/>
                        <w:szCs w:val="20"/>
                        <w:lang w:val="en-US"/>
                      </w:rPr>
                      <w:t>Ve</w:t>
                    </w:r>
                  </w:p>
                </w:txbxContent>
              </v:textbox>
            </v:rect>
            <v:oval id="_x0000_s21240" style="position:absolute;left:1127;top:1177;width:54;height:55" fillcolor="black" strokeweight="1pt"/>
            <v:shape id="_x0000_s21241" style="position:absolute;left:1289;top:1163;width:403;height:81" coordsize="403,81" path="m,40l37,r82,81l201,r80,81l363,r40,40e" filled="f" strokeweight="1pt">
              <v:path arrowok="t"/>
            </v:shape>
            <v:rect id="_x0000_s21242" style="position:absolute;left:1371;top:834;width:125;height:234;mso-wrap-style:none" filled="f" stroked="f" strokeweight="1pt">
              <v:textbox style="mso-next-textbox:#_x0000_s21242;mso-fit-shape-to-text:t" inset="0,0,0,0">
                <w:txbxContent>
                  <w:p w:rsidR="002421BE" w:rsidRPr="00F84F2D" w:rsidRDefault="002421BE" w:rsidP="00164F9D">
                    <w:r w:rsidRPr="00F84F2D">
                      <w:rPr>
                        <w:color w:val="000000"/>
                        <w:sz w:val="20"/>
                        <w:szCs w:val="20"/>
                        <w:lang w:val="en-US"/>
                      </w:rPr>
                      <w:t>R</w:t>
                    </w:r>
                  </w:p>
                </w:txbxContent>
              </v:textbox>
            </v:rect>
            <v:shape id="_x0000_s21243" style="position:absolute;left:614;top:1163;width:405;height:81" coordsize="405,81" path="m,40l37,r82,81l201,r80,81l363,r42,40e" filled="f" strokeweight="1pt">
              <v:path arrowok="t"/>
            </v:shape>
            <v:rect id="_x0000_s21244" style="position:absolute;left:696;top:834;width:125;height:234;mso-wrap-style:none" filled="f" stroked="f" strokeweight="1pt">
              <v:textbox style="mso-next-textbox:#_x0000_s21244;mso-fit-shape-to-text:t" inset="0,0,0,0">
                <w:txbxContent>
                  <w:p w:rsidR="002421BE" w:rsidRPr="00F84F2D" w:rsidRDefault="002421BE" w:rsidP="00164F9D">
                    <w:r w:rsidRPr="00F84F2D">
                      <w:rPr>
                        <w:color w:val="000000"/>
                        <w:sz w:val="20"/>
                        <w:szCs w:val="20"/>
                        <w:lang w:val="en-US"/>
                      </w:rPr>
                      <w:t>R</w:t>
                    </w:r>
                  </w:p>
                </w:txbxContent>
              </v:textbox>
            </v:rect>
            <v:oval id="_x0000_s21245" style="position:absolute;left:1802;top:1177;width:54;height:55" fillcolor="black" strokeweight="1pt"/>
            <v:rect id="_x0000_s21246" style="position:absolute;left:2554;top:1112;width:126;height:234;mso-wrap-style:none" filled="f" stroked="f" strokeweight="1pt">
              <v:textbox style="mso-next-textbox:#_x0000_s21246;mso-fit-shape-to-text:t" inset="0,0,0,0">
                <w:txbxContent>
                  <w:p w:rsidR="002421BE" w:rsidRPr="00F84F2D" w:rsidRDefault="002421BE" w:rsidP="00164F9D">
                    <w:r w:rsidRPr="00F84F2D">
                      <w:rPr>
                        <w:color w:val="000000"/>
                        <w:sz w:val="20"/>
                        <w:szCs w:val="20"/>
                        <w:lang w:val="en-US"/>
                      </w:rPr>
                      <w:t>K</w:t>
                    </w:r>
                  </w:p>
                </w:txbxContent>
              </v:textbox>
            </v:rect>
            <v:line id="_x0000_s21247" style="position:absolute" from="1828,1342" to="1829,1369" strokeweight="1pt"/>
            <v:line id="_x0000_s21248" style="position:absolute" from="1706,1438" to="1947,1439" strokeweight="1pt"/>
            <v:line id="_x0000_s21249" style="position:absolute" from="1706,1369" to="1947,1370" strokeweight="1pt"/>
            <v:line id="_x0000_s21250" style="position:absolute;flip:y" from="1828,1438" to="1829,1479" strokeweight="1pt"/>
            <v:rect id="_x0000_s21251" style="position:absolute;left:2001;top:1436;width:113;height:234;mso-wrap-style:none" filled="f" stroked="f" strokeweight="1pt">
              <v:textbox style="mso-next-textbox:#_x0000_s21251;mso-fit-shape-to-text:t" inset="0,0,0,0">
                <w:txbxContent>
                  <w:p w:rsidR="002421BE" w:rsidRPr="00F84F2D" w:rsidRDefault="002421BE" w:rsidP="00164F9D">
                    <w:r w:rsidRPr="00F84F2D">
                      <w:rPr>
                        <w:color w:val="000000"/>
                        <w:sz w:val="20"/>
                        <w:szCs w:val="20"/>
                        <w:lang w:val="en-US"/>
                      </w:rPr>
                      <w:t>C</w:t>
                    </w:r>
                  </w:p>
                </w:txbxContent>
              </v:textbox>
            </v:rect>
            <v:line id="_x0000_s21252" style="position:absolute" from="3582,1203" to="3634,1204" strokeweight="1pt"/>
            <v:oval id="_x0000_s21253" style="position:absolute;left:3636;top:1165;width:78;height:79" filled="f" strokeweight="1pt"/>
            <v:rect id="_x0000_s21254" style="position:absolute;left:3646;top:1345;width:207;height:234;mso-wrap-style:none" filled="f" stroked="f" strokeweight="1pt">
              <v:textbox style="mso-next-textbox:#_x0000_s21254;mso-fit-shape-to-text:t" inset="0,0,0,0">
                <w:txbxContent>
                  <w:p w:rsidR="002421BE" w:rsidRPr="00F84F2D" w:rsidRDefault="002421BE" w:rsidP="00164F9D">
                    <w:r w:rsidRPr="00F84F2D">
                      <w:rPr>
                        <w:color w:val="000000"/>
                        <w:sz w:val="20"/>
                        <w:szCs w:val="20"/>
                        <w:lang w:val="en-US"/>
                      </w:rPr>
                      <w:t>Vs</w:t>
                    </w:r>
                  </w:p>
                </w:txbxContent>
              </v:textbox>
            </v:rect>
            <v:oval id="_x0000_s21255" style="position:absolute;left:3421;top:1177;width:54;height:55" fillcolor="black" strokeweight="1pt"/>
            <v:line id="_x0000_s21256" style="position:absolute" from="1692,1894" to="1963,1895" strokeweight="1pt"/>
            <v:line id="_x0000_s21257" style="position:absolute" from="1731,1935" to="1921,1936" strokeweight="1pt"/>
            <v:line id="_x0000_s21258" style="position:absolute;flip:x" from="1767,1968" to="1877,1969" strokeweight="1pt"/>
            <v:line id="_x0000_s21259" style="position:absolute" from="1809,2009" to="1835,2010" strokeweight="1pt"/>
            <v:line id="_x0000_s21260" style="position:absolute;flip:x" from="2366,1203" to="3177,1618" strokeweight="1pt"/>
            <v:line id="_x0000_s21261" style="position:absolute;flip:x y" from="2366,791" to="3177,1203" strokeweight="1pt"/>
            <v:line id="_x0000_s21262" style="position:absolute" from="1153,376" to="2366,377" strokeweight="1pt"/>
            <v:line id="_x0000_s21263" style="position:absolute" from="2502,376" to="3447,377" strokeweight="1pt"/>
            <v:line id="_x0000_s21264" style="position:absolute;flip:x" from="3177,1203" to="3582,1204" strokeweight="1pt"/>
            <v:line id="_x0000_s21265" style="position:absolute;flip:x" from="1692,1203" to="2366,1204" strokeweight="1pt"/>
            <v:line id="_x0000_s21266" style="position:absolute;flip:x" from="1019,1203" to="1289,1204" strokeweight="1pt"/>
            <v:line id="_x0000_s21267" style="position:absolute;flip:x" from="478,1203" to="614,1204" strokeweight="1pt"/>
            <v:line id="_x0000_s21268" style="position:absolute;flip:x" from="2366,1203" to="3177,1618" strokeweight="1pt"/>
            <v:line id="_x0000_s21269" style="position:absolute;flip:x y" from="2366,791" to="3177,1203" strokeweight="1pt"/>
            <v:line id="_x0000_s21270" style="position:absolute;flip:y" from="1828,1479" to="1829,1894" strokeweight="1pt"/>
            <v:line id="_x0000_s21271" style="position:absolute;flip:y" from="1828,1203" to="1829,1342" strokeweight="1pt"/>
            <v:line id="_x0000_s21272" style="position:absolute" from="2366,791" to="2367,1618" strokeweight="1pt"/>
            <v:line id="_x0000_s21273" style="position:absolute;flip:y" from="3447,376" to="3448,1203" strokeweight="1pt"/>
            <v:line id="_x0000_s21274" style="position:absolute;flip:x y" from="1153,376" to="1155,1211" strokeweight="1pt"/>
            <w10:wrap type="none"/>
            <w10:anchorlock/>
          </v:group>
        </w:pict>
      </w:r>
    </w:p>
    <w:p w:rsidR="00164F9D" w:rsidRDefault="00164F9D" w:rsidP="00164F9D">
      <w:pPr>
        <w:pStyle w:val="Lgende"/>
        <w:framePr w:w="4002" w:hSpace="181" w:wrap="around" w:vAnchor="text" w:hAnchor="page" w:x="6768" w:y="74"/>
      </w:pPr>
      <w:bookmarkStart w:id="56" w:name="_Ref242074000"/>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24</w:t>
      </w:r>
      <w:r w:rsidR="000911E9">
        <w:rPr>
          <w:noProof/>
        </w:rPr>
        <w:fldChar w:fldCharType="end"/>
      </w:r>
      <w:bookmarkEnd w:id="56"/>
      <w:r>
        <w:t xml:space="preserve"> : Structure passe bas de Salen-Key</w:t>
      </w:r>
    </w:p>
    <w:p w:rsidR="00164F9D" w:rsidRDefault="00164F9D" w:rsidP="00164F9D">
      <w:pPr>
        <w:pStyle w:val="NormalR"/>
      </w:pPr>
      <w:r>
        <w:t>Ces filtres peuvent être réalisés à l'aide de plusieurs  structures à ampli-op, nous avons retenu la structure passe-bas de Salen-Key dont la fonction de transfert est :</w:t>
      </w:r>
    </w:p>
    <w:p w:rsidR="00164F9D" w:rsidRDefault="00164F9D" w:rsidP="00164F9D">
      <w:pPr>
        <w:pStyle w:val="NormalR"/>
      </w:pPr>
    </w:p>
    <w:p w:rsidR="00164F9D" w:rsidRDefault="00164F9D" w:rsidP="00164F9D">
      <w:r w:rsidRPr="00761BE8">
        <w:rPr>
          <w:position w:val="-28"/>
        </w:rPr>
        <w:object w:dxaOrig="3420" w:dyaOrig="660">
          <v:shape id="_x0000_i1137" type="#_x0000_t75" style="width:171pt;height:31.9pt" o:ole="" o:bordertopcolor="this" o:borderleftcolor="this" o:borderbottomcolor="this" o:borderrightcolor="this" fillcolor="window">
            <v:imagedata r:id="rId104" o:title=""/>
            <w10:bordertop type="single" width="4"/>
            <w10:borderleft type="single" width="4"/>
            <w10:borderbottom type="single" width="4"/>
            <w10:borderright type="single" width="4"/>
          </v:shape>
          <o:OLEObject Type="Embed" ProgID="Equation.3" ShapeID="_x0000_i1137" DrawAspect="Content" ObjectID="_1793008065" r:id="rId105"/>
        </w:object>
      </w:r>
    </w:p>
    <w:p w:rsidR="00164F9D" w:rsidRDefault="00164F9D" w:rsidP="00164F9D"/>
    <w:p w:rsidR="00164F9D" w:rsidRDefault="00164F9D" w:rsidP="00164F9D">
      <w:pPr>
        <w:pStyle w:val="NormalE"/>
        <w:rPr>
          <w:lang w:val="fr-FR"/>
        </w:rPr>
      </w:pPr>
      <w:r w:rsidRPr="004D4E3B">
        <w:rPr>
          <w:lang w:val="fr-FR"/>
        </w:rPr>
        <w:t xml:space="preserve">k est le gain (positif) d'un amplificateur. Si on le réalise à l'aide  d'un amplificateur non inverseur à amlpli-op, on a k=1+R2/R1. On obtient le filtre représenté sur la </w:t>
      </w:r>
      <w:r w:rsidR="000911E9">
        <w:fldChar w:fldCharType="begin"/>
      </w:r>
      <w:r w:rsidRPr="004D0D93">
        <w:rPr>
          <w:lang w:val="fr-FR"/>
        </w:rPr>
        <w:instrText xml:space="preserve"> REF _Ref242074036 \h </w:instrText>
      </w:r>
      <w:r w:rsidR="000911E9">
        <w:fldChar w:fldCharType="separate"/>
      </w:r>
      <w:r w:rsidR="00AC692C">
        <w:t xml:space="preserve">Figure </w:t>
      </w:r>
      <w:r w:rsidR="00AC692C">
        <w:rPr>
          <w:noProof/>
        </w:rPr>
        <w:t>IV</w:t>
      </w:r>
      <w:r w:rsidR="00AC692C">
        <w:noBreakHyphen/>
      </w:r>
      <w:r w:rsidR="00AC692C">
        <w:rPr>
          <w:noProof/>
        </w:rPr>
        <w:t>25</w:t>
      </w:r>
      <w:r w:rsidR="000911E9">
        <w:fldChar w:fldCharType="end"/>
      </w:r>
      <w:r w:rsidRPr="004D0D93">
        <w:rPr>
          <w:lang w:val="fr-FR"/>
        </w:rPr>
        <w:t>.</w:t>
      </w:r>
    </w:p>
    <w:p w:rsidR="00164F9D" w:rsidRPr="004D0D93" w:rsidRDefault="00164F9D" w:rsidP="00164F9D">
      <w:pPr>
        <w:pStyle w:val="NormalE"/>
        <w:rPr>
          <w:lang w:val="fr-FR"/>
        </w:rPr>
      </w:pPr>
    </w:p>
    <w:p w:rsidR="00164F9D" w:rsidRDefault="00164F9D" w:rsidP="00164F9D">
      <w:r>
        <w:t>Si on identifie la fonction de transfert de Salen-Key avec l'expression générale d'un filtre passe bas de 2</w:t>
      </w:r>
      <w:r w:rsidRPr="00673E60">
        <w:rPr>
          <w:vertAlign w:val="superscript"/>
        </w:rPr>
        <w:t>ème</w:t>
      </w:r>
      <w:r>
        <w:t xml:space="preserve"> ordre  </w:t>
      </w:r>
      <w:r w:rsidRPr="009E0655">
        <w:rPr>
          <w:position w:val="-34"/>
        </w:rPr>
        <w:object w:dxaOrig="2540" w:dyaOrig="720">
          <v:shape id="_x0000_i1138" type="#_x0000_t75" style="width:184.15pt;height:36.4pt" o:ole="">
            <v:imagedata r:id="rId106" o:title=""/>
          </v:shape>
          <o:OLEObject Type="Embed" ProgID="Equation.3" ShapeID="_x0000_i1138" DrawAspect="Content" ObjectID="_1793008066" r:id="rId107"/>
        </w:object>
      </w:r>
      <w:r>
        <w:t xml:space="preserve"> on obtient :</w:t>
      </w:r>
    </w:p>
    <w:p w:rsidR="00164F9D" w:rsidRDefault="00164F9D" w:rsidP="00164F9D"/>
    <w:p w:rsidR="00164F9D" w:rsidRDefault="00164F9D" w:rsidP="00164F9D">
      <w:pPr>
        <w:jc w:val="left"/>
      </w:pPr>
      <w:r w:rsidRPr="00725900">
        <w:rPr>
          <w:position w:val="-24"/>
        </w:rPr>
        <w:object w:dxaOrig="880" w:dyaOrig="620">
          <v:shape id="_x0000_i1139" type="#_x0000_t75" style="width:45pt;height:31.9pt" o:ole="">
            <v:imagedata r:id="rId108" o:title=""/>
          </v:shape>
          <o:OLEObject Type="Embed" ProgID="Equation.3" ShapeID="_x0000_i1139" DrawAspect="Content" ObjectID="_1793008067" r:id="rId109"/>
        </w:object>
      </w:r>
      <w:r w:rsidRPr="00725900">
        <w:rPr>
          <w:position w:val="-24"/>
        </w:rPr>
        <w:object w:dxaOrig="1100" w:dyaOrig="620">
          <v:shape id="_x0000_i1140" type="#_x0000_t75" style="width:68.65pt;height:31.9pt" o:ole="">
            <v:imagedata r:id="rId110" o:title=""/>
          </v:shape>
          <o:OLEObject Type="Embed" ProgID="Equation.3" ShapeID="_x0000_i1140" DrawAspect="Content" ObjectID="_1793008068" r:id="rId111"/>
        </w:object>
      </w:r>
      <w:r>
        <w:t xml:space="preserve">   ;       </w:t>
      </w:r>
      <w:r w:rsidRPr="00725900">
        <w:rPr>
          <w:position w:val="-10"/>
        </w:rPr>
        <w:object w:dxaOrig="1020" w:dyaOrig="320">
          <v:shape id="_x0000_i1141" type="#_x0000_t75" style="width:61.9pt;height:18.75pt" o:ole="">
            <v:imagedata r:id="rId112" o:title=""/>
          </v:shape>
          <o:OLEObject Type="Embed" ProgID="Equation.3" ShapeID="_x0000_i1141" DrawAspect="Content" ObjectID="_1793008069" r:id="rId113"/>
        </w:object>
      </w:r>
      <w:r>
        <w:tab/>
      </w:r>
      <w:r>
        <w:sym w:font="Symbol" w:char="F0DE"/>
      </w:r>
      <w:r>
        <w:tab/>
      </w:r>
      <w:r w:rsidRPr="00E24966">
        <w:rPr>
          <w:position w:val="-10"/>
        </w:rPr>
        <w:object w:dxaOrig="1020" w:dyaOrig="320">
          <v:shape id="_x0000_i1142" type="#_x0000_t75" style="width:60.75pt;height:18.75pt" o:ole="">
            <v:imagedata r:id="rId114" o:title=""/>
          </v:shape>
          <o:OLEObject Type="Embed" ProgID="Equation.3" ShapeID="_x0000_i1142" DrawAspect="Content" ObjectID="_1793008070" r:id="rId115"/>
        </w:object>
      </w:r>
    </w:p>
    <w:p w:rsidR="00164F9D" w:rsidRDefault="00164F9D" w:rsidP="00164F9D">
      <w:pPr>
        <w:jc w:val="center"/>
      </w:pPr>
    </w:p>
    <w:p w:rsidR="00164F9D" w:rsidRDefault="000911E9" w:rsidP="00164F9D">
      <w:pPr>
        <w:framePr w:w="4899" w:hSpace="142" w:wrap="around" w:vAnchor="text" w:hAnchor="page" w:x="5873" w:y="59"/>
        <w:jc w:val="center"/>
      </w:pPr>
      <w:r>
        <w:pict>
          <v:group id="_x0000_s21176" editas="canvas" style="width:226.4pt;height:113.15pt;mso-position-horizontal-relative:char;mso-position-vertical-relative:line" coordorigin=",2" coordsize="4528,2263">
            <o:lock v:ext="edit" aspectratio="t"/>
            <v:shape id="_x0000_s21177" type="#_x0000_t75" style="position:absolute;top:2;width:4528;height:2263" o:preferrelative="f" stroked="t" strokecolor="black [3213]">
              <v:fill o:detectmouseclick="t"/>
              <v:path o:extrusionok="t" o:connecttype="none"/>
              <o:lock v:ext="edit" text="t"/>
            </v:shape>
            <v:line id="_x0000_s21178" style="position:absolute" from="2318,350" to="2343,351" strokeweight="1pt"/>
            <v:line id="_x0000_s21179" style="position:absolute;flip:y" from="2410,233" to="2411,467" strokeweight="1pt"/>
            <v:line id="_x0000_s21180" style="position:absolute;flip:y" from="2343,233" to="2344,467" strokeweight="1pt"/>
            <v:line id="_x0000_s21181" style="position:absolute;flip:x" from="2410,350" to="2452,351" strokeweight="1pt"/>
            <v:rect id="_x0000_s21182" style="position:absolute;left:2401;top:2;width:121;height:207;mso-wrap-style:none" filled="f" stroked="f">
              <v:textbox style="mso-next-textbox:#_x0000_s21182;mso-fit-shape-to-text:t" inset="0,0,0,0">
                <w:txbxContent>
                  <w:p w:rsidR="002421BE" w:rsidRDefault="002421BE" w:rsidP="00164F9D">
                    <w:r>
                      <w:rPr>
                        <w:rFonts w:ascii="Times New Roman" w:hAnsi="Times New Roman"/>
                        <w:color w:val="000000"/>
                        <w:sz w:val="18"/>
                        <w:szCs w:val="18"/>
                        <w:lang w:val="en-US"/>
                      </w:rPr>
                      <w:t>C</w:t>
                    </w:r>
                  </w:p>
                </w:txbxContent>
              </v:textbox>
            </v:rect>
            <v:line id="_x0000_s21183" style="position:absolute;flip:x" from="418,1500" to="471,1501" strokeweight="1pt"/>
            <v:oval id="_x0000_s21184" style="position:absolute;left:339;top:1465;width:76;height:73" fillcolor="black" strokeweight="1pt"/>
            <v:rect id="_x0000_s21185" style="position:absolute;top:1350;width:210;height:207;mso-wrap-style:none" filled="f" stroked="f">
              <v:textbox style="mso-next-textbox:#_x0000_s21185;mso-fit-shape-to-text:t" inset="0,0,0,0">
                <w:txbxContent>
                  <w:p w:rsidR="002421BE" w:rsidRDefault="002421BE" w:rsidP="00164F9D">
                    <w:r>
                      <w:rPr>
                        <w:rFonts w:ascii="Times New Roman" w:hAnsi="Times New Roman"/>
                        <w:color w:val="000000"/>
                        <w:sz w:val="18"/>
                        <w:szCs w:val="18"/>
                        <w:lang w:val="en-US"/>
                      </w:rPr>
                      <w:t>Ve</w:t>
                    </w:r>
                  </w:p>
                </w:txbxContent>
              </v:textbox>
            </v:rect>
            <v:oval id="_x0000_s21186" style="position:absolute;left:1111;top:1476;width:53;height:51" fillcolor="black" strokeweight="1pt"/>
            <v:oval id="_x0000_s21187" style="position:absolute;left:1775;top:1476;width:53;height:51" fillcolor="black" strokeweight="1pt"/>
            <v:line id="_x0000_s21188" style="position:absolute" from="1801,1631" to="1802,1655" strokeweight="1pt"/>
            <v:line id="_x0000_s21189" style="position:absolute" from="1681,1720" to="1919,1721" strokeweight="1pt"/>
            <v:line id="_x0000_s21190" style="position:absolute" from="1681,1655" to="1919,1656" strokeweight="1pt"/>
            <v:line id="_x0000_s21191" style="position:absolute;flip:y" from="1801,1720" to="1802,1758" strokeweight="1pt"/>
            <v:rect id="_x0000_s21192" style="position:absolute;left:1972;top:1718;width:121;height:207;mso-wrap-style:none" filled="f" stroked="f" strokeweight="1pt">
              <v:textbox style="mso-next-textbox:#_x0000_s21192;mso-fit-shape-to-text:t" inset="0,0,0,0">
                <w:txbxContent>
                  <w:p w:rsidR="002421BE" w:rsidRDefault="002421BE" w:rsidP="00164F9D">
                    <w:r>
                      <w:rPr>
                        <w:rFonts w:ascii="Times New Roman" w:hAnsi="Times New Roman"/>
                        <w:color w:val="000000"/>
                        <w:sz w:val="18"/>
                        <w:szCs w:val="18"/>
                        <w:lang w:val="en-US"/>
                      </w:rPr>
                      <w:t>C</w:t>
                    </w:r>
                  </w:p>
                </w:txbxContent>
              </v:textbox>
            </v:rect>
            <v:oval id="_x0000_s21193" style="position:absolute;left:4317;top:1330;width:76;height:74" fillcolor="black" strokeweight="1pt"/>
            <v:rect id="_x0000_s21194" style="position:absolute;left:4327;top:1498;width:201;height:207;mso-wrap-style:none" filled="f" stroked="f" strokeweight="1pt">
              <v:textbox style="mso-next-textbox:#_x0000_s21194;mso-fit-shape-to-text:t" inset="0,0,0,0">
                <w:txbxContent>
                  <w:p w:rsidR="002421BE" w:rsidRDefault="002421BE" w:rsidP="00164F9D">
                    <w:r>
                      <w:rPr>
                        <w:rFonts w:ascii="Times New Roman" w:hAnsi="Times New Roman"/>
                        <w:color w:val="000000"/>
                        <w:sz w:val="18"/>
                        <w:szCs w:val="18"/>
                        <w:lang w:val="en-US"/>
                      </w:rPr>
                      <w:t>Vs</w:t>
                    </w:r>
                  </w:p>
                </w:txbxContent>
              </v:textbox>
            </v:rect>
            <v:oval id="_x0000_s21195" style="position:absolute;left:4105;top:1341;width:53;height:52" fillcolor="black" strokeweight="1pt"/>
            <v:line id="_x0000_s21196" style="position:absolute" from="1667,2146" to="1935,2147" strokeweight="1pt"/>
            <v:line id="_x0000_s21197" style="position:absolute" from="1706,2185" to="1893,2186" strokeweight="1pt"/>
            <v:line id="_x0000_s21198" style="position:absolute;flip:x" from="1741,2216" to="1849,2217" strokeweight="1pt"/>
            <v:line id="_x0000_s21199" style="position:absolute" from="1782,2254" to="1808,2255" strokeweight="1pt"/>
            <v:line id="_x0000_s21200" style="position:absolute" from="1609,1496" to="2884,1497" strokeweight="1pt"/>
            <v:line id="_x0000_s21201" style="position:absolute;flip:y" from="951,1500" to="1270,1503" strokeweight="1pt"/>
            <v:line id="_x0000_s21202" style="position:absolute;flip:x" from="471,1500" to="605,1501" strokeweight="1pt"/>
            <v:line id="_x0000_s21203" style="position:absolute;flip:y" from="1801,1758" to="1802,2146" strokeweight="1pt"/>
            <v:line id="_x0000_s21204" style="position:absolute;flip:y" from="1801,1500" to="1802,1631" strokeweight="1pt"/>
            <v:shape id="_x0000_s21205" style="position:absolute;left:2807;top:917;width:645;height:868" coordsize="645,868" path="m645,431l,,,868,645,431xe" strokeweight="1pt">
              <v:path arrowok="t"/>
            </v:shape>
            <v:line id="_x0000_s21206" style="position:absolute" from="2371,1133" to="2800,1139" strokeweight="1pt"/>
            <v:rect id="_x0000_s21207" style="position:absolute;left:2932;top:655;width:333;height:108" strokeweight="1pt"/>
            <v:line id="_x0000_s21208" style="position:absolute" from="3465,1361" to="4366,1362" strokeweight="1pt"/>
            <v:shape id="_x0000_s21209" style="position:absolute;left:3258;top:702;width:441;height:644" coordsize="441,644" path="m441,644l441,,,e" filled="f" strokeweight="1pt">
              <v:path arrowok="t"/>
            </v:shape>
            <v:shape id="_x0000_s21210" style="position:absolute;left:2593;top:702;width:332;height:431" coordsize="332,431" path="m332,l,,,431e" filled="f" strokeweight="1pt">
              <v:path arrowok="t"/>
            </v:shape>
            <v:rect id="_x0000_s21211" style="position:absolute;left:2038;top:1079;width:333;height:107" strokeweight="1pt"/>
            <v:line id="_x0000_s21212" style="position:absolute;flip:x" from="1817,1133" to="2039,1134" strokeweight="1pt"/>
            <v:line id="_x0000_s21213" style="position:absolute;flip:y" from="1817,1025" to="1818,1281" strokeweight="1pt"/>
            <v:line id="_x0000_s21214" style="position:absolute" from="2870,1130" to="2994,1131" strokeweight="1pt"/>
            <v:group id="_x0000_s21215" style="position:absolute;left:2932;top:1467;width:125;height:107" coordorigin="2932,1467" coordsize="125,107">
              <v:line id="_x0000_s21216" style="position:absolute" from="2994,1467" to="2995,1574" strokeweight="1pt"/>
              <v:line id="_x0000_s21217" style="position:absolute" from="2932,1521" to="3057,1522" strokeweight="1pt"/>
            </v:group>
            <v:line id="_x0000_s21218" style="position:absolute" from="1743,971" to="1817,1029" strokeweight="1pt"/>
            <v:line id="_x0000_s21219" style="position:absolute" from="1743,1047" to="1817,1117" strokeweight="1pt"/>
            <v:line id="_x0000_s21220" style="position:absolute" from="1743,1130" to="1810,1191" strokeweight="1pt"/>
            <v:line id="_x0000_s21221" style="position:absolute" from="1743,1213" to="1817,1269" strokeweight="1pt"/>
            <v:shape id="_x0000_s21222" style="position:absolute;left:2440;top:352;width:1690;height:1009" coordsize="1690,1009" path="m1690,1009l1690,,,e" filled="f" strokeweight="1pt">
              <v:path arrowok="t"/>
            </v:shape>
            <v:shape id="_x0000_s21223" style="position:absolute;left:1124;top:352;width:1185;height:1144" coordsize="1185,1144" path="m1185,l,,,1144e" filled="f" strokeweight="1pt">
              <v:path arrowok="t"/>
            </v:shape>
            <v:rect id="_x0000_s21224" style="position:absolute;left:1283;top:1449;width:333;height:108" strokeweight="1pt"/>
            <v:rect id="_x0000_s21225" style="position:absolute;left:605;top:1449;width:333;height:108" strokeweight="1pt"/>
            <v:rect id="_x0000_s21226" style="position:absolute;left:563;top:1209;width:121;height:207;mso-wrap-style:none" filled="f" stroked="f" strokeweight="1pt">
              <v:textbox style="mso-next-textbox:#_x0000_s21226;mso-fit-shape-to-text:t" inset="0,0,0,0">
                <w:txbxContent>
                  <w:p w:rsidR="002421BE" w:rsidRDefault="002421BE" w:rsidP="00164F9D">
                    <w:r>
                      <w:rPr>
                        <w:rFonts w:ascii="Times New Roman" w:hAnsi="Times New Roman"/>
                        <w:color w:val="000000"/>
                        <w:sz w:val="18"/>
                        <w:szCs w:val="18"/>
                        <w:lang w:val="en-US"/>
                      </w:rPr>
                      <w:t>R</w:t>
                    </w:r>
                  </w:p>
                </w:txbxContent>
              </v:textbox>
            </v:rect>
            <v:rect id="_x0000_s21227" style="position:absolute;left:1298;top:1223;width:121;height:207;mso-wrap-style:none" filled="f" stroked="f" strokeweight="1pt">
              <v:textbox style="mso-next-textbox:#_x0000_s21227;mso-fit-shape-to-text:t" inset="0,0,0,0">
                <w:txbxContent>
                  <w:p w:rsidR="002421BE" w:rsidRDefault="002421BE" w:rsidP="00164F9D">
                    <w:r>
                      <w:rPr>
                        <w:rFonts w:ascii="Times New Roman" w:hAnsi="Times New Roman"/>
                        <w:color w:val="000000"/>
                        <w:sz w:val="18"/>
                        <w:szCs w:val="18"/>
                        <w:lang w:val="en-US"/>
                      </w:rPr>
                      <w:t>R</w:t>
                    </w:r>
                  </w:p>
                </w:txbxContent>
              </v:textbox>
            </v:rect>
            <v:rect id="_x0000_s21228" style="position:absolute;left:2891;top:449;width:211;height:207;mso-wrap-style:none" filled="f" stroked="f" strokeweight="1pt">
              <v:textbox style="mso-next-textbox:#_x0000_s21228;mso-fit-shape-to-text:t" inset="0,0,0,0">
                <w:txbxContent>
                  <w:p w:rsidR="002421BE" w:rsidRDefault="002421BE" w:rsidP="00164F9D">
                    <w:r>
                      <w:rPr>
                        <w:rFonts w:ascii="Times New Roman" w:hAnsi="Times New Roman"/>
                        <w:color w:val="000000"/>
                        <w:sz w:val="18"/>
                        <w:szCs w:val="18"/>
                        <w:lang w:val="en-US"/>
                      </w:rPr>
                      <w:t>R2</w:t>
                    </w:r>
                  </w:p>
                </w:txbxContent>
              </v:textbox>
            </v:rect>
            <v:rect id="_x0000_s21229" style="position:absolute;left:2129;top:819;width:211;height:207;mso-wrap-style:none" filled="f" stroked="f" strokeweight="1pt">
              <v:textbox style="mso-next-textbox:#_x0000_s21229;mso-fit-shape-to-text:t" inset="0,0,0,0">
                <w:txbxContent>
                  <w:p w:rsidR="002421BE" w:rsidRDefault="002421BE" w:rsidP="00164F9D">
                    <w:r>
                      <w:rPr>
                        <w:rFonts w:ascii="Times New Roman" w:hAnsi="Times New Roman"/>
                        <w:color w:val="000000"/>
                        <w:sz w:val="18"/>
                        <w:szCs w:val="18"/>
                        <w:lang w:val="en-US"/>
                      </w:rPr>
                      <w:t>R1</w:t>
                    </w:r>
                  </w:p>
                </w:txbxContent>
              </v:textbox>
            </v:rect>
            <w10:wrap type="none"/>
            <w10:anchorlock/>
          </v:group>
        </w:pict>
      </w:r>
    </w:p>
    <w:p w:rsidR="00164F9D" w:rsidRDefault="00164F9D" w:rsidP="00164F9D">
      <w:pPr>
        <w:pStyle w:val="Lgende"/>
        <w:framePr w:w="4899" w:hSpace="142" w:wrap="around" w:vAnchor="text" w:hAnchor="page" w:x="5873" w:y="59"/>
      </w:pPr>
      <w:bookmarkStart w:id="57" w:name="_Ref242074036"/>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25</w:t>
      </w:r>
      <w:r w:rsidR="000911E9">
        <w:rPr>
          <w:noProof/>
        </w:rPr>
        <w:fldChar w:fldCharType="end"/>
      </w:r>
      <w:bookmarkEnd w:id="57"/>
      <w:r>
        <w:t xml:space="preserve"> : filtre passe bas du second ordre</w:t>
      </w:r>
    </w:p>
    <w:p w:rsidR="00164F9D" w:rsidRDefault="00164F9D" w:rsidP="00164F9D">
      <w:pPr>
        <w:pStyle w:val="NormalR"/>
      </w:pPr>
      <w:r>
        <w:t>En général, quand on veut réaliser un filtre, on connaît la fréquence de coupure</w:t>
      </w:r>
      <w:r w:rsidRPr="003F104A">
        <w:rPr>
          <w:i/>
          <w:sz w:val="24"/>
        </w:rPr>
        <w:t>f</w:t>
      </w:r>
      <w:r w:rsidRPr="003F104A">
        <w:rPr>
          <w:i/>
          <w:sz w:val="24"/>
          <w:vertAlign w:val="subscript"/>
        </w:rPr>
        <w:t>o</w:t>
      </w:r>
      <w:r>
        <w:t xml:space="preserve"> et le coefficient d'amortissement</w:t>
      </w:r>
      <w:r w:rsidRPr="00C879D2">
        <w:rPr>
          <w:i/>
        </w:rPr>
        <w:t xml:space="preserve"> ζ</w:t>
      </w:r>
      <w:r>
        <w:t xml:space="preserve">. </w:t>
      </w:r>
      <w:r w:rsidRPr="003F104A">
        <w:rPr>
          <w:i/>
          <w:sz w:val="24"/>
        </w:rPr>
        <w:t>f</w:t>
      </w:r>
      <w:r w:rsidRPr="003F104A">
        <w:rPr>
          <w:i/>
          <w:sz w:val="24"/>
          <w:vertAlign w:val="subscript"/>
        </w:rPr>
        <w:t>o</w:t>
      </w:r>
      <w:r>
        <w:t xml:space="preserve"> permet de calculer la valeur de R après avoir fixé une valeur pour la capacité C. La valeur de </w:t>
      </w:r>
      <w:r w:rsidRPr="00C879D2">
        <w:rPr>
          <w:i/>
        </w:rPr>
        <w:t>ζ</w:t>
      </w:r>
      <w:r>
        <w:t xml:space="preserve">  permet de calculer le gain </w:t>
      </w:r>
      <w:r>
        <w:rPr>
          <w:i/>
          <w:iCs/>
        </w:rPr>
        <w:t>k</w:t>
      </w:r>
      <w:r>
        <w:t xml:space="preserve"> de l'amplificateur non inverseur.</w:t>
      </w:r>
    </w:p>
    <w:p w:rsidR="00164F9D" w:rsidRDefault="00164F9D" w:rsidP="00164F9D">
      <w:r>
        <w:t>Sachant que</w:t>
      </w:r>
      <w:r w:rsidRPr="0074134E">
        <w:rPr>
          <w:position w:val="-20"/>
        </w:rPr>
        <w:object w:dxaOrig="999" w:dyaOrig="700">
          <v:shape id="_x0000_i1143" type="#_x0000_t75" style="width:55.5pt;height:25.9pt" o:ole="">
            <v:imagedata r:id="rId116" o:title=""/>
          </v:shape>
          <o:OLEObject Type="Embed" ProgID="Equation.3" ShapeID="_x0000_i1143" DrawAspect="Content" ObjectID="_1793008071" r:id="rId117"/>
        </w:object>
      </w:r>
      <w:r>
        <w:t>, on calcule la valeur de R1 et de R2</w:t>
      </w:r>
    </w:p>
    <w:p w:rsidR="00164F9D" w:rsidRDefault="00164F9D" w:rsidP="00164F9D">
      <w:pPr>
        <w:pStyle w:val="NormalR"/>
      </w:pPr>
    </w:p>
    <w:p w:rsidR="00164F9D" w:rsidRDefault="00164F9D" w:rsidP="00164F9D">
      <w:pPr>
        <w:rPr>
          <w:b/>
          <w:i/>
        </w:rPr>
      </w:pPr>
      <w:r w:rsidRPr="00DB6AEB">
        <w:rPr>
          <w:b/>
          <w:i/>
        </w:rPr>
        <w:t>Exercice :</w:t>
      </w:r>
      <w:r w:rsidR="000911E9">
        <w:rPr>
          <w:b/>
          <w:i/>
        </w:rPr>
        <w:fldChar w:fldCharType="begin"/>
      </w:r>
      <w:r>
        <w:rPr>
          <w:b/>
          <w:i/>
        </w:rPr>
        <w:instrText xml:space="preserve"> AUTONUM  \* Arabic \s ) </w:instrText>
      </w:r>
      <w:r w:rsidR="000911E9">
        <w:rPr>
          <w:b/>
          <w:i/>
        </w:rPr>
        <w:fldChar w:fldCharType="end"/>
      </w:r>
    </w:p>
    <w:p w:rsidR="00164F9D" w:rsidRDefault="00164F9D" w:rsidP="00164F9D">
      <w:r>
        <w:t xml:space="preserve">Etudier un filtre passe bas du second ordre qui a une fréquence de coupure de </w:t>
      </w:r>
      <w:r w:rsidRPr="007815D2">
        <w:rPr>
          <w:i/>
        </w:rPr>
        <w:t>f</w:t>
      </w:r>
      <w:r w:rsidRPr="007815D2">
        <w:rPr>
          <w:i/>
          <w:vertAlign w:val="subscript"/>
        </w:rPr>
        <w:t>o</w:t>
      </w:r>
      <w:r w:rsidRPr="007815D2">
        <w:rPr>
          <w:i/>
        </w:rPr>
        <w:t xml:space="preserve"> = 2000 Hz</w:t>
      </w:r>
      <w:r>
        <w:t xml:space="preserve"> et un facteur d'amortissement </w:t>
      </w:r>
      <w:r w:rsidRPr="007815D2">
        <w:rPr>
          <w:i/>
        </w:rPr>
        <w:t>ζ= 0.5</w:t>
      </w:r>
      <w:r>
        <w:t>.</w:t>
      </w:r>
    </w:p>
    <w:p w:rsidR="00164F9D" w:rsidRPr="004D0D93" w:rsidRDefault="00164F9D" w:rsidP="00164F9D">
      <w:pPr>
        <w:jc w:val="center"/>
        <w:rPr>
          <w:lang w:val="en-US"/>
        </w:rPr>
      </w:pPr>
      <w:r w:rsidRPr="004D0D93">
        <w:rPr>
          <w:lang w:val="en-US"/>
        </w:rPr>
        <w:t>--------</w:t>
      </w:r>
    </w:p>
    <w:p w:rsidR="00164F9D" w:rsidRPr="004D0D93" w:rsidRDefault="00164F9D" w:rsidP="00164F9D">
      <w:pPr>
        <w:rPr>
          <w:lang w:val="en-US"/>
        </w:rPr>
      </w:pPr>
      <w:r w:rsidRPr="004D0D93">
        <w:rPr>
          <w:lang w:val="en-US"/>
        </w:rPr>
        <w:t>On fixe C = 50 nF</w:t>
      </w:r>
    </w:p>
    <w:p w:rsidR="00164F9D" w:rsidRPr="007815D2" w:rsidRDefault="00164F9D" w:rsidP="00164F9D">
      <w:pPr>
        <w:rPr>
          <w:i/>
          <w:lang w:val="en-US"/>
        </w:rPr>
      </w:pPr>
      <w:r w:rsidRPr="007815D2">
        <w:rPr>
          <w:i/>
          <w:lang w:val="en-US"/>
        </w:rPr>
        <w:t xml:space="preserve">2 </w:t>
      </w:r>
      <w:r w:rsidRPr="007815D2">
        <w:rPr>
          <w:i/>
        </w:rPr>
        <w:sym w:font="Symbol" w:char="F0B4"/>
      </w:r>
      <w:r w:rsidRPr="007815D2">
        <w:rPr>
          <w:rFonts w:ascii="Symbol" w:hAnsi="Symbol"/>
          <w:i/>
        </w:rPr>
        <w:t></w:t>
      </w:r>
      <w:r w:rsidRPr="007815D2">
        <w:rPr>
          <w:i/>
        </w:rPr>
        <w:sym w:font="Symbol" w:char="F0B4"/>
      </w:r>
      <w:r w:rsidRPr="007815D2">
        <w:rPr>
          <w:i/>
          <w:lang w:val="en-US"/>
        </w:rPr>
        <w:t xml:space="preserve">2000  = 1 / RC  </w:t>
      </w:r>
      <w:r w:rsidRPr="007815D2">
        <w:rPr>
          <w:i/>
          <w:noProof/>
        </w:rPr>
        <w:sym w:font="Wingdings" w:char="F0E8"/>
      </w:r>
      <w:r w:rsidRPr="007815D2">
        <w:rPr>
          <w:i/>
          <w:lang w:val="en-US"/>
        </w:rPr>
        <w:t xml:space="preserve">  R = 1.59 k</w:t>
      </w:r>
    </w:p>
    <w:p w:rsidR="00164F9D" w:rsidRPr="007815D2" w:rsidRDefault="00164F9D" w:rsidP="00164F9D">
      <w:pPr>
        <w:rPr>
          <w:i/>
        </w:rPr>
      </w:pPr>
      <w:r w:rsidRPr="007815D2">
        <w:rPr>
          <w:i/>
        </w:rPr>
        <w:t>k = 3 – 2 ζ = 2 = 1 + R</w:t>
      </w:r>
      <w:r w:rsidRPr="007815D2">
        <w:rPr>
          <w:i/>
          <w:vertAlign w:val="subscript"/>
        </w:rPr>
        <w:t>2</w:t>
      </w:r>
      <w:r w:rsidRPr="007815D2">
        <w:rPr>
          <w:i/>
        </w:rPr>
        <w:t xml:space="preserve"> / R</w:t>
      </w:r>
      <w:r w:rsidRPr="007815D2">
        <w:rPr>
          <w:i/>
          <w:vertAlign w:val="subscript"/>
        </w:rPr>
        <w:t>1</w:t>
      </w:r>
      <w:r w:rsidRPr="007815D2">
        <w:rPr>
          <w:i/>
        </w:rPr>
        <w:t xml:space="preserve">   ,  on prend R</w:t>
      </w:r>
      <w:r w:rsidRPr="007815D2">
        <w:rPr>
          <w:i/>
          <w:vertAlign w:val="subscript"/>
        </w:rPr>
        <w:t>2</w:t>
      </w:r>
      <w:r w:rsidRPr="007815D2">
        <w:rPr>
          <w:i/>
        </w:rPr>
        <w:t xml:space="preserve"> = R</w:t>
      </w:r>
      <w:r w:rsidRPr="007815D2">
        <w:rPr>
          <w:i/>
          <w:vertAlign w:val="subscript"/>
        </w:rPr>
        <w:t>1</w:t>
      </w:r>
      <w:r w:rsidRPr="007815D2">
        <w:rPr>
          <w:i/>
        </w:rPr>
        <w:t xml:space="preserve"> = 10 k.</w:t>
      </w:r>
    </w:p>
    <w:p w:rsidR="00164F9D" w:rsidRDefault="00164F9D" w:rsidP="00164F9D"/>
    <w:p w:rsidR="00164F9D" w:rsidRDefault="00164F9D" w:rsidP="00164F9D">
      <w:pPr>
        <w:jc w:val="center"/>
      </w:pPr>
      <w:r>
        <w:rPr>
          <w:noProof/>
          <w:lang w:eastAsia="fr-FR"/>
        </w:rPr>
        <w:drawing>
          <wp:inline distT="0" distB="0" distL="0" distR="0">
            <wp:extent cx="2755900" cy="2009140"/>
            <wp:effectExtent l="19050" t="0" r="6350" b="0"/>
            <wp:docPr id="9" name="Imag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18" cstate="print"/>
                    <a:srcRect/>
                    <a:stretch>
                      <a:fillRect/>
                    </a:stretch>
                  </pic:blipFill>
                  <pic:spPr bwMode="auto">
                    <a:xfrm>
                      <a:off x="0" y="0"/>
                      <a:ext cx="2755900" cy="2009140"/>
                    </a:xfrm>
                    <a:prstGeom prst="rect">
                      <a:avLst/>
                    </a:prstGeom>
                    <a:noFill/>
                    <a:ln w="9525">
                      <a:noFill/>
                      <a:miter lim="800000"/>
                      <a:headEnd/>
                      <a:tailEnd/>
                    </a:ln>
                  </pic:spPr>
                </pic:pic>
              </a:graphicData>
            </a:graphic>
          </wp:inline>
        </w:drawing>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26</w:t>
      </w:r>
      <w:r w:rsidR="000911E9">
        <w:rPr>
          <w:noProof/>
        </w:rPr>
        <w:fldChar w:fldCharType="end"/>
      </w:r>
      <w:r>
        <w:t xml:space="preserve"> : filtre passe bas du second ordre simulé sur le logiciel Electronics  WorkBench</w:t>
      </w:r>
    </w:p>
    <w:p w:rsidR="00164F9D" w:rsidRDefault="00164F9D" w:rsidP="00164F9D">
      <w:pPr>
        <w:jc w:val="center"/>
      </w:pPr>
    </w:p>
    <w:p w:rsidR="00164F9D" w:rsidRDefault="00164F9D" w:rsidP="00164F9D">
      <w:pPr>
        <w:jc w:val="center"/>
      </w:pPr>
      <w:r>
        <w:rPr>
          <w:noProof/>
          <w:lang w:eastAsia="fr-FR"/>
        </w:rPr>
        <w:lastRenderedPageBreak/>
        <w:drawing>
          <wp:inline distT="0" distB="0" distL="0" distR="0">
            <wp:extent cx="5904865" cy="1513205"/>
            <wp:effectExtent l="19050" t="0" r="635" b="0"/>
            <wp:docPr id="10" name="Imag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19" cstate="print"/>
                    <a:srcRect/>
                    <a:stretch>
                      <a:fillRect/>
                    </a:stretch>
                  </pic:blipFill>
                  <pic:spPr bwMode="auto">
                    <a:xfrm>
                      <a:off x="0" y="0"/>
                      <a:ext cx="5904865" cy="1513205"/>
                    </a:xfrm>
                    <a:prstGeom prst="rect">
                      <a:avLst/>
                    </a:prstGeom>
                    <a:noFill/>
                    <a:ln w="9525">
                      <a:noFill/>
                      <a:miter lim="800000"/>
                      <a:headEnd/>
                      <a:tailEnd/>
                    </a:ln>
                  </pic:spPr>
                </pic:pic>
              </a:graphicData>
            </a:graphic>
          </wp:inline>
        </w:drawing>
      </w:r>
    </w:p>
    <w:p w:rsidR="00164F9D" w:rsidRDefault="00164F9D" w:rsidP="00164F9D">
      <w:pPr>
        <w:jc w:val="center"/>
      </w:pPr>
    </w:p>
    <w:p w:rsidR="00164F9D" w:rsidRDefault="00164F9D" w:rsidP="00164F9D">
      <w:pPr>
        <w:jc w:val="center"/>
      </w:pPr>
      <w:r>
        <w:rPr>
          <w:noProof/>
          <w:lang w:eastAsia="fr-FR"/>
        </w:rPr>
        <w:drawing>
          <wp:inline distT="0" distB="0" distL="0" distR="0">
            <wp:extent cx="5904865" cy="1513205"/>
            <wp:effectExtent l="19050" t="0" r="635" b="0"/>
            <wp:docPr id="11" name="Imag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20" cstate="print"/>
                    <a:srcRect/>
                    <a:stretch>
                      <a:fillRect/>
                    </a:stretch>
                  </pic:blipFill>
                  <pic:spPr bwMode="auto">
                    <a:xfrm>
                      <a:off x="0" y="0"/>
                      <a:ext cx="5904865" cy="1513205"/>
                    </a:xfrm>
                    <a:prstGeom prst="rect">
                      <a:avLst/>
                    </a:prstGeom>
                    <a:noFill/>
                    <a:ln w="9525">
                      <a:noFill/>
                      <a:miter lim="800000"/>
                      <a:headEnd/>
                      <a:tailEnd/>
                    </a:ln>
                  </pic:spPr>
                </pic:pic>
              </a:graphicData>
            </a:graphic>
          </wp:inline>
        </w:drawing>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27</w:t>
      </w:r>
      <w:r w:rsidR="000911E9">
        <w:rPr>
          <w:noProof/>
        </w:rPr>
        <w:fldChar w:fldCharType="end"/>
      </w:r>
      <w:r>
        <w:t xml:space="preserve"> : courbes  obtenues par simulation sur EWB</w:t>
      </w:r>
    </w:p>
    <w:p w:rsidR="00164F9D" w:rsidRDefault="00164F9D" w:rsidP="00164F9D"/>
    <w:p w:rsidR="00164F9D" w:rsidRDefault="00164F9D" w:rsidP="00164F9D">
      <w:pPr>
        <w:rPr>
          <w:b/>
          <w:i/>
        </w:rPr>
      </w:pPr>
      <w:r w:rsidRPr="00DB6AEB">
        <w:rPr>
          <w:b/>
          <w:i/>
        </w:rPr>
        <w:t>Exercice :</w:t>
      </w:r>
      <w:r w:rsidR="000911E9">
        <w:rPr>
          <w:b/>
          <w:i/>
        </w:rPr>
        <w:fldChar w:fldCharType="begin"/>
      </w:r>
      <w:r>
        <w:rPr>
          <w:b/>
          <w:i/>
        </w:rPr>
        <w:instrText xml:space="preserve"> AUTONUM  \* Arabic \s ) </w:instrText>
      </w:r>
      <w:r w:rsidR="000911E9">
        <w:rPr>
          <w:b/>
          <w:i/>
        </w:rPr>
        <w:fldChar w:fldCharType="end"/>
      </w:r>
    </w:p>
    <w:p w:rsidR="00164F9D" w:rsidRDefault="00164F9D" w:rsidP="00164F9D">
      <w:r>
        <w:t xml:space="preserve">Etudier un filtre passe bas du second tel que </w:t>
      </w:r>
      <w:r w:rsidRPr="007815D2">
        <w:rPr>
          <w:i/>
        </w:rPr>
        <w:t>f</w:t>
      </w:r>
      <w:r w:rsidRPr="007815D2">
        <w:rPr>
          <w:i/>
          <w:vertAlign w:val="subscript"/>
        </w:rPr>
        <w:t>o</w:t>
      </w:r>
      <w:r>
        <w:rPr>
          <w:i/>
        </w:rPr>
        <w:t xml:space="preserve"> = 10k</w:t>
      </w:r>
      <w:r w:rsidRPr="007815D2">
        <w:rPr>
          <w:i/>
        </w:rPr>
        <w:t>Hz</w:t>
      </w:r>
      <w:r>
        <w:t xml:space="preserve"> et </w:t>
      </w:r>
      <w:r w:rsidRPr="000C631C">
        <w:rPr>
          <w:i/>
        </w:rPr>
        <w:t>h</w:t>
      </w:r>
      <w:r w:rsidRPr="000C631C">
        <w:rPr>
          <w:i/>
          <w:vertAlign w:val="subscript"/>
        </w:rPr>
        <w:t>o</w:t>
      </w:r>
      <w:r w:rsidRPr="000C631C">
        <w:rPr>
          <w:i/>
        </w:rPr>
        <w:t xml:space="preserve"> = 4</w:t>
      </w:r>
    </w:p>
    <w:p w:rsidR="00164F9D" w:rsidRDefault="00164F9D" w:rsidP="00164F9D">
      <w:pPr>
        <w:pStyle w:val="NorNum1"/>
        <w:numPr>
          <w:ilvl w:val="0"/>
          <w:numId w:val="27"/>
        </w:numPr>
      </w:pPr>
      <w:r>
        <w:t>Calculer les composants</w:t>
      </w:r>
    </w:p>
    <w:p w:rsidR="00164F9D" w:rsidRDefault="00164F9D" w:rsidP="00164F9D">
      <w:pPr>
        <w:pStyle w:val="NorNum1"/>
        <w:numPr>
          <w:ilvl w:val="0"/>
          <w:numId w:val="27"/>
        </w:numPr>
      </w:pPr>
      <w:r>
        <w:t xml:space="preserve">Calculer </w:t>
      </w:r>
      <w:r w:rsidRPr="000C631C">
        <w:rPr>
          <w:i/>
        </w:rPr>
        <w:t>Hdb(f</w:t>
      </w:r>
      <w:r w:rsidRPr="000C631C">
        <w:rPr>
          <w:i/>
          <w:vertAlign w:val="subscript"/>
        </w:rPr>
        <w:t>o</w:t>
      </w:r>
      <w:r w:rsidRPr="000C631C">
        <w:rPr>
          <w:i/>
        </w:rPr>
        <w:t>)</w:t>
      </w:r>
    </w:p>
    <w:p w:rsidR="00164F9D" w:rsidRDefault="00164F9D" w:rsidP="00164F9D">
      <w:pPr>
        <w:pStyle w:val="NorNum1"/>
        <w:numPr>
          <w:ilvl w:val="0"/>
          <w:numId w:val="27"/>
        </w:numPr>
      </w:pPr>
      <w:r>
        <w:t>Tracer la courbe de gain</w:t>
      </w:r>
    </w:p>
    <w:p w:rsidR="00164F9D" w:rsidRDefault="00164F9D" w:rsidP="00164F9D">
      <w:pPr>
        <w:pStyle w:val="NorNum1"/>
        <w:numPr>
          <w:ilvl w:val="0"/>
          <w:numId w:val="27"/>
        </w:numPr>
      </w:pPr>
      <w:r>
        <w:t>calculer</w:t>
      </w:r>
      <w:r w:rsidRPr="000C631C">
        <w:rPr>
          <w:i/>
        </w:rPr>
        <w:t>Φ(f</w:t>
      </w:r>
      <w:r w:rsidRPr="000C631C">
        <w:rPr>
          <w:i/>
          <w:vertAlign w:val="subscript"/>
        </w:rPr>
        <w:t>o</w:t>
      </w:r>
      <w:r>
        <w:rPr>
          <w:i/>
        </w:rPr>
        <w:t>/2</w:t>
      </w:r>
      <w:r w:rsidRPr="000C631C">
        <w:rPr>
          <w:i/>
        </w:rPr>
        <w:t xml:space="preserve">) </w:t>
      </w:r>
      <w:r>
        <w:rPr>
          <w:i/>
        </w:rPr>
        <w:t xml:space="preserve">et </w:t>
      </w:r>
      <w:r w:rsidRPr="000C631C">
        <w:rPr>
          <w:i/>
        </w:rPr>
        <w:t>Φ(</w:t>
      </w:r>
      <w:r>
        <w:rPr>
          <w:i/>
        </w:rPr>
        <w:t>2</w:t>
      </w:r>
      <w:r w:rsidRPr="000C631C">
        <w:rPr>
          <w:i/>
        </w:rPr>
        <w:t>f</w:t>
      </w:r>
      <w:r w:rsidRPr="000C631C">
        <w:rPr>
          <w:i/>
          <w:vertAlign w:val="subscript"/>
        </w:rPr>
        <w:t>o</w:t>
      </w:r>
      <w:r w:rsidRPr="000C631C">
        <w:rPr>
          <w:i/>
        </w:rPr>
        <w:t>)</w:t>
      </w:r>
    </w:p>
    <w:p w:rsidR="00164F9D" w:rsidRDefault="00164F9D" w:rsidP="00164F9D">
      <w:pPr>
        <w:pStyle w:val="NorNum1"/>
        <w:numPr>
          <w:ilvl w:val="0"/>
          <w:numId w:val="27"/>
        </w:numPr>
      </w:pPr>
      <w:r>
        <w:t>tracer la courbe de phase</w:t>
      </w:r>
    </w:p>
    <w:p w:rsidR="00164F9D" w:rsidRDefault="00164F9D" w:rsidP="00164F9D"/>
    <w:p w:rsidR="00164F9D" w:rsidRDefault="00164F9D" w:rsidP="00164F9D"/>
    <w:p w:rsidR="00164F9D" w:rsidRDefault="00164F9D" w:rsidP="00164F9D">
      <w:pPr>
        <w:pStyle w:val="Titre2"/>
      </w:pPr>
      <w:bookmarkStart w:id="58" w:name="_Toc147329787"/>
      <w:bookmarkStart w:id="59" w:name="_Toc304982973"/>
      <w:r>
        <w:t>Les Filtres passe-haut du second ordre</w:t>
      </w:r>
      <w:bookmarkEnd w:id="58"/>
      <w:bookmarkEnd w:id="59"/>
    </w:p>
    <w:p w:rsidR="00164F9D" w:rsidRDefault="00164F9D" w:rsidP="00164F9D">
      <w:r>
        <w:t>Les filtres passe-haut de second ordre ont une fonction de transfert de la forme :</w:t>
      </w:r>
    </w:p>
    <w:p w:rsidR="00164F9D" w:rsidRDefault="00164F9D" w:rsidP="00164F9D"/>
    <w:p w:rsidR="00164F9D" w:rsidRDefault="00164F9D" w:rsidP="00164F9D">
      <w:pPr>
        <w:jc w:val="center"/>
        <w:rPr>
          <w:position w:val="-34"/>
        </w:rPr>
      </w:pPr>
      <w:r w:rsidRPr="006210DF">
        <w:rPr>
          <w:position w:val="-34"/>
        </w:rPr>
        <w:object w:dxaOrig="2500" w:dyaOrig="800">
          <v:shape id="_x0000_i1144" type="#_x0000_t75" style="width:182.25pt;height:47.65pt" o:ole="" o:bordertopcolor="this" o:borderleftcolor="this" o:borderbottomcolor="this" o:borderrightcolor="this" fillcolor="window">
            <v:imagedata r:id="rId121" o:title=""/>
            <w10:bordertop type="single" width="4"/>
            <w10:borderleft type="single" width="4"/>
            <w10:borderbottom type="single" width="4"/>
            <w10:borderright type="single" width="4"/>
          </v:shape>
          <o:OLEObject Type="Embed" ProgID="Equation.3" ShapeID="_x0000_i1144" DrawAspect="Content" ObjectID="_1793008072" r:id="rId122"/>
        </w:object>
      </w:r>
      <w:r w:rsidRPr="006210DF">
        <w:rPr>
          <w:position w:val="-34"/>
        </w:rPr>
        <w:object w:dxaOrig="2460" w:dyaOrig="800">
          <v:shape id="_x0000_i1145" type="#_x0000_t75" style="width:179.65pt;height:47.65pt" o:ole="" o:bordertopcolor="this" o:borderleftcolor="this" o:borderbottomcolor="this" o:borderrightcolor="this" fillcolor="window">
            <v:imagedata r:id="rId123" o:title=""/>
            <w10:bordertop type="single" width="4"/>
            <w10:borderleft type="single" width="4"/>
            <w10:borderbottom type="single" width="4"/>
            <w10:borderright type="single" width="4"/>
          </v:shape>
          <o:OLEObject Type="Embed" ProgID="Equation.3" ShapeID="_x0000_i1145" DrawAspect="Content" ObjectID="_1793008073" r:id="rId124"/>
        </w:object>
      </w:r>
    </w:p>
    <w:p w:rsidR="00164F9D" w:rsidRDefault="00164F9D" w:rsidP="00164F9D">
      <w:pPr>
        <w:jc w:val="center"/>
        <w:rPr>
          <w:position w:val="-34"/>
        </w:rPr>
      </w:pPr>
    </w:p>
    <w:p w:rsidR="00164F9D" w:rsidRDefault="00164F9D" w:rsidP="00164F9D">
      <w:pPr>
        <w:jc w:val="center"/>
      </w:pPr>
    </w:p>
    <w:p w:rsidR="00164F9D" w:rsidRDefault="00164F9D" w:rsidP="00164F9D">
      <w:pPr>
        <w:ind w:left="360" w:hanging="360"/>
        <w:rPr>
          <w:b/>
        </w:rPr>
      </w:pPr>
      <w:r>
        <w:rPr>
          <w:b/>
        </w:rPr>
        <w:t>Module :</w:t>
      </w:r>
    </w:p>
    <w:p w:rsidR="00164F9D" w:rsidRDefault="00164F9D" w:rsidP="00164F9D">
      <w:pPr>
        <w:jc w:val="center"/>
      </w:pPr>
      <w:r w:rsidRPr="00C879D2">
        <w:rPr>
          <w:position w:val="-52"/>
        </w:rPr>
        <w:object w:dxaOrig="3040" w:dyaOrig="1020">
          <v:shape id="_x0000_i1146" type="#_x0000_t75" style="width:151.9pt;height:52.15pt" o:ole="" o:bordertopcolor="this" o:borderleftcolor="this" o:borderbottomcolor="this" o:borderrightcolor="this" fillcolor="window">
            <v:imagedata r:id="rId125" o:title=""/>
            <w10:bordertop type="single" width="4"/>
            <w10:borderleft type="single" width="4"/>
            <w10:borderbottom type="single" width="4"/>
            <w10:borderright type="single" width="4"/>
          </v:shape>
          <o:OLEObject Type="Embed" ProgID="Equation.3" ShapeID="_x0000_i1146" DrawAspect="Content" ObjectID="_1793008074" r:id="rId126"/>
        </w:object>
      </w:r>
    </w:p>
    <w:p w:rsidR="00164F9D" w:rsidRDefault="00164F9D" w:rsidP="00164F9D">
      <w:pPr>
        <w:jc w:val="center"/>
      </w:pPr>
    </w:p>
    <w:p w:rsidR="00164F9D" w:rsidRDefault="00164F9D" w:rsidP="00164F9D">
      <w:pPr>
        <w:jc w:val="left"/>
      </w:pPr>
      <w:r w:rsidRPr="00A92171">
        <w:rPr>
          <w:i/>
        </w:rPr>
        <w:t>H(f)</w:t>
      </w:r>
      <w:r>
        <w:t xml:space="preserve"> présente une résonance à la fréquence </w:t>
      </w:r>
      <w:r w:rsidRPr="003F3471">
        <w:rPr>
          <w:position w:val="-34"/>
        </w:rPr>
        <w:object w:dxaOrig="1440" w:dyaOrig="720">
          <v:shape id="_x0000_i1147" type="#_x0000_t75" style="width:70.5pt;height:36.4pt" o:ole="" fillcolor="window">
            <v:imagedata r:id="rId127" o:title=""/>
          </v:shape>
          <o:OLEObject Type="Embed" ProgID="Equation.3" ShapeID="_x0000_i1147" DrawAspect="Content" ObjectID="_1793008075" r:id="rId128"/>
        </w:object>
      </w:r>
    </w:p>
    <w:p w:rsidR="00164F9D" w:rsidRDefault="00164F9D" w:rsidP="00164F9D">
      <w:pPr>
        <w:jc w:val="left"/>
      </w:pPr>
    </w:p>
    <w:p w:rsidR="00164F9D" w:rsidRDefault="00164F9D" w:rsidP="00164F9D">
      <w:pPr>
        <w:jc w:val="center"/>
      </w:pPr>
      <w:r w:rsidRPr="00733E58">
        <w:rPr>
          <w:position w:val="-28"/>
        </w:rPr>
        <w:object w:dxaOrig="5960" w:dyaOrig="680">
          <v:shape id="_x0000_i1148" type="#_x0000_t75" style="width:356.65pt;height:34.15pt" o:ole="" o:bordertopcolor="this" o:borderleftcolor="this" o:borderbottomcolor="this" o:borderrightcolor="this" fillcolor="window">
            <v:imagedata r:id="rId129" o:title=""/>
            <w10:bordertop type="single" width="4"/>
            <w10:borderleft type="single" width="4"/>
            <w10:borderbottom type="single" width="4"/>
            <w10:borderright type="single" width="4"/>
          </v:shape>
          <o:OLEObject Type="Embed" ProgID="Equation.3" ShapeID="_x0000_i1148" DrawAspect="Content" ObjectID="_1793008076" r:id="rId130"/>
        </w:object>
      </w:r>
    </w:p>
    <w:p w:rsidR="00164F9D" w:rsidRDefault="00164F9D" w:rsidP="00164F9D">
      <w:pPr>
        <w:jc w:val="center"/>
      </w:pPr>
    </w:p>
    <w:p w:rsidR="00164F9D" w:rsidRDefault="00164F9D" w:rsidP="00164F9D">
      <w:pPr>
        <w:rPr>
          <w:b/>
        </w:rPr>
      </w:pPr>
      <w:r>
        <w:rPr>
          <w:b/>
        </w:rPr>
        <w:lastRenderedPageBreak/>
        <w:t xml:space="preserve">Phase : </w:t>
      </w:r>
    </w:p>
    <w:p w:rsidR="00164F9D" w:rsidRDefault="00164F9D" w:rsidP="00164F9D">
      <w:r>
        <w:sym w:font="Symbol" w:char="F066"/>
      </w:r>
      <w:r>
        <w:t xml:space="preserve"> = </w:t>
      </w:r>
      <w:r>
        <w:sym w:font="Symbol" w:char="F066"/>
      </w:r>
      <w:r>
        <w:t xml:space="preserve">(N) - </w:t>
      </w:r>
      <w:r>
        <w:sym w:font="Symbol" w:char="F066"/>
      </w:r>
      <w:r>
        <w:t xml:space="preserve">(D)           </w:t>
      </w:r>
      <w:r w:rsidRPr="006210DF">
        <w:rPr>
          <w:position w:val="-50"/>
        </w:rPr>
        <w:object w:dxaOrig="2340" w:dyaOrig="1120">
          <v:shape id="_x0000_i1149" type="#_x0000_t75" style="width:116.25pt;height:55.5pt" o:ole="" fillcolor="window">
            <v:imagedata r:id="rId131" o:title=""/>
          </v:shape>
          <o:OLEObject Type="Embed" ProgID="Equation.3" ShapeID="_x0000_i1149" DrawAspect="Content" ObjectID="_1793008077" r:id="rId132"/>
        </w:object>
      </w:r>
      <w:r w:rsidRPr="00B005B6">
        <w:rPr>
          <w:position w:val="-92"/>
        </w:rPr>
        <w:object w:dxaOrig="3980" w:dyaOrig="1960">
          <v:shape id="_x0000_i1150" type="#_x0000_t75" style="width:197.25pt;height:98.25pt" o:ole="" fillcolor="window">
            <v:imagedata r:id="rId133" o:title=""/>
          </v:shape>
          <o:OLEObject Type="Embed" ProgID="Equation.3" ShapeID="_x0000_i1150" DrawAspect="Content" ObjectID="_1793008078" r:id="rId134"/>
        </w:object>
      </w:r>
    </w:p>
    <w:p w:rsidR="00164F9D" w:rsidRDefault="00164F9D" w:rsidP="00164F9D"/>
    <w:p w:rsidR="00164F9D" w:rsidRDefault="00164F9D" w:rsidP="00164F9D"/>
    <w:p w:rsidR="00164F9D" w:rsidRDefault="00164F9D" w:rsidP="00164F9D">
      <w:pPr>
        <w:rPr>
          <w:b/>
          <w:i/>
        </w:rPr>
      </w:pPr>
      <w:r w:rsidRPr="00DB6AEB">
        <w:rPr>
          <w:b/>
          <w:i/>
        </w:rPr>
        <w:t>Exercice :</w:t>
      </w:r>
      <w:r w:rsidR="000911E9">
        <w:rPr>
          <w:b/>
          <w:i/>
        </w:rPr>
        <w:fldChar w:fldCharType="begin"/>
      </w:r>
      <w:r>
        <w:rPr>
          <w:b/>
          <w:i/>
        </w:rPr>
        <w:instrText xml:space="preserve"> AUTONUM  \* Arabic \s ) </w:instrText>
      </w:r>
      <w:r w:rsidR="000911E9">
        <w:rPr>
          <w:b/>
          <w:i/>
        </w:rPr>
        <w:fldChar w:fldCharType="end"/>
      </w:r>
    </w:p>
    <w:p w:rsidR="00164F9D" w:rsidRDefault="00164F9D" w:rsidP="00164F9D">
      <w:pPr>
        <w:pStyle w:val="Paragraphedeliste"/>
        <w:numPr>
          <w:ilvl w:val="0"/>
          <w:numId w:val="26"/>
        </w:numPr>
      </w:pPr>
      <w:r>
        <w:t xml:space="preserve">Donner les expression de </w:t>
      </w:r>
      <w:r w:rsidRPr="00617334">
        <w:rPr>
          <w:i/>
        </w:rPr>
        <w:t>H(f</w:t>
      </w:r>
      <w:r w:rsidRPr="00617334">
        <w:rPr>
          <w:i/>
          <w:vertAlign w:val="subscript"/>
        </w:rPr>
        <w:t>o</w:t>
      </w:r>
      <w:r w:rsidRPr="00617334">
        <w:rPr>
          <w:i/>
        </w:rPr>
        <w:t>)</w:t>
      </w:r>
      <w:r>
        <w:rPr>
          <w:i/>
        </w:rPr>
        <w:t xml:space="preserve">, </w:t>
      </w:r>
      <w:r w:rsidRPr="00736E18">
        <w:rPr>
          <w:i/>
        </w:rPr>
        <w:t>f</w:t>
      </w:r>
      <w:r w:rsidRPr="00736E18">
        <w:rPr>
          <w:i/>
          <w:vertAlign w:val="subscript"/>
        </w:rPr>
        <w:t>r</w:t>
      </w:r>
      <w:r w:rsidRPr="00736E18">
        <w:rPr>
          <w:i/>
        </w:rPr>
        <w:t>/f</w:t>
      </w:r>
      <w:r w:rsidRPr="00736E18">
        <w:rPr>
          <w:i/>
          <w:vertAlign w:val="subscript"/>
        </w:rPr>
        <w:t>o</w:t>
      </w:r>
      <w:r>
        <w:t xml:space="preserve"> et </w:t>
      </w:r>
      <w:r w:rsidRPr="00157CC6">
        <w:rPr>
          <w:i/>
        </w:rPr>
        <w:t>H(fr)</w:t>
      </w:r>
    </w:p>
    <w:p w:rsidR="00164F9D" w:rsidRPr="00FB5016" w:rsidRDefault="00164F9D" w:rsidP="00164F9D">
      <w:pPr>
        <w:pStyle w:val="Paragraphedeliste"/>
        <w:numPr>
          <w:ilvl w:val="0"/>
          <w:numId w:val="26"/>
        </w:numPr>
      </w:pPr>
      <w:r>
        <w:t xml:space="preserve">Compléter le tableau ci-dessous dans le cas </w:t>
      </w:r>
      <w:r w:rsidRPr="00DA5BE1">
        <w:rPr>
          <w:i/>
        </w:rPr>
        <w:t>H</w:t>
      </w:r>
      <w:r w:rsidRPr="00DA5BE1">
        <w:rPr>
          <w:i/>
          <w:vertAlign w:val="subscript"/>
        </w:rPr>
        <w:t>o</w:t>
      </w:r>
      <w:r w:rsidRPr="00DA5BE1">
        <w:rPr>
          <w:i/>
        </w:rPr>
        <w:t xml:space="preserve"> = 1</w:t>
      </w:r>
    </w:p>
    <w:p w:rsidR="00FB5016" w:rsidRDefault="00FB5016" w:rsidP="00FB5016"/>
    <w:tbl>
      <w:tblPr>
        <w:tblStyle w:val="Grilledutableau"/>
        <w:tblW w:w="0" w:type="auto"/>
        <w:jc w:val="center"/>
        <w:tblLook w:val="04A0"/>
      </w:tblPr>
      <w:tblGrid>
        <w:gridCol w:w="769"/>
        <w:gridCol w:w="749"/>
        <w:gridCol w:w="737"/>
        <w:gridCol w:w="737"/>
        <w:gridCol w:w="737"/>
        <w:gridCol w:w="737"/>
        <w:gridCol w:w="737"/>
      </w:tblGrid>
      <w:tr w:rsidR="00FB5016" w:rsidRPr="00A8044F" w:rsidTr="00FB5016">
        <w:trPr>
          <w:gridAfter w:val="6"/>
          <w:wAfter w:w="4434" w:type="dxa"/>
          <w:jc w:val="center"/>
        </w:trPr>
        <w:tc>
          <w:tcPr>
            <w:tcW w:w="769" w:type="dxa"/>
            <w:shd w:val="clear" w:color="auto" w:fill="DBE5F1" w:themeFill="accent1" w:themeFillTint="33"/>
          </w:tcPr>
          <w:p w:rsidR="00FB5016" w:rsidRPr="00FB5016" w:rsidRDefault="00FB5016" w:rsidP="00FB5016">
            <w:pPr>
              <w:pStyle w:val="Nor"/>
              <w:rPr>
                <w:i/>
                <w:noProof/>
                <w:sz w:val="20"/>
                <w:szCs w:val="20"/>
              </w:rPr>
            </w:pPr>
            <w:r w:rsidRPr="00FB5016">
              <w:rPr>
                <w:i/>
                <w:noProof/>
                <w:sz w:val="20"/>
                <w:szCs w:val="20"/>
              </w:rPr>
              <w:t>Ho=1</w:t>
            </w:r>
          </w:p>
        </w:tc>
      </w:tr>
      <w:tr w:rsidR="001824F0" w:rsidRPr="00A8044F" w:rsidTr="00FB5016">
        <w:trPr>
          <w:jc w:val="center"/>
        </w:trPr>
        <w:tc>
          <w:tcPr>
            <w:tcW w:w="769" w:type="dxa"/>
            <w:shd w:val="clear" w:color="auto" w:fill="DBE5F1" w:themeFill="accent1" w:themeFillTint="33"/>
          </w:tcPr>
          <w:p w:rsidR="001824F0" w:rsidRPr="00A8044F" w:rsidRDefault="001824F0" w:rsidP="001824F0">
            <w:pPr>
              <w:pStyle w:val="Nor"/>
              <w:jc w:val="right"/>
              <w:rPr>
                <w:noProof/>
                <w:sz w:val="20"/>
                <w:szCs w:val="20"/>
              </w:rPr>
            </w:pPr>
            <w:r w:rsidRPr="00A8044F">
              <w:rPr>
                <w:noProof/>
                <w:sz w:val="20"/>
                <w:szCs w:val="20"/>
              </w:rPr>
              <w:t>ζ</w:t>
            </w:r>
          </w:p>
        </w:tc>
        <w:tc>
          <w:tcPr>
            <w:tcW w:w="749" w:type="dxa"/>
            <w:shd w:val="clear" w:color="auto" w:fill="DBE5F1" w:themeFill="accent1" w:themeFillTint="33"/>
          </w:tcPr>
          <w:p w:rsidR="001824F0" w:rsidRPr="00A8044F" w:rsidRDefault="001824F0" w:rsidP="001824F0">
            <w:pPr>
              <w:pStyle w:val="Nor"/>
              <w:jc w:val="center"/>
              <w:rPr>
                <w:noProof/>
                <w:sz w:val="20"/>
                <w:szCs w:val="20"/>
              </w:rPr>
            </w:pPr>
            <w:r w:rsidRPr="00A8044F">
              <w:rPr>
                <w:noProof/>
                <w:sz w:val="20"/>
                <w:szCs w:val="20"/>
              </w:rPr>
              <w:t>0.1</w:t>
            </w:r>
          </w:p>
        </w:tc>
        <w:tc>
          <w:tcPr>
            <w:tcW w:w="737" w:type="dxa"/>
            <w:shd w:val="clear" w:color="auto" w:fill="DBE5F1" w:themeFill="accent1" w:themeFillTint="33"/>
          </w:tcPr>
          <w:p w:rsidR="001824F0" w:rsidRPr="00A8044F" w:rsidRDefault="001824F0" w:rsidP="001824F0">
            <w:pPr>
              <w:pStyle w:val="Nor"/>
              <w:jc w:val="center"/>
              <w:rPr>
                <w:noProof/>
                <w:sz w:val="20"/>
                <w:szCs w:val="20"/>
              </w:rPr>
            </w:pPr>
            <w:r w:rsidRPr="00A8044F">
              <w:rPr>
                <w:noProof/>
                <w:sz w:val="20"/>
                <w:szCs w:val="20"/>
              </w:rPr>
              <w:t>0.25</w:t>
            </w:r>
          </w:p>
        </w:tc>
        <w:tc>
          <w:tcPr>
            <w:tcW w:w="737" w:type="dxa"/>
            <w:shd w:val="clear" w:color="auto" w:fill="DBE5F1" w:themeFill="accent1" w:themeFillTint="33"/>
          </w:tcPr>
          <w:p w:rsidR="001824F0" w:rsidRPr="00A8044F" w:rsidRDefault="001824F0" w:rsidP="001824F0">
            <w:pPr>
              <w:pStyle w:val="Nor"/>
              <w:jc w:val="center"/>
              <w:rPr>
                <w:noProof/>
                <w:sz w:val="20"/>
                <w:szCs w:val="20"/>
              </w:rPr>
            </w:pPr>
            <w:r>
              <w:rPr>
                <w:noProof/>
                <w:sz w:val="20"/>
                <w:szCs w:val="20"/>
              </w:rPr>
              <w:t>0.4</w:t>
            </w:r>
          </w:p>
        </w:tc>
        <w:tc>
          <w:tcPr>
            <w:tcW w:w="737" w:type="dxa"/>
            <w:shd w:val="clear" w:color="auto" w:fill="DBE5F1" w:themeFill="accent1" w:themeFillTint="33"/>
          </w:tcPr>
          <w:p w:rsidR="001824F0" w:rsidRPr="00A8044F" w:rsidRDefault="001824F0" w:rsidP="001824F0">
            <w:pPr>
              <w:pStyle w:val="Nor"/>
              <w:jc w:val="center"/>
              <w:rPr>
                <w:noProof/>
                <w:sz w:val="20"/>
                <w:szCs w:val="20"/>
              </w:rPr>
            </w:pPr>
            <w:r w:rsidRPr="00A8044F">
              <w:rPr>
                <w:noProof/>
                <w:sz w:val="20"/>
                <w:szCs w:val="20"/>
              </w:rPr>
              <w:t>0.5</w:t>
            </w:r>
          </w:p>
        </w:tc>
        <w:tc>
          <w:tcPr>
            <w:tcW w:w="737" w:type="dxa"/>
            <w:shd w:val="clear" w:color="auto" w:fill="DBE5F1" w:themeFill="accent1" w:themeFillTint="33"/>
          </w:tcPr>
          <w:p w:rsidR="001824F0" w:rsidRPr="00A8044F" w:rsidRDefault="001824F0" w:rsidP="001824F0">
            <w:pPr>
              <w:pStyle w:val="Nor"/>
              <w:jc w:val="center"/>
              <w:rPr>
                <w:noProof/>
                <w:sz w:val="20"/>
                <w:szCs w:val="20"/>
              </w:rPr>
            </w:pPr>
            <w:r w:rsidRPr="00A8044F">
              <w:rPr>
                <w:noProof/>
                <w:sz w:val="20"/>
                <w:szCs w:val="20"/>
              </w:rPr>
              <w:t>0.6</w:t>
            </w:r>
          </w:p>
        </w:tc>
        <w:tc>
          <w:tcPr>
            <w:tcW w:w="737" w:type="dxa"/>
            <w:shd w:val="clear" w:color="auto" w:fill="DBE5F1" w:themeFill="accent1" w:themeFillTint="33"/>
          </w:tcPr>
          <w:p w:rsidR="001824F0" w:rsidRPr="00A8044F" w:rsidRDefault="001824F0" w:rsidP="001824F0">
            <w:pPr>
              <w:pStyle w:val="Nor"/>
              <w:jc w:val="center"/>
              <w:rPr>
                <w:i/>
                <w:noProof/>
                <w:sz w:val="20"/>
                <w:szCs w:val="20"/>
              </w:rPr>
            </w:pPr>
            <w:r w:rsidRPr="00A8044F">
              <w:rPr>
                <w:i/>
                <w:noProof/>
                <w:sz w:val="20"/>
                <w:szCs w:val="20"/>
              </w:rPr>
              <w:t>0.7</w:t>
            </w:r>
          </w:p>
        </w:tc>
      </w:tr>
      <w:tr w:rsidR="001824F0" w:rsidRPr="00A8044F" w:rsidTr="00FB5016">
        <w:trPr>
          <w:jc w:val="center"/>
        </w:trPr>
        <w:tc>
          <w:tcPr>
            <w:tcW w:w="769" w:type="dxa"/>
            <w:shd w:val="clear" w:color="auto" w:fill="DBE5F1" w:themeFill="accent1" w:themeFillTint="33"/>
          </w:tcPr>
          <w:p w:rsidR="001824F0" w:rsidRPr="00A8044F" w:rsidRDefault="001824F0" w:rsidP="001B1688">
            <w:pPr>
              <w:pStyle w:val="Nor"/>
              <w:rPr>
                <w:noProof/>
                <w:sz w:val="20"/>
                <w:szCs w:val="20"/>
              </w:rPr>
            </w:pPr>
            <w:r w:rsidRPr="00A8044F">
              <w:rPr>
                <w:i/>
                <w:noProof/>
                <w:sz w:val="20"/>
                <w:szCs w:val="20"/>
              </w:rPr>
              <w:t>H(f</w:t>
            </w:r>
            <w:r w:rsidRPr="00A8044F">
              <w:rPr>
                <w:i/>
                <w:noProof/>
                <w:sz w:val="20"/>
                <w:szCs w:val="20"/>
                <w:vertAlign w:val="subscript"/>
              </w:rPr>
              <w:t>o</w:t>
            </w:r>
            <w:r w:rsidRPr="00A8044F">
              <w:rPr>
                <w:i/>
                <w:noProof/>
                <w:sz w:val="20"/>
                <w:szCs w:val="20"/>
              </w:rPr>
              <w:t>)</w:t>
            </w:r>
          </w:p>
        </w:tc>
        <w:tc>
          <w:tcPr>
            <w:tcW w:w="749" w:type="dxa"/>
          </w:tcPr>
          <w:p w:rsidR="001824F0" w:rsidRPr="00300FAE" w:rsidRDefault="001824F0" w:rsidP="001824F0">
            <w:pPr>
              <w:jc w:val="center"/>
              <w:rPr>
                <w:noProof/>
              </w:rPr>
            </w:pPr>
            <w:r w:rsidRPr="00300FAE">
              <w:rPr>
                <w:noProof/>
              </w:rPr>
              <w:t>5</w:t>
            </w:r>
          </w:p>
        </w:tc>
        <w:tc>
          <w:tcPr>
            <w:tcW w:w="737" w:type="dxa"/>
          </w:tcPr>
          <w:p w:rsidR="001824F0" w:rsidRPr="00300FAE" w:rsidRDefault="001824F0" w:rsidP="001824F0">
            <w:pPr>
              <w:jc w:val="center"/>
              <w:rPr>
                <w:noProof/>
              </w:rPr>
            </w:pPr>
            <w:r w:rsidRPr="00300FAE">
              <w:rPr>
                <w:noProof/>
              </w:rPr>
              <w:t>2</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25</w:t>
            </w:r>
          </w:p>
        </w:tc>
        <w:tc>
          <w:tcPr>
            <w:tcW w:w="737" w:type="dxa"/>
          </w:tcPr>
          <w:p w:rsidR="001824F0" w:rsidRPr="00300FAE" w:rsidRDefault="001824F0" w:rsidP="001824F0">
            <w:pPr>
              <w:jc w:val="center"/>
              <w:rPr>
                <w:noProof/>
              </w:rPr>
            </w:pPr>
            <w:r w:rsidRPr="00300FAE">
              <w:rPr>
                <w:noProof/>
              </w:rPr>
              <w:t>1</w:t>
            </w:r>
          </w:p>
        </w:tc>
        <w:tc>
          <w:tcPr>
            <w:tcW w:w="737" w:type="dxa"/>
          </w:tcPr>
          <w:p w:rsidR="001824F0" w:rsidRPr="00300FAE" w:rsidRDefault="001824F0" w:rsidP="001824F0">
            <w:pPr>
              <w:jc w:val="center"/>
              <w:rPr>
                <w:noProof/>
              </w:rPr>
            </w:pPr>
            <w:r w:rsidRPr="00300FAE">
              <w:rPr>
                <w:noProof/>
              </w:rPr>
              <w:t>0</w:t>
            </w:r>
            <w:r>
              <w:rPr>
                <w:noProof/>
              </w:rPr>
              <w:t>.</w:t>
            </w:r>
            <w:r w:rsidRPr="00300FAE">
              <w:rPr>
                <w:noProof/>
              </w:rPr>
              <w:t>83</w:t>
            </w:r>
          </w:p>
        </w:tc>
        <w:tc>
          <w:tcPr>
            <w:tcW w:w="737" w:type="dxa"/>
          </w:tcPr>
          <w:p w:rsidR="001824F0" w:rsidRPr="00300FAE" w:rsidRDefault="001824F0" w:rsidP="001824F0">
            <w:pPr>
              <w:jc w:val="center"/>
              <w:rPr>
                <w:noProof/>
              </w:rPr>
            </w:pPr>
            <w:r w:rsidRPr="00300FAE">
              <w:rPr>
                <w:noProof/>
              </w:rPr>
              <w:t>0</w:t>
            </w:r>
            <w:r>
              <w:rPr>
                <w:noProof/>
              </w:rPr>
              <w:t>.</w:t>
            </w:r>
            <w:r w:rsidRPr="00300FAE">
              <w:rPr>
                <w:noProof/>
              </w:rPr>
              <w:t>71</w:t>
            </w:r>
          </w:p>
        </w:tc>
      </w:tr>
      <w:tr w:rsidR="001824F0" w:rsidRPr="00A8044F" w:rsidTr="00FB5016">
        <w:trPr>
          <w:jc w:val="center"/>
        </w:trPr>
        <w:tc>
          <w:tcPr>
            <w:tcW w:w="769" w:type="dxa"/>
            <w:shd w:val="clear" w:color="auto" w:fill="DBE5F1" w:themeFill="accent1" w:themeFillTint="33"/>
          </w:tcPr>
          <w:p w:rsidR="001824F0" w:rsidRPr="00A8044F" w:rsidRDefault="001824F0" w:rsidP="001B1688">
            <w:pPr>
              <w:pStyle w:val="Nor"/>
              <w:rPr>
                <w:noProof/>
                <w:sz w:val="20"/>
                <w:szCs w:val="20"/>
              </w:rPr>
            </w:pPr>
            <w:r w:rsidRPr="00A8044F">
              <w:rPr>
                <w:i/>
                <w:noProof/>
                <w:sz w:val="20"/>
                <w:szCs w:val="20"/>
              </w:rPr>
              <w:t>H</w:t>
            </w:r>
            <w:r w:rsidRPr="00A8044F">
              <w:rPr>
                <w:i/>
                <w:noProof/>
                <w:sz w:val="20"/>
                <w:szCs w:val="20"/>
                <w:vertAlign w:val="subscript"/>
              </w:rPr>
              <w:t>dB</w:t>
            </w:r>
            <w:r w:rsidRPr="00A8044F">
              <w:rPr>
                <w:i/>
                <w:noProof/>
                <w:sz w:val="20"/>
                <w:szCs w:val="20"/>
              </w:rPr>
              <w:t>(f</w:t>
            </w:r>
            <w:r w:rsidRPr="00A8044F">
              <w:rPr>
                <w:i/>
                <w:noProof/>
                <w:sz w:val="20"/>
                <w:szCs w:val="20"/>
                <w:vertAlign w:val="subscript"/>
              </w:rPr>
              <w:t>o</w:t>
            </w:r>
            <w:r w:rsidRPr="00A8044F">
              <w:rPr>
                <w:i/>
                <w:noProof/>
                <w:sz w:val="20"/>
                <w:szCs w:val="20"/>
              </w:rPr>
              <w:t>)</w:t>
            </w:r>
          </w:p>
        </w:tc>
        <w:tc>
          <w:tcPr>
            <w:tcW w:w="749" w:type="dxa"/>
          </w:tcPr>
          <w:p w:rsidR="001824F0" w:rsidRPr="00300FAE" w:rsidRDefault="001824F0" w:rsidP="001824F0">
            <w:pPr>
              <w:jc w:val="center"/>
              <w:rPr>
                <w:noProof/>
              </w:rPr>
            </w:pPr>
            <w:r w:rsidRPr="00300FAE">
              <w:rPr>
                <w:noProof/>
              </w:rPr>
              <w:t>13</w:t>
            </w:r>
            <w:r>
              <w:rPr>
                <w:noProof/>
              </w:rPr>
              <w:t>.</w:t>
            </w:r>
            <w:r w:rsidRPr="00300FAE">
              <w:rPr>
                <w:noProof/>
              </w:rPr>
              <w:t>98</w:t>
            </w:r>
          </w:p>
        </w:tc>
        <w:tc>
          <w:tcPr>
            <w:tcW w:w="737" w:type="dxa"/>
          </w:tcPr>
          <w:p w:rsidR="001824F0" w:rsidRPr="00300FAE" w:rsidRDefault="001824F0" w:rsidP="001824F0">
            <w:pPr>
              <w:jc w:val="center"/>
              <w:rPr>
                <w:noProof/>
              </w:rPr>
            </w:pPr>
            <w:r w:rsidRPr="00300FAE">
              <w:rPr>
                <w:noProof/>
              </w:rPr>
              <w:t>6</w:t>
            </w:r>
            <w:r>
              <w:rPr>
                <w:noProof/>
              </w:rPr>
              <w:t>.</w:t>
            </w:r>
            <w:r w:rsidRPr="00300FAE">
              <w:rPr>
                <w:noProof/>
              </w:rPr>
              <w:t>02</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94</w:t>
            </w:r>
          </w:p>
        </w:tc>
        <w:tc>
          <w:tcPr>
            <w:tcW w:w="737" w:type="dxa"/>
          </w:tcPr>
          <w:p w:rsidR="001824F0" w:rsidRPr="00300FAE" w:rsidRDefault="001824F0" w:rsidP="001824F0">
            <w:pPr>
              <w:jc w:val="center"/>
              <w:rPr>
                <w:noProof/>
              </w:rPr>
            </w:pPr>
            <w:r w:rsidRPr="00300FAE">
              <w:rPr>
                <w:noProof/>
              </w:rPr>
              <w:t>0</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58</w:t>
            </w:r>
          </w:p>
        </w:tc>
        <w:tc>
          <w:tcPr>
            <w:tcW w:w="737" w:type="dxa"/>
          </w:tcPr>
          <w:p w:rsidR="001824F0" w:rsidRPr="00300FAE" w:rsidRDefault="001824F0" w:rsidP="001824F0">
            <w:pPr>
              <w:jc w:val="center"/>
              <w:rPr>
                <w:noProof/>
              </w:rPr>
            </w:pPr>
            <w:r w:rsidRPr="00300FAE">
              <w:rPr>
                <w:noProof/>
              </w:rPr>
              <w:t>-2</w:t>
            </w:r>
            <w:r>
              <w:rPr>
                <w:noProof/>
              </w:rPr>
              <w:t>.</w:t>
            </w:r>
            <w:r w:rsidRPr="00300FAE">
              <w:rPr>
                <w:noProof/>
              </w:rPr>
              <w:t>92</w:t>
            </w:r>
          </w:p>
        </w:tc>
      </w:tr>
      <w:tr w:rsidR="001824F0" w:rsidRPr="00A8044F" w:rsidTr="00FB5016">
        <w:trPr>
          <w:jc w:val="center"/>
        </w:trPr>
        <w:tc>
          <w:tcPr>
            <w:tcW w:w="769" w:type="dxa"/>
            <w:shd w:val="clear" w:color="auto" w:fill="DBE5F1" w:themeFill="accent1" w:themeFillTint="33"/>
          </w:tcPr>
          <w:p w:rsidR="001824F0" w:rsidRPr="00A8044F" w:rsidRDefault="001824F0" w:rsidP="001B1688">
            <w:pPr>
              <w:pStyle w:val="Nor"/>
              <w:rPr>
                <w:i/>
                <w:noProof/>
                <w:sz w:val="20"/>
                <w:szCs w:val="20"/>
              </w:rPr>
            </w:pPr>
            <w:r w:rsidRPr="00A8044F">
              <w:rPr>
                <w:i/>
                <w:noProof/>
                <w:sz w:val="20"/>
                <w:szCs w:val="20"/>
              </w:rPr>
              <w:t>f</w:t>
            </w:r>
            <w:r w:rsidRPr="00A8044F">
              <w:rPr>
                <w:i/>
                <w:noProof/>
                <w:sz w:val="20"/>
                <w:szCs w:val="20"/>
                <w:vertAlign w:val="subscript"/>
              </w:rPr>
              <w:t>r</w:t>
            </w:r>
            <w:r w:rsidRPr="00A8044F">
              <w:rPr>
                <w:i/>
                <w:noProof/>
                <w:sz w:val="20"/>
                <w:szCs w:val="20"/>
              </w:rPr>
              <w:t xml:space="preserve"> / f</w:t>
            </w:r>
            <w:r w:rsidRPr="00A8044F">
              <w:rPr>
                <w:i/>
                <w:noProof/>
                <w:sz w:val="20"/>
                <w:szCs w:val="20"/>
                <w:vertAlign w:val="subscript"/>
              </w:rPr>
              <w:t>o</w:t>
            </w:r>
          </w:p>
        </w:tc>
        <w:tc>
          <w:tcPr>
            <w:tcW w:w="749" w:type="dxa"/>
          </w:tcPr>
          <w:p w:rsidR="001824F0" w:rsidRPr="00300FAE" w:rsidRDefault="001824F0" w:rsidP="001824F0">
            <w:pPr>
              <w:jc w:val="center"/>
              <w:rPr>
                <w:noProof/>
              </w:rPr>
            </w:pPr>
            <w:r w:rsidRPr="00300FAE">
              <w:rPr>
                <w:noProof/>
              </w:rPr>
              <w:t>1</w:t>
            </w:r>
            <w:r>
              <w:rPr>
                <w:noProof/>
              </w:rPr>
              <w:t>.</w:t>
            </w:r>
            <w:r w:rsidRPr="00300FAE">
              <w:rPr>
                <w:noProof/>
              </w:rPr>
              <w:t>01</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07</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21</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41</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89</w:t>
            </w:r>
          </w:p>
        </w:tc>
        <w:tc>
          <w:tcPr>
            <w:tcW w:w="737" w:type="dxa"/>
          </w:tcPr>
          <w:p w:rsidR="001824F0" w:rsidRPr="00300FAE" w:rsidRDefault="001824F0" w:rsidP="001824F0">
            <w:pPr>
              <w:jc w:val="center"/>
              <w:rPr>
                <w:noProof/>
              </w:rPr>
            </w:pPr>
            <w:r w:rsidRPr="00300FAE">
              <w:rPr>
                <w:noProof/>
              </w:rPr>
              <w:t>7</w:t>
            </w:r>
            <w:r>
              <w:rPr>
                <w:noProof/>
              </w:rPr>
              <w:t>.</w:t>
            </w:r>
            <w:r w:rsidRPr="00300FAE">
              <w:rPr>
                <w:noProof/>
              </w:rPr>
              <w:t>07</w:t>
            </w:r>
          </w:p>
        </w:tc>
      </w:tr>
      <w:tr w:rsidR="001824F0" w:rsidRPr="00A8044F" w:rsidTr="00FB5016">
        <w:trPr>
          <w:jc w:val="center"/>
        </w:trPr>
        <w:tc>
          <w:tcPr>
            <w:tcW w:w="769" w:type="dxa"/>
            <w:shd w:val="clear" w:color="auto" w:fill="DBE5F1" w:themeFill="accent1" w:themeFillTint="33"/>
          </w:tcPr>
          <w:p w:rsidR="001824F0" w:rsidRPr="00A8044F" w:rsidRDefault="001824F0" w:rsidP="001B1688">
            <w:pPr>
              <w:pStyle w:val="Nor"/>
              <w:rPr>
                <w:i/>
                <w:noProof/>
                <w:sz w:val="20"/>
                <w:szCs w:val="20"/>
              </w:rPr>
            </w:pPr>
            <w:r w:rsidRPr="00A8044F">
              <w:rPr>
                <w:i/>
                <w:noProof/>
                <w:sz w:val="20"/>
                <w:szCs w:val="20"/>
              </w:rPr>
              <w:t>H(f</w:t>
            </w:r>
            <w:r w:rsidRPr="00A8044F">
              <w:rPr>
                <w:i/>
                <w:noProof/>
                <w:sz w:val="20"/>
                <w:szCs w:val="20"/>
                <w:vertAlign w:val="subscript"/>
              </w:rPr>
              <w:t>r</w:t>
            </w:r>
            <w:r w:rsidRPr="00A8044F">
              <w:rPr>
                <w:i/>
                <w:noProof/>
                <w:sz w:val="20"/>
                <w:szCs w:val="20"/>
              </w:rPr>
              <w:t>)</w:t>
            </w:r>
          </w:p>
        </w:tc>
        <w:tc>
          <w:tcPr>
            <w:tcW w:w="749" w:type="dxa"/>
          </w:tcPr>
          <w:p w:rsidR="001824F0" w:rsidRPr="00300FAE" w:rsidRDefault="001824F0" w:rsidP="001824F0">
            <w:pPr>
              <w:jc w:val="center"/>
              <w:rPr>
                <w:noProof/>
              </w:rPr>
            </w:pPr>
            <w:r w:rsidRPr="00300FAE">
              <w:rPr>
                <w:noProof/>
              </w:rPr>
              <w:t>5</w:t>
            </w:r>
            <w:r>
              <w:rPr>
                <w:noProof/>
              </w:rPr>
              <w:t>.</w:t>
            </w:r>
            <w:r w:rsidRPr="00300FAE">
              <w:rPr>
                <w:noProof/>
              </w:rPr>
              <w:t>03</w:t>
            </w:r>
          </w:p>
        </w:tc>
        <w:tc>
          <w:tcPr>
            <w:tcW w:w="737" w:type="dxa"/>
          </w:tcPr>
          <w:p w:rsidR="001824F0" w:rsidRPr="00300FAE" w:rsidRDefault="001824F0" w:rsidP="001824F0">
            <w:pPr>
              <w:jc w:val="center"/>
              <w:rPr>
                <w:noProof/>
              </w:rPr>
            </w:pPr>
            <w:r w:rsidRPr="00300FAE">
              <w:rPr>
                <w:noProof/>
              </w:rPr>
              <w:t>2</w:t>
            </w:r>
            <w:r>
              <w:rPr>
                <w:noProof/>
              </w:rPr>
              <w:t>.</w:t>
            </w:r>
            <w:r w:rsidRPr="00300FAE">
              <w:rPr>
                <w:noProof/>
              </w:rPr>
              <w:t>07</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36</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15</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04</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00</w:t>
            </w:r>
          </w:p>
        </w:tc>
      </w:tr>
      <w:tr w:rsidR="001824F0" w:rsidRPr="00A8044F" w:rsidTr="00FB5016">
        <w:trPr>
          <w:jc w:val="center"/>
        </w:trPr>
        <w:tc>
          <w:tcPr>
            <w:tcW w:w="769" w:type="dxa"/>
            <w:shd w:val="clear" w:color="auto" w:fill="DBE5F1" w:themeFill="accent1" w:themeFillTint="33"/>
          </w:tcPr>
          <w:p w:rsidR="001824F0" w:rsidRPr="00A8044F" w:rsidRDefault="001824F0" w:rsidP="001B1688">
            <w:pPr>
              <w:pStyle w:val="Nor"/>
              <w:rPr>
                <w:noProof/>
                <w:sz w:val="20"/>
                <w:szCs w:val="20"/>
              </w:rPr>
            </w:pPr>
            <w:r w:rsidRPr="00A8044F">
              <w:rPr>
                <w:i/>
                <w:noProof/>
                <w:sz w:val="20"/>
                <w:szCs w:val="20"/>
              </w:rPr>
              <w:t>H</w:t>
            </w:r>
            <w:r w:rsidRPr="00A8044F">
              <w:rPr>
                <w:i/>
                <w:noProof/>
                <w:sz w:val="20"/>
                <w:szCs w:val="20"/>
                <w:vertAlign w:val="subscript"/>
              </w:rPr>
              <w:t>dB</w:t>
            </w:r>
            <w:r w:rsidRPr="00A8044F">
              <w:rPr>
                <w:i/>
                <w:noProof/>
                <w:sz w:val="20"/>
                <w:szCs w:val="20"/>
              </w:rPr>
              <w:t>(f</w:t>
            </w:r>
            <w:r w:rsidRPr="00A8044F">
              <w:rPr>
                <w:i/>
                <w:noProof/>
                <w:sz w:val="20"/>
                <w:szCs w:val="20"/>
                <w:vertAlign w:val="subscript"/>
              </w:rPr>
              <w:t>r</w:t>
            </w:r>
            <w:r w:rsidRPr="00A8044F">
              <w:rPr>
                <w:i/>
                <w:noProof/>
                <w:sz w:val="20"/>
                <w:szCs w:val="20"/>
              </w:rPr>
              <w:t>)</w:t>
            </w:r>
          </w:p>
        </w:tc>
        <w:tc>
          <w:tcPr>
            <w:tcW w:w="749" w:type="dxa"/>
          </w:tcPr>
          <w:p w:rsidR="001824F0" w:rsidRPr="00300FAE" w:rsidRDefault="001824F0" w:rsidP="001824F0">
            <w:pPr>
              <w:jc w:val="center"/>
              <w:rPr>
                <w:noProof/>
              </w:rPr>
            </w:pPr>
            <w:r w:rsidRPr="00300FAE">
              <w:rPr>
                <w:noProof/>
              </w:rPr>
              <w:t>14</w:t>
            </w:r>
            <w:r>
              <w:rPr>
                <w:noProof/>
              </w:rPr>
              <w:t>.</w:t>
            </w:r>
            <w:r w:rsidRPr="00300FAE">
              <w:rPr>
                <w:noProof/>
              </w:rPr>
              <w:t>02</w:t>
            </w:r>
          </w:p>
        </w:tc>
        <w:tc>
          <w:tcPr>
            <w:tcW w:w="737" w:type="dxa"/>
          </w:tcPr>
          <w:p w:rsidR="001824F0" w:rsidRPr="00300FAE" w:rsidRDefault="001824F0" w:rsidP="001824F0">
            <w:pPr>
              <w:jc w:val="center"/>
              <w:rPr>
                <w:noProof/>
              </w:rPr>
            </w:pPr>
            <w:r w:rsidRPr="00300FAE">
              <w:rPr>
                <w:noProof/>
              </w:rPr>
              <w:t>6</w:t>
            </w:r>
            <w:r>
              <w:rPr>
                <w:noProof/>
              </w:rPr>
              <w:t>.</w:t>
            </w:r>
            <w:r w:rsidRPr="00300FAE">
              <w:rPr>
                <w:noProof/>
              </w:rPr>
              <w:t>30</w:t>
            </w:r>
          </w:p>
        </w:tc>
        <w:tc>
          <w:tcPr>
            <w:tcW w:w="737" w:type="dxa"/>
          </w:tcPr>
          <w:p w:rsidR="001824F0" w:rsidRPr="00300FAE" w:rsidRDefault="001824F0" w:rsidP="001824F0">
            <w:pPr>
              <w:jc w:val="center"/>
              <w:rPr>
                <w:noProof/>
              </w:rPr>
            </w:pPr>
            <w:r w:rsidRPr="00300FAE">
              <w:rPr>
                <w:noProof/>
              </w:rPr>
              <w:t>2</w:t>
            </w:r>
            <w:r>
              <w:rPr>
                <w:noProof/>
              </w:rPr>
              <w:t>.</w:t>
            </w:r>
            <w:r w:rsidRPr="00300FAE">
              <w:rPr>
                <w:noProof/>
              </w:rPr>
              <w:t>70</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25</w:t>
            </w:r>
          </w:p>
        </w:tc>
        <w:tc>
          <w:tcPr>
            <w:tcW w:w="737" w:type="dxa"/>
          </w:tcPr>
          <w:p w:rsidR="001824F0" w:rsidRPr="00300FAE" w:rsidRDefault="001824F0" w:rsidP="001824F0">
            <w:pPr>
              <w:jc w:val="center"/>
              <w:rPr>
                <w:noProof/>
              </w:rPr>
            </w:pPr>
            <w:r w:rsidRPr="00300FAE">
              <w:rPr>
                <w:noProof/>
              </w:rPr>
              <w:t>0</w:t>
            </w:r>
            <w:r>
              <w:rPr>
                <w:noProof/>
              </w:rPr>
              <w:t>.</w:t>
            </w:r>
            <w:r w:rsidRPr="00300FAE">
              <w:rPr>
                <w:noProof/>
              </w:rPr>
              <w:t>35</w:t>
            </w:r>
          </w:p>
        </w:tc>
        <w:tc>
          <w:tcPr>
            <w:tcW w:w="737" w:type="dxa"/>
          </w:tcPr>
          <w:p w:rsidR="001824F0" w:rsidRDefault="001824F0" w:rsidP="001824F0">
            <w:pPr>
              <w:jc w:val="center"/>
              <w:rPr>
                <w:noProof/>
              </w:rPr>
            </w:pPr>
            <w:r w:rsidRPr="00300FAE">
              <w:rPr>
                <w:noProof/>
              </w:rPr>
              <w:t>0</w:t>
            </w:r>
            <w:r>
              <w:rPr>
                <w:noProof/>
              </w:rPr>
              <w:t>.</w:t>
            </w:r>
            <w:r w:rsidRPr="00300FAE">
              <w:rPr>
                <w:noProof/>
              </w:rPr>
              <w:t>00</w:t>
            </w:r>
          </w:p>
        </w:tc>
      </w:tr>
    </w:tbl>
    <w:p w:rsidR="00164F9D" w:rsidRDefault="00164F9D" w:rsidP="00164F9D"/>
    <w:p w:rsidR="00164F9D" w:rsidRDefault="00164F9D" w:rsidP="00164F9D">
      <w:pPr>
        <w:pStyle w:val="NorL1"/>
      </w:pPr>
      <w:r>
        <w:t xml:space="preserve">Les figures ci-dessous donnent l'allure de </w:t>
      </w:r>
      <w:r>
        <w:rPr>
          <w:i/>
          <w:iCs/>
        </w:rPr>
        <w:t>H</w:t>
      </w:r>
      <w:r>
        <w:t xml:space="preserve">,  </w:t>
      </w:r>
      <w:r>
        <w:rPr>
          <w:i/>
        </w:rPr>
        <w:t>H</w:t>
      </w:r>
      <w:r>
        <w:rPr>
          <w:i/>
          <w:vertAlign w:val="subscript"/>
        </w:rPr>
        <w:t>dB</w:t>
      </w:r>
      <w:r>
        <w:t xml:space="preserve"> et de </w:t>
      </w:r>
      <w:r>
        <w:rPr>
          <w:rFonts w:ascii="Symbol" w:hAnsi="Symbol"/>
          <w:i/>
          <w:sz w:val="24"/>
        </w:rPr>
        <w:t></w:t>
      </w:r>
      <w:r>
        <w:t xml:space="preserve"> en fonction de </w:t>
      </w:r>
      <w:r>
        <w:rPr>
          <w:i/>
        </w:rPr>
        <w:t>f</w:t>
      </w:r>
      <w:r>
        <w:t xml:space="preserve"> pour différentes valeur de l'amortissement </w:t>
      </w:r>
      <w:r w:rsidRPr="00733E58">
        <w:rPr>
          <w:i/>
        </w:rPr>
        <w:t>ζ</w:t>
      </w:r>
    </w:p>
    <w:p w:rsidR="00164F9D" w:rsidRDefault="00164F9D" w:rsidP="00164F9D">
      <w:pPr>
        <w:ind w:firstLine="283"/>
      </w:pPr>
    </w:p>
    <w:p w:rsidR="00164F9D" w:rsidRPr="002E090E" w:rsidRDefault="000911E9" w:rsidP="00164F9D">
      <w:pPr>
        <w:jc w:val="center"/>
      </w:pPr>
      <w:r w:rsidRPr="000911E9">
        <w:rPr>
          <w:color w:val="000000" w:themeColor="text1"/>
        </w:rPr>
      </w:r>
      <w:r w:rsidRPr="000911E9">
        <w:rPr>
          <w:color w:val="000000" w:themeColor="text1"/>
        </w:rPr>
        <w:pict>
          <v:group id="_x0000_s21087" editas="canvas" style="width:374.7pt;height:282.3pt;mso-position-horizontal-relative:char;mso-position-vertical-relative:line" coordorigin="2207,9894" coordsize="7494,5646">
            <o:lock v:ext="edit" aspectratio="t"/>
            <v:shape id="_x0000_s21088" type="#_x0000_t75" style="position:absolute;left:2207;top:9894;width:7494;height:5646" o:preferrelative="f">
              <v:fill o:detectmouseclick="t"/>
              <v:path o:extrusionok="t" o:connecttype="none"/>
              <o:lock v:ext="edit" text="t"/>
            </v:shape>
            <v:rect id="_x0000_s21089" style="position:absolute;left:2841;top:9895;width:6846;height:5391" filled="f" strokecolor="white" strokeweight="0"/>
            <v:shape id="_x0000_s21090" style="position:absolute;left:2841;top:9895;width:1;height:5391" coordsize="0,341" path="m,341l,,,e" filled="f" strokeweight="0">
              <v:stroke dashstyle="1 1"/>
              <v:path arrowok="t"/>
            </v:shape>
            <v:shape id="_x0000_s21091" style="position:absolute;left:6272;top:9895;width:1;height:5391" coordsize="0,341" path="m,341l,,,e" filled="f" strokeweight="0">
              <v:stroke dashstyle="1 1"/>
              <v:path arrowok="t"/>
            </v:shape>
            <v:shape id="_x0000_s21092" style="position:absolute;left:9687;top:9895;width:1;height:5391" coordsize="0,341" path="m,341l,,,e" filled="f" strokeweight="0">
              <v:stroke dashstyle="1 1"/>
              <v:path arrowok="t"/>
            </v:shape>
            <v:shape id="_x0000_s21093" style="position:absolute;left:2841;top:15286;width:6846;height:1" coordsize="433,0" path="m,l433,r,e" filled="f" strokeweight="0">
              <v:stroke dashstyle="1 1"/>
              <v:path arrowok="t"/>
            </v:shape>
            <v:shape id="_x0000_s21094" style="position:absolute;left:2841;top:14385;width:6846;height:1" coordsize="433,0" path="m,l433,r,e" filled="f" strokeweight="0">
              <v:stroke dashstyle="1 1"/>
              <v:path arrowok="t"/>
            </v:shape>
            <v:shape id="_x0000_s21095" style="position:absolute;left:2841;top:13485;width:6846;height:0" coordsize="433,0" path="m,l433,r,e" filled="f" strokeweight="0">
              <v:stroke dashstyle="1 1"/>
              <v:path arrowok="t"/>
            </v:shape>
            <v:shape id="_x0000_s21096" style="position:absolute;left:2841;top:12598;width:6846;height:1" coordsize="433,0" path="m,l433,r,e" filled="f" strokeweight="0">
              <v:path arrowok="t"/>
            </v:shape>
            <v:shape id="_x0000_s21097" style="position:absolute;left:2841;top:11697;width:6846;height:1" coordsize="433,0" path="m,l433,r,e" filled="f" strokeweight="1pt">
              <v:path arrowok="t"/>
            </v:shape>
            <v:shape id="_x0000_s21098" style="position:absolute;left:2841;top:10796;width:6846;height:1" coordsize="433,0" path="m,l433,r,e" filled="f" strokeweight="0">
              <v:path arrowok="t"/>
            </v:shape>
            <v:shape id="_x0000_s21099" style="position:absolute;left:2841;top:9895;width:6846;height:1" coordsize="433,0" path="m,l433,r,e" filled="f" strokeweight="0">
              <v:stroke dashstyle="1 1"/>
              <v:path arrowok="t"/>
            </v:shape>
            <v:line id="_x0000_s21100" style="position:absolute" from="2841,9895" to="9687,9896" strokeweight="0"/>
            <v:line id="_x0000_s21101" style="position:absolute" from="2841,15286" to="9687,15287" strokeweight="0"/>
            <v:line id="_x0000_s21102" style="position:absolute;flip:y" from="9687,9895" to="9688,15286" strokeweight="0"/>
            <v:line id="_x0000_s21103" style="position:absolute;flip:y" from="2841,9895" to="2842,15286" strokeweight="0"/>
            <v:line id="_x0000_s21104" style="position:absolute" from="2841,15286" to="9687,15287" strokeweight="0"/>
            <v:line id="_x0000_s21105" style="position:absolute;flip:y" from="2841,9895" to="2842,15286" strokeweight="0"/>
            <v:shape id="_x0000_s21106" style="position:absolute;left:2841;top:9895;width:1;height:5391" coordsize="0,341" path="m,341l,,,e" filled="f" strokeweight="0">
              <v:stroke dashstyle="1 1"/>
              <v:path arrowok="t"/>
            </v:shape>
            <v:rect id="_x0000_s21107" style="position:absolute;left:6230;top:15283;width:213;height:238" filled="f" stroked="f">
              <v:textbox style="mso-next-textbox:#_x0000_s21107" inset="0,0,0,0">
                <w:txbxContent>
                  <w:p w:rsidR="002421BE" w:rsidRPr="001824F0" w:rsidRDefault="002421BE" w:rsidP="00164F9D">
                    <w:pPr>
                      <w:rPr>
                        <w:rFonts w:ascii="Bookman Old Style" w:hAnsi="Bookman Old Style"/>
                        <w:i/>
                        <w:noProof/>
                        <w:sz w:val="18"/>
                        <w:szCs w:val="16"/>
                        <w:lang w:val="en-US"/>
                      </w:rPr>
                    </w:pPr>
                    <w:r w:rsidRPr="001824F0">
                      <w:rPr>
                        <w:rFonts w:ascii="Bookman Old Style" w:hAnsi="Bookman Old Style"/>
                        <w:i/>
                        <w:noProof/>
                        <w:color w:val="000000"/>
                        <w:sz w:val="18"/>
                        <w:szCs w:val="16"/>
                        <w:lang w:val="en-US"/>
                      </w:rPr>
                      <w:t>f</w:t>
                    </w:r>
                    <w:r w:rsidRPr="001824F0">
                      <w:rPr>
                        <w:rFonts w:ascii="Bookman Old Style" w:hAnsi="Bookman Old Style"/>
                        <w:i/>
                        <w:noProof/>
                        <w:color w:val="000000"/>
                        <w:sz w:val="18"/>
                        <w:szCs w:val="16"/>
                        <w:vertAlign w:val="subscript"/>
                        <w:lang w:val="en-US"/>
                      </w:rPr>
                      <w:t>o</w:t>
                    </w:r>
                  </w:p>
                </w:txbxContent>
              </v:textbox>
            </v:rect>
            <v:shape id="_x0000_s21108" style="position:absolute;left:3868;top:9895;width:1;height:5391" coordsize="0,341" path="m,341l,,,e" filled="f" strokeweight="0">
              <v:stroke dashstyle="1 1"/>
              <v:path arrowok="t"/>
            </v:shape>
            <v:shape id="_x0000_s21109" style="position:absolute;left:4469;top:9895;width:1;height:5391" coordsize="0,341" path="m,341l,,,e" filled="f" strokeweight="0">
              <v:stroke dashstyle="1 1"/>
              <v:path arrowok="t"/>
            </v:shape>
            <v:shape id="_x0000_s21110" style="position:absolute;left:4896;top:9895;width:0;height:5391" coordsize="0,341" path="m,341l,,,e" filled="f" strokeweight="0">
              <v:stroke dashstyle="1 1"/>
              <v:path arrowok="t"/>
            </v:shape>
            <v:shape id="_x0000_s21111" style="position:absolute;left:5228;top:9895;width:1;height:5391" coordsize="0,341" path="m,341l,,,e" filled="f" strokeweight="0">
              <v:stroke dashstyle="1 1"/>
              <v:path arrowok="t"/>
            </v:shape>
            <v:shape id="_x0000_s21112" style="position:absolute;left:5497;top:9895;width:1;height:5391" coordsize="0,341" path="m,341l,,,e" filled="f" strokeweight="0">
              <v:stroke dashstyle="1 1"/>
              <v:path arrowok="t"/>
            </v:shape>
            <v:shape id="_x0000_s21113" style="position:absolute;left:5734;top:9895;width:1;height:5391" coordsize="0,341" path="m,341l,,,e" filled="f" strokeweight="0">
              <v:stroke dashstyle="1 1"/>
              <v:path arrowok="t"/>
            </v:shape>
            <v:shape id="_x0000_s21114" style="position:absolute;left:5940;top:9895;width:1;height:5391" coordsize="0,341" path="m,341l,,,e" filled="f" strokeweight="0">
              <v:stroke dashstyle="1 1"/>
              <v:path arrowok="t"/>
            </v:shape>
            <v:shape id="_x0000_s21115" style="position:absolute;left:6113;top:9895;width:1;height:5391" coordsize="0,341" path="m,341l,,,e" filled="f" strokeweight="0">
              <v:stroke dashstyle="1 1"/>
              <v:path arrowok="t"/>
            </v:shape>
            <v:shape id="_x0000_s21116" style="position:absolute;left:6272;top:9895;width:1;height:5391" coordsize="0,341" path="m,341l,,,e" filled="f" strokeweight="0">
              <v:stroke dashstyle="1 1"/>
              <v:path arrowok="t"/>
            </v:shape>
            <v:shape id="_x0000_s21117" style="position:absolute;left:7300;top:9895;width:1;height:5391" coordsize="0,341" path="m,341l,,,e" filled="f" strokeweight="0">
              <v:stroke dashstyle="1 1"/>
              <v:path arrowok="t"/>
            </v:shape>
            <v:shape id="_x0000_s21118" style="position:absolute;left:7900;top:9895;width:1;height:5391" coordsize="0,341" path="m,341l,,,e" filled="f" strokeweight="0">
              <v:stroke dashstyle="1 1"/>
              <v:path arrowok="t"/>
            </v:shape>
            <v:shape id="_x0000_s21119" style="position:absolute;left:8327;top:9895;width:1;height:5391" coordsize="0,341" path="m,341l,,,e" filled="f" strokeweight="0">
              <v:stroke dashstyle="1 1"/>
              <v:path arrowok="t"/>
            </v:shape>
            <v:shape id="_x0000_s21120" style="position:absolute;left:8659;top:9895;width:1;height:5391" coordsize="0,341" path="m,341l,,,e" filled="f" strokeweight="0">
              <v:stroke dashstyle="1 1"/>
              <v:path arrowok="t"/>
            </v:shape>
            <v:shape id="_x0000_s21121" style="position:absolute;left:8927;top:9895;width:2;height:5391" coordsize="0,341" path="m,341l,,,e" filled="f" strokeweight="0">
              <v:stroke dashstyle="1 1"/>
              <v:path arrowok="t"/>
            </v:shape>
            <v:shape id="_x0000_s21122" style="position:absolute;left:9149;top:9895;width:1;height:5391" coordsize="0,341" path="m,341l,,,e" filled="f" strokeweight="0">
              <v:stroke dashstyle="1 1"/>
              <v:path arrowok="t"/>
            </v:shape>
            <v:shape id="_x0000_s21123" style="position:absolute;left:9354;top:9895;width:1;height:5391" coordsize="0,341" path="m,341l,,,e" filled="f" strokeweight="0">
              <v:stroke dashstyle="1 1"/>
              <v:path arrowok="t"/>
            </v:shape>
            <v:shape id="_x0000_s21124" style="position:absolute;left:9529;top:9895;width:1;height:5391" coordsize="0,341" path="m,341l,,,e" filled="f" strokeweight="0">
              <v:stroke dashstyle="1 1"/>
              <v:path arrowok="t"/>
            </v:shape>
            <v:shape id="_x0000_s21125" style="position:absolute;left:9687;top:9895;width:1;height:5391" coordsize="0,341" path="m,341l,,,e" filled="f" strokeweight="0">
              <v:stroke dashstyle="1 1"/>
              <v:path arrowok="t"/>
            </v:shape>
            <v:rect id="_x0000_s21126" style="position:absolute;left:2404;top:11544;width:411;height:247" filled="f" stroked="f">
              <v:textbox style="mso-next-textbox:#_x0000_s21126" inset="0,0,0,0">
                <w:txbxContent>
                  <w:p w:rsidR="002421BE" w:rsidRPr="001824F0" w:rsidRDefault="002421BE" w:rsidP="00164F9D">
                    <w:pPr>
                      <w:rPr>
                        <w:i/>
                        <w:noProof/>
                        <w:sz w:val="24"/>
                        <w:lang w:val="en-US"/>
                      </w:rPr>
                    </w:pPr>
                    <w:r w:rsidRPr="001824F0">
                      <w:rPr>
                        <w:rFonts w:ascii="Helvetica" w:hAnsi="Helvetica" w:cs="Helvetica"/>
                        <w:i/>
                        <w:noProof/>
                        <w:color w:val="000000"/>
                        <w:szCs w:val="20"/>
                        <w:lang w:val="en-US"/>
                      </w:rPr>
                      <w:t>H</w:t>
                    </w:r>
                    <w:r w:rsidRPr="001824F0">
                      <w:rPr>
                        <w:rFonts w:ascii="Helvetica" w:hAnsi="Helvetica" w:cs="Helvetica"/>
                        <w:i/>
                        <w:noProof/>
                        <w:color w:val="000000"/>
                        <w:szCs w:val="20"/>
                        <w:vertAlign w:val="subscript"/>
                        <w:lang w:val="en-US"/>
                      </w:rPr>
                      <w:t>odB</w:t>
                    </w:r>
                  </w:p>
                </w:txbxContent>
              </v:textbox>
            </v:rect>
            <v:rect id="_x0000_s21127" style="position:absolute;left:2903;top:12822;width:911;height:188" filled="f" stroked="f">
              <v:textbox style="mso-next-textbox:#_x0000_s21127" inset="0,0,0,0">
                <w:txbxContent>
                  <w:p w:rsidR="002421BE" w:rsidRPr="001824F0" w:rsidRDefault="002421BE"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Premier ordre</w:t>
                    </w:r>
                  </w:p>
                </w:txbxContent>
              </v:textbox>
            </v:rect>
            <v:line id="_x0000_s21128" style="position:absolute" from="2841,9895" to="9687,9896" strokeweight="0"/>
            <v:line id="_x0000_s21129" style="position:absolute" from="2841,15286" to="9687,15287" strokeweight="0"/>
            <v:line id="_x0000_s21130" style="position:absolute;flip:y" from="9687,9895" to="9688,15286" strokeweight="0"/>
            <v:line id="_x0000_s21131" style="position:absolute;flip:y" from="2841,9895" to="2842,15286" strokeweight="0"/>
            <v:rect id="_x0000_s21132" style="position:absolute;left:6485;top:11434;width:242;height:188" fillcolor="white [3212]" stroked="f">
              <v:textbox style="mso-next-textbox:#_x0000_s21132" inset="0,0,0,0">
                <w:txbxContent>
                  <w:p w:rsidR="002421BE" w:rsidRPr="001824F0" w:rsidRDefault="002421BE"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0.5</w:t>
                    </w:r>
                  </w:p>
                </w:txbxContent>
              </v:textbox>
            </v:rect>
            <v:rect id="_x0000_s21133" style="position:absolute;left:6327;top:11737;width:242;height:165" filled="f" fillcolor="white [3212]" stroked="f">
              <v:textbox style="mso-next-textbox:#_x0000_s21133" inset="0,0,0,0">
                <w:txbxContent>
                  <w:p w:rsidR="002421BE" w:rsidRPr="001824F0" w:rsidRDefault="002421BE"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0.6</w:t>
                    </w:r>
                  </w:p>
                </w:txbxContent>
              </v:textbox>
            </v:rect>
            <v:rect id="_x0000_s21134" style="position:absolute;left:5997;top:12092;width:274;height:199" filled="f" fillcolor="white [3212]" stroked="f">
              <v:textbox style="mso-next-textbox:#_x0000_s21134" inset="0,0,0,0">
                <w:txbxContent>
                  <w:p w:rsidR="002421BE" w:rsidRPr="001824F0" w:rsidRDefault="002421BE"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0.7</w:t>
                    </w:r>
                  </w:p>
                </w:txbxContent>
              </v:textbox>
            </v:rect>
            <v:rect id="_x0000_s21135" style="position:absolute;left:6252;top:10928;width:293;height:196" fillcolor="white [3212]" stroked="f">
              <v:textbox style="mso-next-textbox:#_x0000_s21135" inset="0,0,0,0">
                <w:txbxContent>
                  <w:p w:rsidR="002421BE" w:rsidRPr="001824F0" w:rsidRDefault="002421BE"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0.25</w:t>
                    </w:r>
                  </w:p>
                </w:txbxContent>
              </v:textbox>
            </v:rect>
            <v:rect id="_x0000_s21136" style="position:absolute;left:6286;top:10308;width:274;height:198" filled="f" fillcolor="white [3212]" stroked="f">
              <v:textbox style="mso-next-textbox:#_x0000_s21136" inset="0,0,0,0">
                <w:txbxContent>
                  <w:p w:rsidR="002421BE" w:rsidRPr="001824F0" w:rsidRDefault="002421BE"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0.1</w:t>
                    </w:r>
                  </w:p>
                </w:txbxContent>
              </v:textbox>
            </v:rect>
            <v:rect id="_x0000_s21137" style="position:absolute;left:3509;top:14629;width:911;height:189" filled="f" stroked="f">
              <v:textbox style="mso-next-textbox:#_x0000_s21137" inset="0,0,0,0">
                <w:txbxContent>
                  <w:p w:rsidR="002421BE" w:rsidRPr="001824F0" w:rsidRDefault="002421BE"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40 dB/décade</w:t>
                    </w:r>
                  </w:p>
                </w:txbxContent>
              </v:textbox>
            </v:rect>
            <v:rect id="_x0000_s21138" style="position:absolute;left:3549;top:13145;width:911;height:189" filled="f" stroked="f">
              <v:textbox style="mso-next-textbox:#_x0000_s21138" inset="0,0,0,0">
                <w:txbxContent>
                  <w:p w:rsidR="002421BE" w:rsidRPr="001824F0" w:rsidRDefault="002421BE"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20 dB/décade</w:t>
                    </w:r>
                  </w:p>
                </w:txbxContent>
              </v:textbox>
            </v:rect>
            <v:line id="_x0000_s21139" style="position:absolute" from="2723,12595" to="2725,13493">
              <v:stroke startarrow="block" endarrow="block"/>
            </v:line>
            <v:rect id="_x0000_s21140" style="position:absolute;left:2207;top:12956;width:522;height:206" filled="f" stroked="f">
              <v:textbox inset="0,0,0,0">
                <w:txbxContent>
                  <w:p w:rsidR="002421BE" w:rsidRPr="001824F0" w:rsidRDefault="002421BE" w:rsidP="00164F9D">
                    <w:pPr>
                      <w:rPr>
                        <w:i/>
                        <w:noProof/>
                        <w:sz w:val="20"/>
                        <w:lang w:val="en-US"/>
                      </w:rPr>
                    </w:pPr>
                    <w:r w:rsidRPr="001824F0">
                      <w:rPr>
                        <w:rFonts w:ascii="Helvetica" w:hAnsi="Helvetica" w:cs="Helvetica"/>
                        <w:i/>
                        <w:noProof/>
                        <w:color w:val="000000"/>
                        <w:sz w:val="18"/>
                        <w:szCs w:val="20"/>
                        <w:lang w:val="en-US"/>
                      </w:rPr>
                      <w:t>10 dB</w:t>
                    </w:r>
                  </w:p>
                </w:txbxContent>
              </v:textbox>
            </v:rect>
            <v:group id="_x0000_s25382" style="position:absolute;left:2838;top:9984;width:6859;height:1623" coordorigin="2838,9984" coordsize="6859,1623">
              <v:shape id="_x0000_s21141" style="position:absolute;left:2840;top:10976;width:6846;height:1" coordsize="433,0" path="m,l433,r,e" filled="f" strokecolor="#bfbfbf [2412]" strokeweight="0">
                <v:stroke dashstyle="1 1"/>
                <v:path arrowok="t"/>
              </v:shape>
              <v:shape id="_x0000_s21142" style="position:absolute;left:2840;top:11066;width:6846;height:1" coordsize="433,0" path="m,l433,r,e" filled="f" strokecolor="#bfbfbf [2412]" strokeweight="0">
                <v:stroke dashstyle="1 1"/>
                <v:path arrowok="t"/>
              </v:shape>
              <v:shape id="_x0000_s21143" style="position:absolute;left:2840;top:11156;width:6846;height:0" coordsize="433,0" path="m,l433,r,e" filled="f" strokecolor="#bfbfbf [2412]" strokeweight="0">
                <v:stroke dashstyle="1 1"/>
                <v:path arrowok="t"/>
              </v:shape>
              <v:shape id="_x0000_s21144" style="position:absolute;left:2840;top:10885;width:6846;height:1" coordsize="433,0" path="m,l433,r,e" filled="f" strokecolor="#bfbfbf [2412]" strokeweight="0">
                <v:stroke dashstyle="1 1"/>
                <v:path arrowok="t"/>
              </v:shape>
              <v:shape id="_x0000_s21145" style="position:absolute;left:2840;top:11336;width:6846;height:1" coordsize="433,0" path="m,l433,r,e" filled="f" strokecolor="#bfbfbf [2412]" strokeweight="0">
                <v:stroke dashstyle="1 1"/>
                <v:path arrowok="t"/>
              </v:shape>
              <v:shape id="_x0000_s21146" style="position:absolute;left:2840;top:11426;width:6846;height:1" coordsize="433,0" path="m,l433,r,e" filled="f" strokecolor="#bfbfbf [2412]" strokeweight="0">
                <v:stroke dashstyle="1 1"/>
                <v:path arrowok="t"/>
              </v:shape>
              <v:shape id="_x0000_s21147" style="position:absolute;left:2840;top:11516;width:6846;height:1" coordsize="433,0" path="m,l433,r,e" filled="f" strokecolor="#bfbfbf [2412]" strokeweight="0">
                <v:stroke dashstyle="1 1"/>
                <v:path arrowok="t"/>
              </v:shape>
              <v:shape id="_x0000_s21148" style="position:absolute;left:2840;top:11246;width:6846;height:1" coordsize="433,0" path="m,l433,r,e" filled="f" strokecolor="#bfbfbf [2412]" strokeweight="0">
                <v:stroke dashstyle="1 1"/>
                <v:path arrowok="t"/>
              </v:shape>
              <v:shape id="_x0000_s21149" style="position:absolute;left:2840;top:11606;width:6846;height:1" coordsize="433,0" path="m,l433,r,e" filled="f" strokecolor="#bfbfbf [2412]" strokeweight="0">
                <v:stroke dashstyle="1 1"/>
                <v:path arrowok="t"/>
              </v:shape>
              <v:shape id="_x0000_s21150" style="position:absolute;left:2851;top:10075;width:6846;height:1" coordsize="433,0" path="m,l433,r,e" filled="f" strokecolor="#bfbfbf [2412]" strokeweight="0">
                <v:stroke dashstyle="1 1"/>
                <v:path arrowok="t"/>
              </v:shape>
              <v:shape id="_x0000_s21151" style="position:absolute;left:2851;top:10165;width:6846;height:1" coordsize="433,0" path="m,l433,r,e" filled="f" strokecolor="#bfbfbf [2412]" strokeweight="0">
                <v:stroke dashstyle="1 1"/>
                <v:path arrowok="t"/>
              </v:shape>
              <v:shape id="_x0000_s21152" style="position:absolute;left:2851;top:10255;width:6846;height:0" coordsize="433,0" path="m,l433,r,e" filled="f" strokecolor="#bfbfbf [2412]" strokeweight="0">
                <v:stroke dashstyle="1 1"/>
                <v:path arrowok="t"/>
              </v:shape>
              <v:shape id="_x0000_s21153" style="position:absolute;left:2838;top:9984;width:6845;height:1" coordsize="433,0" path="m,l433,r,e" filled="f" strokecolor="#bfbfbf [2412]" strokeweight="0">
                <v:stroke dashstyle="1 1"/>
                <v:path arrowok="t"/>
              </v:shape>
              <v:shape id="_x0000_s21154" style="position:absolute;left:2851;top:10435;width:6846;height:1" coordsize="433,0" path="m,l433,r,e" filled="f" strokecolor="#bfbfbf [2412]" strokeweight="0">
                <v:stroke dashstyle="1 1"/>
                <v:path arrowok="t"/>
              </v:shape>
              <v:shape id="_x0000_s21155" style="position:absolute;left:2851;top:10525;width:6846;height:1" coordsize="433,0" path="m,l433,r,e" filled="f" strokecolor="#bfbfbf [2412]" strokeweight="0">
                <v:stroke dashstyle="1 1"/>
                <v:path arrowok="t"/>
              </v:shape>
              <v:shape id="_x0000_s21156" style="position:absolute;left:2851;top:10615;width:6846;height:1" coordsize="433,0" path="m,l433,r,e" filled="f" strokecolor="#bfbfbf [2412]" strokeweight="0">
                <v:stroke dashstyle="1 1"/>
                <v:path arrowok="t"/>
              </v:shape>
              <v:shape id="_x0000_s21157" style="position:absolute;left:2840;top:10345;width:6846;height:1" coordsize="433,0" path="m,l433,r,e" filled="f" strokecolor="#bfbfbf [2412]" strokeweight="0">
                <v:stroke dashstyle="1 1"/>
                <v:path arrowok="t"/>
              </v:shape>
              <v:shape id="_x0000_s21158" style="position:absolute;left:2851;top:10706;width:6846;height:0" coordsize="433,0" path="m,l433,r,e" filled="f" strokecolor="#bfbfbf [2412]" strokeweight="0">
                <v:stroke dashstyle="1 1"/>
                <v:path arrowok="t"/>
              </v:shape>
            </v:group>
            <v:shape id="_x0000_s21159" style="position:absolute;left:2840;top:11873;width:6846;height:1" coordsize="433,0" path="m,l433,r,e" filled="f" strokecolor="#bfbfbf [2412]" strokeweight="0">
              <v:stroke dashstyle="1 1"/>
              <v:path arrowok="t"/>
            </v:shape>
            <v:shape id="_x0000_s21160" style="position:absolute;left:2840;top:11963;width:6846;height:1" coordsize="433,0" path="m,l433,r,e" filled="f" strokecolor="#bfbfbf [2412]" strokeweight="0">
              <v:stroke dashstyle="1 1"/>
              <v:path arrowok="t"/>
            </v:shape>
            <v:shape id="_x0000_s21161" style="position:absolute;left:2840;top:12053;width:6846;height:1" coordsize="433,0" path="m,l433,r,e" filled="f" strokecolor="#bfbfbf [2412]" strokeweight="0">
              <v:stroke dashstyle="1 1"/>
              <v:path arrowok="t"/>
            </v:shape>
            <v:shape id="_x0000_s21162" style="position:absolute;left:2840;top:11783;width:6846;height:1" coordsize="433,0" path="m,l433,r,e" filled="f" strokecolor="#bfbfbf [2412]" strokeweight="0">
              <v:stroke dashstyle="1 1"/>
              <v:path arrowok="t"/>
            </v:shape>
            <v:shape id="_x0000_s21163" style="position:absolute;left:2840;top:12234;width:6846;height:1" coordsize="433,0" path="m,l433,r,e" filled="f" strokecolor="#bfbfbf [2412]" strokeweight="0">
              <v:stroke dashstyle="1 1"/>
              <v:path arrowok="t"/>
            </v:shape>
            <v:shape id="_x0000_s21164" style="position:absolute;left:2840;top:12323;width:6846;height:1" coordsize="433,0" path="m,l433,r,e" filled="f" strokecolor="#bfbfbf [2412]" strokeweight="0">
              <v:stroke dashstyle="1 1"/>
              <v:path arrowok="t"/>
            </v:shape>
            <v:shape id="_x0000_s21165" style="position:absolute;left:2840;top:12414;width:6846;height:0" coordsize="433,0" path="m,l433,r,e" filled="f" strokecolor="#bfbfbf [2412]" strokeweight="0">
              <v:stroke dashstyle="1 1"/>
              <v:path arrowok="t"/>
            </v:shape>
            <v:shape id="_x0000_s21166" style="position:absolute;left:2840;top:12143;width:6846;height:1" coordsize="433,0" path="m,l433,r,e" filled="f" strokecolor="#bfbfbf [2412]" strokeweight="0">
              <v:stroke dashstyle="1 1"/>
              <v:path arrowok="t"/>
            </v:shape>
            <v:shape id="_x0000_s21167" style="position:absolute;left:2840;top:12504;width:6846;height:1" coordsize="433,0" path="m,l433,r,e" filled="f" strokecolor="#bfbfbf [2412]" strokeweight="0">
              <v:stroke dashstyle="1 1"/>
              <v:path arrowok="t"/>
            </v:shape>
            <v:group id="_x0000_s21168" style="position:absolute;left:2851;top:10434;width:6850;height:4852;flip:x" coordorigin="2841,10434" coordsize="6850,4852">
              <v:shape id="_x0000_s21169" style="position:absolute;left:2841;top:11697;width:6846;height:1803" coordsize="6498,1711" path="m,l135,,270,,405,,525,,660,,795,,930,15r135,l1200,15r120,l1455,30r135,l1725,30r135,15l1995,45r121,15l2251,75r135,15l2521,105r135,15l2791,150r120,30l3046,210r135,30l3316,270r135,30l3586,345r120,45l3841,435r135,60l4111,540r136,60l4382,660r120,60l4637,780r135,60l4907,900r135,60l5177,1036r120,60l5432,1156r135,75l5702,1291r135,75l5972,1426r120,75l6227,1561r136,75l6498,1711e" filled="f" strokecolor="black [3213]" strokeweight="1pt">
                <v:stroke dashstyle="1 1"/>
                <v:path arrowok="t"/>
              </v:shape>
              <v:shape id="_x0000_s21170" style="position:absolute;left:2841;top:11697;width:6846;height:3589" coordsize="6498,3406" path="m,l135,,270,,405,,525,,660,,795,,930,r135,l1200,r120,l1455,r135,l1725,r135,l1995,r121,l2251,15r135,l2521,30r135,15l2791,75r120,30l3046,150r135,60l3316,285r135,75l3586,465r120,105l3841,675r135,120l4111,930r136,121l4382,1186r120,135l4637,1456r135,150l4907,1741r135,135l5177,2011r120,150l5432,2296r135,135l5702,2566r135,150l5972,2851r120,135l6227,3121r136,150l6498,3406e" filled="f" strokecolor="black [3213]" strokeweight="1pt">
                <v:path arrowok="t"/>
              </v:shape>
              <v:shape id="_x0000_s21171" style="position:absolute;left:2841;top:11661;width:6846;height:3625" coordsize="7651,4052" path="m,40r159,l318,23r159,l618,23r159,l936,23r159,l1254,23r159,l1554,23r159,l1872,23,2031,5r159,l2349,5r142,l2650,5r159,l2972,4,3077,r209,23l3428,58r158,35l3745,146r159,89l4063,341r159,123l4364,606r159,141l4681,906r159,159l5001,1225r159,177l5301,1561r159,177l5619,1897r159,176l5937,2232r159,159l6237,2568r159,159l6555,2904r159,159l6873,3222r159,176l7173,3557r159,159l7492,3893r159,159e" filled="f" strokecolor="black [3213]" strokeweight="1pt">
                <v:path arrowok="t"/>
              </v:shape>
              <v:shape id="_x0000_s21172" style="position:absolute;left:2841;top:11586;width:6846;height:3700" coordsize="7651,4136" path="m,106r159,l318,106r159,l618,106r159,l936,106r159,l1254,106,1413,88r141,l1713,88r157,-4l2023,80r167,-9l2346,62,2495,48,2663,37,2808,19,2964,8,3127,r159,l3428,r158,35l3745,88r159,71l4063,283r159,123l4364,565r159,159l4681,901r159,177l5001,1255r159,177l5301,1609r159,177l5619,1963r159,159l5937,2298r159,177l6237,2634r159,177l6555,2970r159,176l6873,3306r159,159l7173,3641r159,159l7492,3959r159,177e" filled="f" strokecolor="black [3213]" strokeweight="1pt">
                <v:path arrowok="t"/>
              </v:shape>
              <v:shape id="_x0000_s21173" style="position:absolute;left:2841;top:11121;width:6846;height:4165" coordsize="7651,4656" path="m,626r159,l318,626r159,l618,626r159,l937,618r158,-9l1254,609r155,-5l1554,591r159,-18l1886,565r145,-9l2183,531r166,-28l2491,467r159,-35l2805,390r163,-46l3127,273r159,-71l3428,114,3586,26,3657,5,3714,r93,34l3904,96r159,177l4222,520r142,248l4523,1015r158,230l4840,1457r161,212l5160,1864r141,195l5460,2253r159,177l5778,2606r159,177l6096,2960r141,177l6396,3313r159,159l6714,3649r159,159l7032,3985r141,159l7332,4320r160,159l7651,4656e" filled="f" strokecolor="black [3213]" strokeweight="1pt">
                <v:path arrowok="t"/>
              </v:shape>
              <v:shape id="_x0000_s21174" style="position:absolute;left:2841;top:10434;width:6846;height:4852" coordsize="7651,5424" path="m,1394r159,l318,1394r159,l618,1394r159,-17l936,1377r159,l1248,1365r165,-6l1557,1350r156,-9l1872,1324r159,-18l2193,1285r156,-32l2492,1218r159,-53l2810,1112r159,-71l3128,935,3287,812,3428,617,3587,352,3746,52r26,-36l3817,r31,12l3875,58r29,65l4063,600r159,424l4363,1377r159,300l4681,1942r159,230l5000,2401r159,213l5301,2810r158,194l5618,3181r159,194l5936,3552r159,176l6237,3905r159,177l6555,4241r159,176l6873,4576r159,177l7173,4912r159,176l7492,5247r159,177e" filled="f" strokecolor="black [3213]" strokeweight="1pt">
                <v:path arrowok="t"/>
              </v:shape>
              <v:shape id="_x0000_s21175" style="position:absolute;left:2848;top:11688;width:6843;height:3597" coordsize="7649,4020" path="m7649,4020l3836,11,,e" filled="f" strokecolor="red" strokeweight="1pt">
                <v:path arrowok="t"/>
              </v:shape>
            </v:group>
            <w10:wrap type="none"/>
            <w10:anchorlock/>
          </v:group>
        </w:pict>
      </w:r>
    </w:p>
    <w:p w:rsidR="00164F9D" w:rsidRPr="002E090E"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28</w:t>
      </w:r>
      <w:r w:rsidR="000911E9">
        <w:rPr>
          <w:noProof/>
        </w:rPr>
        <w:fldChar w:fldCharType="end"/>
      </w:r>
      <w:r>
        <w:t xml:space="preserve"> : Gain en dB des filtres passe haut du second ordre</w:t>
      </w:r>
    </w:p>
    <w:p w:rsidR="00164F9D" w:rsidRPr="002E090E" w:rsidRDefault="00164F9D" w:rsidP="00164F9D"/>
    <w:p w:rsidR="00164F9D" w:rsidRDefault="00164F9D" w:rsidP="00164F9D">
      <w:pPr>
        <w:jc w:val="center"/>
      </w:pPr>
    </w:p>
    <w:p w:rsidR="00FB5016" w:rsidRDefault="000911E9" w:rsidP="00164F9D">
      <w:pPr>
        <w:jc w:val="center"/>
      </w:pPr>
      <w:r>
        <w:pict>
          <v:group id="_x0000_s25302" editas="canvas" style="width:477pt;height:329.4pt;mso-position-horizontal-relative:char;mso-position-vertical-relative:line" coordorigin="-144,106" coordsize="9540,6588">
            <o:lock v:ext="edit" aspectratio="t"/>
            <v:shape id="_x0000_s25303" type="#_x0000_t75" style="position:absolute;left:-144;top:106;width:9540;height:6588" o:preferrelative="f">
              <v:fill o:detectmouseclick="t"/>
              <v:path o:extrusionok="t" o:connecttype="none"/>
              <o:lock v:ext="edit" text="t"/>
            </v:shape>
            <v:line id="_x0000_s25304" style="position:absolute;flip:y" from="627,189" to="628,6446" strokeweight="56e-5mm"/>
            <v:group id="_x0000_s25305" style="position:absolute;left:613;top:708;width:8113;height:5220" coordorigin="613,708" coordsize="8113,5220">
              <v:line id="_x0000_s25306" style="position:absolute" from="613,5927" to="8726,5928" strokecolor="#a5a5a5 [2092]" strokeweight=".25pt">
                <v:stroke dashstyle="dash"/>
              </v:line>
              <v:line id="_x0000_s25307" style="position:absolute" from="613,5407" to="8726,5408" strokecolor="#a5a5a5 [2092]" strokeweight=".25pt">
                <v:stroke dashstyle="dash"/>
              </v:line>
              <v:line id="_x0000_s25308" style="position:absolute" from="613,4888" to="8726,4889" strokecolor="#a5a5a5 [2092]" strokeweight=".25pt">
                <v:stroke dashstyle="dash"/>
              </v:line>
              <v:line id="_x0000_s25309" style="position:absolute" from="613,4368" to="8726,4369" strokecolor="#a5a5a5 [2092]" strokeweight=".25pt">
                <v:stroke dashstyle="dash"/>
              </v:line>
              <v:line id="_x0000_s25310" style="position:absolute" from="613,3849" to="8726,3850" strokecolor="#a5a5a5 [2092]" strokeweight=".25pt">
                <v:stroke dashstyle="dash"/>
              </v:line>
              <v:line id="_x0000_s25311" style="position:absolute" from="613,3329" to="8702,3330" strokecolor="#a5a5a5 [2092]" strokeweight=".25pt">
                <v:stroke dashstyle="dash"/>
              </v:line>
              <v:line id="_x0000_s25312" style="position:absolute" from="613,2786" to="8726,2787" strokecolor="#a5a5a5 [2092]" strokeweight=".25pt">
                <v:stroke dashstyle="dash"/>
              </v:line>
              <v:line id="_x0000_s25313" style="position:absolute" from="613,2267" to="8726,2268" strokecolor="#a5a5a5 [2092]" strokeweight=".25pt">
                <v:stroke dashstyle="dash"/>
              </v:line>
              <v:line id="_x0000_s25314" style="position:absolute" from="613,1747" to="8726,1748" strokecolor="#a5a5a5 [2092]" strokeweight=".25pt">
                <v:stroke dashstyle="dash"/>
              </v:line>
              <v:line id="_x0000_s25315" style="position:absolute" from="613,1228" to="8726,1229" strokecolor="#a5a5a5 [2092]" strokeweight=".25pt">
                <v:stroke dashstyle="dash"/>
              </v:line>
              <v:line id="_x0000_s25316" style="position:absolute" from="613,708" to="8726,709" strokecolor="#a5a5a5 [2092]" strokeweight=".25pt">
                <v:stroke dashstyle="dash"/>
              </v:line>
            </v:group>
            <v:line id="_x0000_s25317" style="position:absolute" from="613,189" to="8726,190" strokeweight="56e-5mm"/>
            <v:group id="_x0000_s25318" style="position:absolute;left:1839;top:189;width:6699;height:6257" coordorigin="1839,189" coordsize="6699,6257">
              <v:line id="_x0000_s25319" style="position:absolute;flip:y" from="4669,189" to="4670,6446" strokecolor="#a5a5a5 [2092]" strokeweight=".25pt">
                <v:stroke dashstyle="dash"/>
              </v:line>
              <v:line id="_x0000_s25320" style="position:absolute;flip:y" from="1839,189" to="1840,6446" strokecolor="#a5a5a5 [2092]" strokeweight=".25pt">
                <v:stroke dashstyle="dash"/>
              </v:line>
              <v:line id="_x0000_s25321" style="position:absolute;flip:y" from="2547,189" to="2548,6446" strokecolor="#a5a5a5 [2092]" strokeweight=".25pt">
                <v:stroke dashstyle="dash"/>
              </v:line>
              <v:line id="_x0000_s25322" style="position:absolute;flip:y" from="3066,189" to="3067,6446" strokecolor="#a5a5a5 [2092]" strokeweight=".25pt">
                <v:stroke dashstyle="dash"/>
              </v:line>
              <v:line id="_x0000_s25323" style="position:absolute;flip:y" from="3443,189" to="3444,6446" strokecolor="#a5a5a5 [2092]" strokeweight=".25pt">
                <v:stroke dashstyle="dash"/>
              </v:line>
              <v:line id="_x0000_s25324" style="position:absolute;flip:y" from="3773,189" to="3774,6446" strokecolor="#a5a5a5 [2092]" strokeweight=".25pt">
                <v:stroke dashstyle="dash"/>
              </v:line>
              <v:line id="_x0000_s25325" style="position:absolute;flip:y" from="4033,189" to="4034,6446" strokecolor="#a5a5a5 [2092]" strokeweight=".25pt">
                <v:stroke dashstyle="dash"/>
              </v:line>
              <v:line id="_x0000_s25326" style="position:absolute;flip:y" from="4269,189" to="4270,6446" strokecolor="#a5a5a5 [2092]" strokeweight=".25pt">
                <v:stroke dashstyle="dash"/>
              </v:line>
              <v:line id="_x0000_s25327" style="position:absolute;flip:y" from="4481,189" to="4482,6446" strokecolor="#a5a5a5 [2092]" strokeweight=".25pt">
                <v:stroke dashstyle="dash"/>
              </v:line>
              <v:line id="_x0000_s25328" style="position:absolute;flip:y" from="4669,189" to="4670,6446" strokecolor="#a5a5a5 [2092]" strokeweight=".25pt">
                <v:stroke dashstyle="dash"/>
              </v:line>
              <v:line id="_x0000_s25329" style="position:absolute;flip:y" from="5896,189" to="5897,6446" strokecolor="#a5a5a5 [2092]" strokeweight=".25pt">
                <v:stroke dashstyle="dash"/>
              </v:line>
              <v:line id="_x0000_s25330" style="position:absolute;flip:y" from="6603,189" to="6604,6446" strokecolor="#a5a5a5 [2092]" strokeweight=".25pt">
                <v:stroke dashstyle="dash"/>
              </v:line>
              <v:line id="_x0000_s25331" style="position:absolute;flip:y" from="7122,189" to="7123,6446" strokecolor="#a5a5a5 [2092]" strokeweight=".25pt">
                <v:stroke dashstyle="dash"/>
              </v:line>
              <v:line id="_x0000_s25332" style="position:absolute;flip:y" from="7499,189" to="7500,6446" strokecolor="#a5a5a5 [2092]" strokeweight=".25pt">
                <v:stroke dashstyle="dash"/>
              </v:line>
              <v:line id="_x0000_s25333" style="position:absolute;flip:y" from="7830,189" to="7831,6446" strokecolor="#a5a5a5 [2092]" strokeweight=".25pt">
                <v:stroke dashstyle="dash"/>
              </v:line>
              <v:line id="_x0000_s25334" style="position:absolute;flip:y" from="8089,189" to="8090,6446" strokecolor="#a5a5a5 [2092]" strokeweight=".25pt">
                <v:stroke dashstyle="dash"/>
              </v:line>
              <v:line id="_x0000_s25335" style="position:absolute;flip:y" from="8325,189" to="8326,6446" strokecolor="#a5a5a5 [2092]" strokeweight=".25pt">
                <v:stroke dashstyle="dash"/>
              </v:line>
              <v:line id="_x0000_s25336" style="position:absolute;flip:y" from="8537,189" to="8538,6446" strokecolor="#a5a5a5 [2092]" strokeweight=".25pt">
                <v:stroke dashstyle="dash"/>
              </v:line>
            </v:group>
            <v:group id="_x0000_s25337" style="position:absolute;left:207;top:139;width:425;height:6370" coordorigin="187,83" coordsize="305,6370">
              <v:rect id="_x0000_s25338" style="position:absolute;left:187;top:6265;width:305;height:188" filled="f" stroked="f">
                <v:textbox style="mso-next-textbox:#_x0000_s25338;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80</w:t>
                      </w:r>
                    </w:p>
                  </w:txbxContent>
                </v:textbox>
              </v:rect>
              <v:rect id="_x0000_s25339" style="position:absolute;left:187;top:5746;width:305;height:188" filled="f" stroked="f">
                <v:textbox style="mso-next-textbox:#_x0000_s25339;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65</w:t>
                      </w:r>
                    </w:p>
                  </w:txbxContent>
                </v:textbox>
              </v:rect>
              <v:rect id="_x0000_s25340" style="position:absolute;left:187;top:5227;width:305;height:188" filled="f" stroked="f">
                <v:textbox style="mso-next-textbox:#_x0000_s25340;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50</w:t>
                      </w:r>
                    </w:p>
                  </w:txbxContent>
                </v:textbox>
              </v:rect>
              <v:rect id="_x0000_s25341" style="position:absolute;left:187;top:4707;width:305;height:188" filled="f" stroked="f">
                <v:textbox style="mso-next-textbox:#_x0000_s25341;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35</w:t>
                      </w:r>
                    </w:p>
                  </w:txbxContent>
                </v:textbox>
              </v:rect>
              <v:rect id="_x0000_s25342" style="position:absolute;left:187;top:4188;width:305;height:188" filled="f" stroked="f">
                <v:textbox style="mso-next-textbox:#_x0000_s25342;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20</w:t>
                      </w:r>
                    </w:p>
                  </w:txbxContent>
                </v:textbox>
              </v:rect>
              <v:rect id="_x0000_s25343" style="position:absolute;left:187;top:3668;width:305;height:188" filled="f" stroked="f">
                <v:textbox style="mso-next-textbox:#_x0000_s25343;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05</w:t>
                      </w:r>
                    </w:p>
                  </w:txbxContent>
                </v:textbox>
              </v:rect>
              <v:rect id="_x0000_s25344" style="position:absolute;left:271;top:3149;width:221;height:188" filled="f" stroked="f">
                <v:textbox style="mso-next-textbox:#_x0000_s25344;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90</w:t>
                      </w:r>
                    </w:p>
                  </w:txbxContent>
                </v:textbox>
              </v:rect>
              <v:rect id="_x0000_s25345" style="position:absolute;left:271;top:2606;width:221;height:188" filled="f" stroked="f">
                <v:textbox style="mso-next-textbox:#_x0000_s25345;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75</w:t>
                      </w:r>
                    </w:p>
                  </w:txbxContent>
                </v:textbox>
              </v:rect>
              <v:rect id="_x0000_s25346" style="position:absolute;left:271;top:2086;width:221;height:188" filled="f" stroked="f">
                <v:textbox style="mso-next-textbox:#_x0000_s25346;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60</w:t>
                      </w:r>
                    </w:p>
                  </w:txbxContent>
                </v:textbox>
              </v:rect>
              <v:rect id="_x0000_s25347" style="position:absolute;left:271;top:1567;width:221;height:188" filled="f" stroked="f">
                <v:textbox style="mso-next-textbox:#_x0000_s25347;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45</w:t>
                      </w:r>
                    </w:p>
                  </w:txbxContent>
                </v:textbox>
              </v:rect>
              <v:rect id="_x0000_s25348" style="position:absolute;left:271;top:1047;width:221;height:188" filled="f" stroked="f">
                <v:textbox style="mso-next-textbox:#_x0000_s25348;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30</w:t>
                      </w:r>
                    </w:p>
                  </w:txbxContent>
                </v:textbox>
              </v:rect>
              <v:rect id="_x0000_s25349" style="position:absolute;left:271;top:528;width:221;height:188" filled="f" stroked="f">
                <v:textbox style="mso-next-textbox:#_x0000_s25349;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5</w:t>
                      </w:r>
                    </w:p>
                  </w:txbxContent>
                </v:textbox>
              </v:rect>
              <v:rect id="_x0000_s25350" style="position:absolute;left:287;top:83;width:205;height:218" filled="f" stroked="f">
                <v:textbox style="mso-next-textbox:#_x0000_s25350"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0</w:t>
                      </w:r>
                    </w:p>
                  </w:txbxContent>
                </v:textbox>
              </v:rect>
            </v:group>
            <v:shape id="_x0000_s25351" style="position:absolute;left:613;top:236;width:8113;height:6163" coordsize="8113,6163" path="m,l165,,330,,495,,660,24r166,l991,24r165,l1321,47r165,l1651,71r165,l1981,95r165,l2311,118r165,24l2641,165r166,48l2972,260r165,47l3302,402r165,118l3632,756r165,425l3962,2196r189,1771l4316,4982r165,425l4646,5643r165,118l4976,5856r165,47l5306,5950r165,48l5637,6021r165,24l5967,6068r165,l6297,6092r165,l6627,6116r165,l6957,6139r165,l7287,6139r165,l7618,6163r165,l7948,6163r165,e" filled="f" strokeweight="1pt">
              <v:path arrowok="t"/>
            </v:shape>
            <v:shape id="_x0000_s25352" style="position:absolute;left:613;top:283;width:8113;height:6069" coordsize="8113,6069" path="m,l165,24r165,l495,48r165,l826,71,991,95r165,l1321,118r165,24l1651,166r165,47l1981,236r165,48l2311,331r165,47l2641,449r166,94l2972,638r165,142l3302,945r165,236l3632,1512r165,495l3962,2668r189,732l4316,4062r165,495l4646,4888r165,236l4976,5289r165,142l5306,5526r165,94l5637,5691r165,47l5967,5785r165,47l6297,5856r165,47l6627,5927r165,24l6957,5974r165,l7287,5998r165,23l7618,6021r165,24l7948,6045r165,24e" filled="f" strokeweight="1pt">
              <v:path arrowok="t"/>
            </v:shape>
            <v:shape id="_x0000_s25353" style="position:absolute;left:613;top:378;width:8113;height:5879" coordsize="8113,5879" path="m,l165,23,330,47,495,71,660,94r166,47l991,165r165,47l1321,236r165,47l1651,354r165,47l1981,472r165,71l2311,614r165,118l2641,826r166,142l2972,1110r165,188l3302,1511r165,260l3632,2054r165,331l3962,2762r189,355l4316,3494r165,331l4646,4108r165,260l4976,4581r165,188l5306,4911r165,142l5637,5147r165,118l5967,5336r165,71l6297,5478r165,47l6627,5596r165,47l6957,5667r165,47l7287,5737r165,48l7618,5808r165,24l7948,5856r165,23e" filled="f" strokeweight="1pt">
              <v:path arrowok="t"/>
            </v:shape>
            <v:shape id="_x0000_s25354" style="position:absolute;left:613;top:425;width:8113;height:5785" coordsize="8113,5785" path="m,l165,24,330,47,495,94r165,24l826,142r165,47l1156,236r165,47l1486,331r165,70l1816,472r165,71l2146,614r165,94l2476,826r165,118l2807,1086r165,165l3137,1440r165,213l3467,1889r165,260l3797,2432r165,307l4151,3046r165,307l4481,3636r165,260l4811,4132r165,213l5141,4534r165,165l5471,4840r166,119l5802,5077r165,94l6132,5242r165,71l6462,5384r165,70l6792,5502r165,47l7122,5596r165,47l7452,5667r166,23l7783,5738r165,23l8113,5785e" filled="f" strokeweight="1pt">
              <v:path arrowok="t"/>
            </v:shape>
            <v:shape id="_x0000_s25355" style="position:absolute;left:613;top:472;width:8113;height:5691" coordsize="8113,5691" path="m,l165,24,330,47,495,95r165,23l826,166r165,47l1156,260r165,47l1486,378r165,71l1816,520r165,94l2146,709r165,94l2476,921r165,118l2807,1204r165,142l3137,1535r165,213l3467,1960r165,236l3797,2456r165,260l4151,2975r165,260l4481,3495r165,236l4811,3943r165,213l5141,4345r165,142l5471,4652r166,118l5802,4888r165,94l6132,5077r165,94l6462,5242r165,71l6792,5384r165,47l7122,5478r165,47l7452,5573r166,23l7783,5643r165,24l8113,5691e" filled="f" strokeweight="1pt">
              <v:path arrowok="t"/>
            </v:shape>
            <v:shape id="_x0000_s25356" style="position:absolute;left:613;top:590;width:8113;height:5455" coordsize="8113,5455" path="m,l165,24,330,71r165,47l660,166r166,70l991,284r165,70l1321,425r165,95l1651,591r165,94l1981,803r165,95l2311,1016r165,141l2641,1275r166,142l2972,1582r165,166l3302,1913r165,165l3632,2267r165,189l3962,2645r189,165l4316,2999r165,189l4646,3377r165,165l4976,3707r165,166l5306,4038r165,142l5637,4298r165,141l5967,4557r165,95l6297,4770r165,94l6627,4935r165,95l6957,5100r165,71l7287,5219r165,70l7618,5337r165,47l7948,5431r165,24e" filled="f" strokeweight="1pt">
              <v:path arrowok="t"/>
            </v:shape>
            <v:rect id="_x0000_s25357" style="position:absolute;left:4611;top:6465;width:239;height:229" filled="f" stroked="f">
              <v:textbox style="mso-next-textbox:#_x0000_s25357" inset="0,0,0,0">
                <w:txbxContent>
                  <w:p w:rsidR="002421BE" w:rsidRPr="00A23CF5" w:rsidRDefault="002421BE" w:rsidP="00FB5016">
                    <w:pPr>
                      <w:rPr>
                        <w:rFonts w:ascii="Bookman Old Style" w:hAnsi="Bookman Old Style"/>
                        <w:noProof/>
                        <w:sz w:val="20"/>
                        <w:szCs w:val="20"/>
                        <w:lang w:val="en-US"/>
                      </w:rPr>
                    </w:pPr>
                    <w:r w:rsidRPr="00A23CF5">
                      <w:rPr>
                        <w:rFonts w:ascii="Bookman Old Style" w:hAnsi="Bookman Old Style"/>
                        <w:i/>
                        <w:iCs/>
                        <w:noProof/>
                        <w:color w:val="000000"/>
                        <w:sz w:val="20"/>
                        <w:szCs w:val="20"/>
                        <w:lang w:val="en-US"/>
                      </w:rPr>
                      <w:t>f</w:t>
                    </w:r>
                    <w:r w:rsidRPr="00A23CF5">
                      <w:rPr>
                        <w:rFonts w:ascii="Bookman Old Style" w:hAnsi="Bookman Old Style"/>
                        <w:i/>
                        <w:iCs/>
                        <w:noProof/>
                        <w:color w:val="000000"/>
                        <w:sz w:val="20"/>
                        <w:szCs w:val="20"/>
                        <w:vertAlign w:val="subscript"/>
                        <w:lang w:val="en-US"/>
                      </w:rPr>
                      <w:t>o</w:t>
                    </w:r>
                  </w:p>
                </w:txbxContent>
              </v:textbox>
            </v:rect>
            <v:rect id="_x0000_s25358" style="position:absolute;left:6556;top:347;width:462;height:188;mso-wrap-style:none" fillcolor="white [3212]" stroked="f">
              <v:textbox style="mso-next-textbox:#_x0000_s25358;mso-fit-shape-to-text:t" inset="0,0,0,0">
                <w:txbxContent>
                  <w:p w:rsidR="002421BE" w:rsidRPr="00A23CF5" w:rsidRDefault="002421BE" w:rsidP="00FB5016">
                    <w:pPr>
                      <w:rPr>
                        <w:noProof/>
                        <w:sz w:val="16"/>
                        <w:szCs w:val="16"/>
                        <w:lang w:val="en-US"/>
                      </w:rPr>
                    </w:pPr>
                    <w:r w:rsidRPr="00A23CF5">
                      <w:rPr>
                        <w:i/>
                        <w:iCs/>
                        <w:noProof/>
                        <w:color w:val="000000"/>
                        <w:sz w:val="16"/>
                        <w:szCs w:val="16"/>
                        <w:lang w:val="en-US"/>
                      </w:rPr>
                      <w:t>PHASE</w:t>
                    </w:r>
                  </w:p>
                </w:txbxContent>
              </v:textbox>
            </v:rect>
            <v:rect id="_x0000_s25359" style="position:absolute;left:8801;top:106;width:401;height:188" filled="f" stroked="f">
              <v:textbox style="mso-next-textbox:#_x0000_s25359;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80</w:t>
                    </w:r>
                  </w:p>
                </w:txbxContent>
              </v:textbox>
            </v:rect>
            <v:rect id="_x0000_s25360" style="position:absolute;left:8801;top:626;width:401;height:188" filled="f" stroked="f">
              <v:textbox style="mso-next-textbox:#_x0000_s25360;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65</w:t>
                    </w:r>
                  </w:p>
                </w:txbxContent>
              </v:textbox>
            </v:rect>
            <v:rect id="_x0000_s25361" style="position:absolute;left:8801;top:1145;width:401;height:188" filled="f" stroked="f">
              <v:textbox style="mso-next-textbox:#_x0000_s25361;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50</w:t>
                    </w:r>
                  </w:p>
                </w:txbxContent>
              </v:textbox>
            </v:rect>
            <v:rect id="_x0000_s25362" style="position:absolute;left:8801;top:1665;width:401;height:188" filled="f" stroked="f">
              <v:textbox style="mso-next-textbox:#_x0000_s25362;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35</w:t>
                    </w:r>
                  </w:p>
                </w:txbxContent>
              </v:textbox>
            </v:rect>
            <v:rect id="_x0000_s25363" style="position:absolute;left:8801;top:2184;width:401;height:188" filled="f" stroked="f">
              <v:textbox style="mso-next-textbox:#_x0000_s25363;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20</w:t>
                    </w:r>
                  </w:p>
                </w:txbxContent>
              </v:textbox>
            </v:rect>
            <v:rect id="_x0000_s25364" style="position:absolute;left:8801;top:2704;width:401;height:188" filled="f" stroked="f">
              <v:textbox style="mso-next-textbox:#_x0000_s25364;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05</w:t>
                    </w:r>
                  </w:p>
                </w:txbxContent>
              </v:textbox>
            </v:rect>
            <v:rect id="_x0000_s25365" style="position:absolute;left:8864;top:3223;width:268;height:188" filled="f" stroked="f">
              <v:textbox style="mso-next-textbox:#_x0000_s25365;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90</w:t>
                    </w:r>
                  </w:p>
                </w:txbxContent>
              </v:textbox>
            </v:rect>
            <v:rect id="_x0000_s25366" style="position:absolute;left:8864;top:3766;width:268;height:188" filled="f" stroked="f">
              <v:textbox style="mso-next-textbox:#_x0000_s25366;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75</w:t>
                    </w:r>
                  </w:p>
                </w:txbxContent>
              </v:textbox>
            </v:rect>
            <v:rect id="_x0000_s25367" style="position:absolute;left:8864;top:4286;width:268;height:188" filled="f" stroked="f">
              <v:textbox style="mso-next-textbox:#_x0000_s25367;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60</w:t>
                    </w:r>
                  </w:p>
                </w:txbxContent>
              </v:textbox>
            </v:rect>
            <v:rect id="_x0000_s25368" style="position:absolute;left:8864;top:4805;width:268;height:188" filled="f" stroked="f">
              <v:textbox style="mso-next-textbox:#_x0000_s25368;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45</w:t>
                    </w:r>
                  </w:p>
                </w:txbxContent>
              </v:textbox>
            </v:rect>
            <v:rect id="_x0000_s25369" style="position:absolute;left:8864;top:5325;width:268;height:188" filled="f" stroked="f">
              <v:textbox style="mso-next-textbox:#_x0000_s25369;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30</w:t>
                    </w:r>
                  </w:p>
                </w:txbxContent>
              </v:textbox>
            </v:rect>
            <v:rect id="_x0000_s25370" style="position:absolute;left:8864;top:5844;width:268;height:188" filled="f" stroked="f">
              <v:textbox style="mso-next-textbox:#_x0000_s25370;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15</w:t>
                    </w:r>
                  </w:p>
                </w:txbxContent>
              </v:textbox>
            </v:rect>
            <v:rect id="_x0000_s25371" style="position:absolute;left:8914;top:6340;width:134;height:188" filled="f" stroked="f">
              <v:textbox style="mso-next-textbox:#_x0000_s25371;mso-fit-shape-to-text:t" inset="0,0,0,0">
                <w:txbxContent>
                  <w:p w:rsidR="002421BE" w:rsidRPr="00A23CF5" w:rsidRDefault="002421BE" w:rsidP="00FB5016">
                    <w:pPr>
                      <w:rPr>
                        <w:noProof/>
                        <w:sz w:val="16"/>
                        <w:szCs w:val="16"/>
                        <w:lang w:val="en-US"/>
                      </w:rPr>
                    </w:pPr>
                    <w:r w:rsidRPr="00A23CF5">
                      <w:rPr>
                        <w:rFonts w:cs="time"/>
                        <w:i/>
                        <w:iCs/>
                        <w:noProof/>
                        <w:color w:val="000000"/>
                        <w:sz w:val="16"/>
                        <w:szCs w:val="16"/>
                        <w:lang w:val="en-US"/>
                      </w:rPr>
                      <w:t>0</w:t>
                    </w:r>
                  </w:p>
                </w:txbxContent>
              </v:textbox>
            </v:rect>
            <v:rect id="_x0000_s25372" style="position:absolute;left:6088;top:4535;width:92;height:188;mso-wrap-style:none" fillcolor="white [3212]" stroked="f">
              <v:textbox style="mso-next-textbox:#_x0000_s25372;mso-fit-shape-to-text:t" inset="0,0,0,0">
                <w:txbxContent>
                  <w:p w:rsidR="002421BE" w:rsidRPr="00A23CF5" w:rsidRDefault="002421BE" w:rsidP="00FB5016">
                    <w:pPr>
                      <w:rPr>
                        <w:noProof/>
                        <w:sz w:val="16"/>
                        <w:szCs w:val="16"/>
                        <w:lang w:val="en-US"/>
                      </w:rPr>
                    </w:pPr>
                    <w:r w:rsidRPr="00A23CF5">
                      <w:rPr>
                        <w:b/>
                        <w:bCs/>
                        <w:i/>
                        <w:iCs/>
                        <w:noProof/>
                        <w:color w:val="000000"/>
                        <w:sz w:val="16"/>
                        <w:szCs w:val="16"/>
                        <w:lang w:val="en-US"/>
                      </w:rPr>
                      <w:t>1</w:t>
                    </w:r>
                  </w:p>
                </w:txbxContent>
              </v:textbox>
            </v:rect>
            <v:rect id="_x0000_s25373" style="position:absolute;left:6095;top:5055;width:238;height:188;mso-wrap-style:none" fillcolor="white [3212]" stroked="f">
              <v:textbox style="mso-next-textbox:#_x0000_s25373;mso-fit-shape-to-text:t" inset="0,0,0,0">
                <w:txbxContent>
                  <w:p w:rsidR="002421BE" w:rsidRPr="00A23CF5" w:rsidRDefault="002421BE" w:rsidP="00FB5016">
                    <w:pPr>
                      <w:rPr>
                        <w:noProof/>
                        <w:sz w:val="16"/>
                        <w:szCs w:val="16"/>
                        <w:lang w:val="en-US"/>
                      </w:rPr>
                    </w:pPr>
                    <w:r w:rsidRPr="00A23CF5">
                      <w:rPr>
                        <w:b/>
                        <w:bCs/>
                        <w:i/>
                        <w:iCs/>
                        <w:noProof/>
                        <w:color w:val="000000"/>
                        <w:sz w:val="16"/>
                        <w:szCs w:val="16"/>
                        <w:lang w:val="en-US"/>
                      </w:rPr>
                      <w:t>0.7</w:t>
                    </w:r>
                  </w:p>
                </w:txbxContent>
              </v:textbox>
            </v:rect>
            <v:rect id="_x0000_s25374" style="position:absolute;left:5906;top:5344;width:229;height:188;mso-wrap-style:none" fillcolor="white [3212]" stroked="f">
              <v:textbox style="mso-next-textbox:#_x0000_s25374;mso-fit-shape-to-text:t" inset="0,0,0,0">
                <w:txbxContent>
                  <w:p w:rsidR="002421BE" w:rsidRPr="00A23CF5" w:rsidRDefault="002421BE" w:rsidP="00FB5016">
                    <w:pPr>
                      <w:rPr>
                        <w:noProof/>
                        <w:sz w:val="16"/>
                        <w:szCs w:val="16"/>
                        <w:lang w:val="en-US"/>
                      </w:rPr>
                    </w:pPr>
                    <w:r w:rsidRPr="00A23CF5">
                      <w:rPr>
                        <w:b/>
                        <w:bCs/>
                        <w:i/>
                        <w:iCs/>
                        <w:noProof/>
                        <w:color w:val="000000"/>
                        <w:sz w:val="16"/>
                        <w:szCs w:val="16"/>
                        <w:lang w:val="en-US"/>
                      </w:rPr>
                      <w:t>0.5</w:t>
                    </w:r>
                  </w:p>
                </w:txbxContent>
              </v:textbox>
            </v:rect>
            <v:rect id="_x0000_s25375" style="position:absolute;left:5405;top:5435;width:321;height:188;mso-wrap-style:none" fillcolor="white [3212]" stroked="f">
              <v:textbox style="mso-next-textbox:#_x0000_s25375;mso-fit-shape-to-text:t" inset="0,0,0,0">
                <w:txbxContent>
                  <w:p w:rsidR="002421BE" w:rsidRPr="00A23CF5" w:rsidRDefault="002421BE" w:rsidP="00FB5016">
                    <w:pPr>
                      <w:rPr>
                        <w:noProof/>
                        <w:sz w:val="16"/>
                        <w:szCs w:val="16"/>
                        <w:lang w:val="en-US"/>
                      </w:rPr>
                    </w:pPr>
                    <w:r w:rsidRPr="00A23CF5">
                      <w:rPr>
                        <w:b/>
                        <w:bCs/>
                        <w:i/>
                        <w:iCs/>
                        <w:noProof/>
                        <w:color w:val="000000"/>
                        <w:sz w:val="16"/>
                        <w:szCs w:val="16"/>
                        <w:lang w:val="en-US"/>
                      </w:rPr>
                      <w:t>0.25</w:t>
                    </w:r>
                  </w:p>
                </w:txbxContent>
              </v:textbox>
            </v:rect>
            <v:rect id="_x0000_s25376" style="position:absolute;left:5413;top:5976;width:220;height:188;mso-wrap-style:none" fillcolor="white [3212]" stroked="f">
              <v:textbox style="mso-next-textbox:#_x0000_s25376;mso-fit-shape-to-text:t" inset="0,0,0,0">
                <w:txbxContent>
                  <w:p w:rsidR="002421BE" w:rsidRPr="00A23CF5" w:rsidRDefault="002421BE" w:rsidP="00FB5016">
                    <w:pPr>
                      <w:rPr>
                        <w:noProof/>
                        <w:sz w:val="16"/>
                        <w:szCs w:val="16"/>
                        <w:lang w:val="en-US"/>
                      </w:rPr>
                    </w:pPr>
                    <w:r w:rsidRPr="00A23CF5">
                      <w:rPr>
                        <w:b/>
                        <w:bCs/>
                        <w:i/>
                        <w:iCs/>
                        <w:noProof/>
                        <w:color w:val="000000"/>
                        <w:sz w:val="16"/>
                        <w:szCs w:val="16"/>
                        <w:lang w:val="en-US"/>
                      </w:rPr>
                      <w:t>0.1</w:t>
                    </w:r>
                  </w:p>
                </w:txbxContent>
              </v:textbox>
            </v:rect>
            <v:rect id="_x0000_s25377" style="position:absolute;left:5617;top:4852;width:220;height:188;mso-wrap-style:none" fillcolor="white [3212]" stroked="f">
              <v:textbox style="mso-next-textbox:#_x0000_s25377;mso-fit-shape-to-text:t" inset="0,0,0,0">
                <w:txbxContent>
                  <w:p w:rsidR="002421BE" w:rsidRPr="00A23CF5" w:rsidRDefault="002421BE" w:rsidP="00FB5016">
                    <w:pPr>
                      <w:rPr>
                        <w:noProof/>
                        <w:sz w:val="16"/>
                        <w:szCs w:val="16"/>
                        <w:lang w:val="en-US"/>
                      </w:rPr>
                    </w:pPr>
                    <w:r w:rsidRPr="00A23CF5">
                      <w:rPr>
                        <w:b/>
                        <w:bCs/>
                        <w:i/>
                        <w:iCs/>
                        <w:noProof/>
                        <w:color w:val="000000"/>
                        <w:sz w:val="16"/>
                        <w:szCs w:val="16"/>
                        <w:lang w:val="en-US"/>
                      </w:rPr>
                      <w:t>0.6</w:t>
                    </w:r>
                  </w:p>
                </w:txbxContent>
              </v:textbox>
            </v:rect>
            <v:rect id="_x0000_s25378" style="position:absolute;left:8834;top:3414;width:502;height:234" filled="f" stroked="f">
              <v:textbox style="mso-next-textbox:#_x0000_s25378;mso-fit-shape-to-text:t" inset="0,0,0,0">
                <w:txbxContent>
                  <w:p w:rsidR="002421BE" w:rsidRPr="00A23CF5" w:rsidRDefault="002421BE" w:rsidP="00FB5016">
                    <w:pPr>
                      <w:rPr>
                        <w:b/>
                        <w:noProof/>
                        <w:sz w:val="20"/>
                        <w:szCs w:val="20"/>
                        <w:lang w:val="en-US"/>
                      </w:rPr>
                    </w:pPr>
                    <w:r>
                      <w:rPr>
                        <w:rFonts w:cs="time"/>
                        <w:b/>
                        <w:i/>
                        <w:iCs/>
                        <w:noProof/>
                        <w:color w:val="000000"/>
                        <w:sz w:val="20"/>
                        <w:szCs w:val="20"/>
                        <w:lang w:val="en-US"/>
                      </w:rPr>
                      <w:t>h</w:t>
                    </w:r>
                    <w:r w:rsidRPr="00FB5016">
                      <w:rPr>
                        <w:rFonts w:cs="time"/>
                        <w:b/>
                        <w:i/>
                        <w:iCs/>
                        <w:noProof/>
                        <w:color w:val="000000"/>
                        <w:sz w:val="20"/>
                        <w:szCs w:val="20"/>
                        <w:vertAlign w:val="subscript"/>
                        <w:lang w:val="en-US"/>
                      </w:rPr>
                      <w:t>o</w:t>
                    </w:r>
                    <w:r>
                      <w:rPr>
                        <w:rFonts w:cs="time"/>
                        <w:b/>
                        <w:i/>
                        <w:iCs/>
                        <w:noProof/>
                        <w:color w:val="000000"/>
                        <w:sz w:val="20"/>
                        <w:szCs w:val="20"/>
                        <w:lang w:val="en-US"/>
                      </w:rPr>
                      <w:t>&gt;</w:t>
                    </w:r>
                    <w:r w:rsidRPr="00A23CF5">
                      <w:rPr>
                        <w:rFonts w:cs="time"/>
                        <w:b/>
                        <w:i/>
                        <w:iCs/>
                        <w:noProof/>
                        <w:color w:val="000000"/>
                        <w:sz w:val="20"/>
                        <w:szCs w:val="20"/>
                        <w:lang w:val="en-US"/>
                      </w:rPr>
                      <w:t>0</w:t>
                    </w:r>
                  </w:p>
                </w:txbxContent>
              </v:textbox>
            </v:rect>
            <v:rect id="_x0000_s25379" style="position:absolute;left:-144;top:3438;width:470;height:234" filled="f" stroked="f">
              <v:textbox style="mso-next-textbox:#_x0000_s25379;mso-fit-shape-to-text:t" inset="0,0,0,0">
                <w:txbxContent>
                  <w:p w:rsidR="002421BE" w:rsidRPr="00A23CF5" w:rsidRDefault="002421BE" w:rsidP="00FB5016">
                    <w:pPr>
                      <w:rPr>
                        <w:b/>
                        <w:noProof/>
                        <w:sz w:val="20"/>
                        <w:szCs w:val="20"/>
                        <w:lang w:val="en-US"/>
                      </w:rPr>
                    </w:pPr>
                    <w:r>
                      <w:rPr>
                        <w:rFonts w:cs="time"/>
                        <w:b/>
                        <w:i/>
                        <w:iCs/>
                        <w:noProof/>
                        <w:color w:val="000000"/>
                        <w:sz w:val="20"/>
                        <w:szCs w:val="20"/>
                        <w:lang w:val="en-US"/>
                      </w:rPr>
                      <w:t>h</w:t>
                    </w:r>
                    <w:r w:rsidRPr="00FB5016">
                      <w:rPr>
                        <w:rFonts w:cs="time"/>
                        <w:b/>
                        <w:i/>
                        <w:iCs/>
                        <w:noProof/>
                        <w:color w:val="000000"/>
                        <w:sz w:val="20"/>
                        <w:szCs w:val="20"/>
                        <w:vertAlign w:val="subscript"/>
                        <w:lang w:val="en-US"/>
                      </w:rPr>
                      <w:t>o</w:t>
                    </w:r>
                    <w:r>
                      <w:rPr>
                        <w:rFonts w:cs="time"/>
                        <w:b/>
                        <w:i/>
                        <w:iCs/>
                        <w:noProof/>
                        <w:color w:val="000000"/>
                        <w:sz w:val="20"/>
                        <w:szCs w:val="20"/>
                        <w:lang w:val="en-US"/>
                      </w:rPr>
                      <w:t>&lt;</w:t>
                    </w:r>
                    <w:r w:rsidRPr="00A23CF5">
                      <w:rPr>
                        <w:rFonts w:cs="time"/>
                        <w:b/>
                        <w:i/>
                        <w:iCs/>
                        <w:noProof/>
                        <w:color w:val="000000"/>
                        <w:sz w:val="20"/>
                        <w:szCs w:val="20"/>
                        <w:lang w:val="en-US"/>
                      </w:rPr>
                      <w:t>0</w:t>
                    </w:r>
                  </w:p>
                </w:txbxContent>
              </v:textbox>
            </v:rect>
            <v:line id="_x0000_s25380" style="position:absolute;flip:y" from="8751,177" to="8752,6434" strokecolor="black [3213]" strokeweight="0"/>
            <v:line id="_x0000_s25381" style="position:absolute" from="640,6438" to="8753,6439" strokeweight="56e-5mm"/>
            <w10:wrap type="none"/>
            <w10:anchorlock/>
          </v:group>
        </w:pict>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29</w:t>
      </w:r>
      <w:r w:rsidR="000911E9">
        <w:rPr>
          <w:noProof/>
        </w:rPr>
        <w:fldChar w:fldCharType="end"/>
      </w:r>
      <w:r>
        <w:t xml:space="preserve"> : Phase des filtres passe haut du 2</w:t>
      </w:r>
      <w:r>
        <w:rPr>
          <w:vertAlign w:val="superscript"/>
        </w:rPr>
        <w:t>ème</w:t>
      </w:r>
      <w:r>
        <w:t xml:space="preserve">  ordre</w:t>
      </w:r>
    </w:p>
    <w:p w:rsidR="00164F9D" w:rsidRPr="00C879D2" w:rsidRDefault="00164F9D" w:rsidP="00164F9D"/>
    <w:bookmarkStart w:id="60" w:name="_Toc147329788"/>
    <w:p w:rsidR="00164F9D" w:rsidRDefault="000911E9" w:rsidP="00164F9D">
      <w:pPr>
        <w:framePr w:w="4173" w:hSpace="180" w:wrap="auto" w:vAnchor="text" w:hAnchor="page" w:x="6554" w:y="336"/>
      </w:pPr>
      <w:r>
        <w:pict>
          <v:group id="_x0000_s21044" editas="canvas" style="width:200.75pt;height:92.3pt;mso-position-horizontal-relative:char;mso-position-vertical-relative:line" coordorigin="-60,-92" coordsize="4015,1846">
            <o:lock v:ext="edit" aspectratio="t"/>
            <v:shape id="_x0000_s21045" type="#_x0000_t75" style="position:absolute;left:-60;top:-92;width:4015;height:1846" o:preferrelative="f" stroked="t" strokecolor="black [3213]">
              <v:fill o:detectmouseclick="t"/>
              <v:path o:extrusionok="t" o:connecttype="none"/>
              <o:lock v:ext="edit" text="t"/>
            </v:shape>
            <v:group id="_x0000_s21046" style="position:absolute;left:776;top:760;width:68;height:246" coordorigin="776,760" coordsize="68,246">
              <v:line id="_x0000_s21047" style="position:absolute;flip:y" from="843,760" to="844,1006" strokeweight="1pt"/>
              <v:line id="_x0000_s21048" style="position:absolute;flip:y" from="776,760" to="777,1006" strokeweight="1pt"/>
            </v:group>
            <v:rect id="_x0000_s21049" style="position:absolute;left:736;top:566;width:102;height:211;mso-wrap-style:none" filled="f" stroked="f" strokeweight="1pt">
              <v:textbox style="mso-next-textbox:#_x0000_s21049;mso-fit-shape-to-text:t" inset="0,0,0,0">
                <w:txbxContent>
                  <w:p w:rsidR="002421BE" w:rsidRPr="00C879D2" w:rsidRDefault="002421BE" w:rsidP="00164F9D">
                    <w:r w:rsidRPr="00C879D2">
                      <w:rPr>
                        <w:color w:val="000000"/>
                        <w:sz w:val="18"/>
                        <w:szCs w:val="18"/>
                        <w:lang w:val="en-US"/>
                      </w:rPr>
                      <w:t>C</w:t>
                    </w:r>
                  </w:p>
                </w:txbxContent>
              </v:textbox>
            </v:rect>
            <v:line id="_x0000_s21050" style="position:absolute;flip:y" from="424,885" to="776,890" strokeweight="1pt"/>
            <v:oval id="_x0000_s21051" style="position:absolute;left:344;top:852;width:78;height:78" filled="f" strokeweight="1pt"/>
            <v:rect id="_x0000_s21052" style="position:absolute;top:731;width:197;height:211;mso-wrap-style:none" filled="f" stroked="f">
              <v:textbox style="mso-next-textbox:#_x0000_s21052;mso-fit-shape-to-text:t" inset="0,0,0,0">
                <w:txbxContent>
                  <w:p w:rsidR="002421BE" w:rsidRPr="00C879D2" w:rsidRDefault="002421BE" w:rsidP="00164F9D">
                    <w:r w:rsidRPr="00C879D2">
                      <w:rPr>
                        <w:color w:val="000000"/>
                        <w:sz w:val="18"/>
                        <w:szCs w:val="18"/>
                        <w:lang w:val="en-US"/>
                      </w:rPr>
                      <w:t>Ve</w:t>
                    </w:r>
                  </w:p>
                </w:txbxContent>
              </v:textbox>
            </v:rect>
            <v:oval id="_x0000_s21053" style="position:absolute;left:1127;top:864;width:54;height:54" fillcolor="black" strokeweight="1pt"/>
            <v:rect id="_x0000_s21054" style="position:absolute;left:1546;top:1164;width:112;height:211;mso-wrap-style:none" filled="f" stroked="f" strokeweight="1pt">
              <v:textbox style="mso-next-textbox:#_x0000_s21054;mso-fit-shape-to-text:t" inset="0,0,0,0">
                <w:txbxContent>
                  <w:p w:rsidR="002421BE" w:rsidRPr="00C879D2" w:rsidRDefault="002421BE" w:rsidP="00164F9D">
                    <w:r w:rsidRPr="00C879D2">
                      <w:rPr>
                        <w:color w:val="000000"/>
                        <w:sz w:val="18"/>
                        <w:szCs w:val="18"/>
                        <w:lang w:val="en-US"/>
                      </w:rPr>
                      <w:t>R</w:t>
                    </w:r>
                  </w:p>
                </w:txbxContent>
              </v:textbox>
            </v:rect>
            <v:rect id="_x0000_s21055" style="position:absolute;left:2081;top:170;width:112;height:211;mso-wrap-style:none" filled="f" stroked="f" strokeweight="1pt">
              <v:textbox style="mso-next-textbox:#_x0000_s21055;mso-fit-shape-to-text:t" inset="0,0,0,0">
                <w:txbxContent>
                  <w:p w:rsidR="002421BE" w:rsidRPr="00C879D2" w:rsidRDefault="002421BE" w:rsidP="00164F9D">
                    <w:r w:rsidRPr="00C879D2">
                      <w:rPr>
                        <w:color w:val="000000"/>
                        <w:sz w:val="18"/>
                        <w:szCs w:val="18"/>
                        <w:lang w:val="en-US"/>
                      </w:rPr>
                      <w:t>R</w:t>
                    </w:r>
                  </w:p>
                </w:txbxContent>
              </v:textbox>
            </v:rect>
            <v:oval id="_x0000_s21056" style="position:absolute;left:1802;top:864;width:54;height:54" fillcolor="black" strokeweight="1pt"/>
            <v:rect id="_x0000_s21057" style="position:absolute;left:2554;top:800;width:114;height:211;mso-wrap-style:none" filled="f" stroked="f" strokeweight="1pt">
              <v:textbox style="mso-next-textbox:#_x0000_s21057;mso-fit-shape-to-text:t" inset="0,0,0,0">
                <w:txbxContent>
                  <w:p w:rsidR="002421BE" w:rsidRPr="00C879D2" w:rsidRDefault="002421BE" w:rsidP="00164F9D">
                    <w:r w:rsidRPr="00C879D2">
                      <w:rPr>
                        <w:color w:val="000000"/>
                        <w:sz w:val="18"/>
                        <w:szCs w:val="18"/>
                        <w:lang w:val="en-US"/>
                      </w:rPr>
                      <w:t>K</w:t>
                    </w:r>
                  </w:p>
                </w:txbxContent>
              </v:textbox>
            </v:rect>
            <v:line id="_x0000_s21058" style="position:absolute" from="1828,1027" to="1829,1053" strokeweight="1pt"/>
            <v:rect id="_x0000_s21059" style="position:absolute;left:1425;top:559;width:102;height:211;mso-wrap-style:none" filled="f" stroked="f" strokeweight="1pt">
              <v:textbox style="mso-next-textbox:#_x0000_s21059;mso-fit-shape-to-text:t" inset="0,0,0,0">
                <w:txbxContent>
                  <w:p w:rsidR="002421BE" w:rsidRPr="00C879D2" w:rsidRDefault="002421BE" w:rsidP="00164F9D">
                    <w:r w:rsidRPr="00C879D2">
                      <w:rPr>
                        <w:color w:val="000000"/>
                        <w:sz w:val="18"/>
                        <w:szCs w:val="18"/>
                        <w:lang w:val="en-US"/>
                      </w:rPr>
                      <w:t>C</w:t>
                    </w:r>
                  </w:p>
                </w:txbxContent>
              </v:textbox>
            </v:rect>
            <v:line id="_x0000_s21060" style="position:absolute" from="3582,890" to="3634,891" strokeweight="1pt"/>
            <v:oval id="_x0000_s21061" style="position:absolute;left:3636;top:852;width:78;height:78" filled="f" strokeweight="1pt"/>
            <v:rect id="_x0000_s21062" style="position:absolute;left:3646;top:1030;width:186;height:211;mso-wrap-style:none" filled="f" stroked="f" strokeweight="1pt">
              <v:textbox style="mso-next-textbox:#_x0000_s21062;mso-fit-shape-to-text:t" inset="0,0,0,0">
                <w:txbxContent>
                  <w:p w:rsidR="002421BE" w:rsidRPr="00C879D2" w:rsidRDefault="002421BE" w:rsidP="00164F9D">
                    <w:r w:rsidRPr="00C879D2">
                      <w:rPr>
                        <w:color w:val="000000"/>
                        <w:sz w:val="18"/>
                        <w:szCs w:val="18"/>
                        <w:lang w:val="en-US"/>
                      </w:rPr>
                      <w:t>Vs</w:t>
                    </w:r>
                  </w:p>
                </w:txbxContent>
              </v:textbox>
            </v:rect>
            <v:oval id="_x0000_s21063" style="position:absolute;left:3421;top:864;width:54;height:54" fillcolor="black" strokeweight="1pt"/>
            <v:line id="_x0000_s21064" style="position:absolute" from="1692,1571" to="1963,1572" strokeweight="1pt"/>
            <v:line id="_x0000_s21065" style="position:absolute" from="1731,1612" to="1921,1613" strokeweight="1pt"/>
            <v:line id="_x0000_s21066" style="position:absolute;flip:x" from="1767,1645" to="1877,1646" strokeweight="1pt"/>
            <v:line id="_x0000_s21067" style="position:absolute" from="1809,1685" to="1835,1686" strokeweight="1pt"/>
            <v:line id="_x0000_s21068" style="position:absolute;flip:x" from="2366,890" to="3177,1299" strokeweight="1pt"/>
            <v:line id="_x0000_s21069" style="position:absolute;flip:x y" from="2366,483" to="3177,890" strokeweight="1pt"/>
            <v:line id="_x0000_s21070" style="position:absolute" from="1153,73" to="2139,76" strokeweight="1pt"/>
            <v:line id="_x0000_s21071" style="position:absolute" from="2502,73" to="3447,74" strokeweight="1pt"/>
            <v:line id="_x0000_s21072" style="position:absolute;flip:x" from="3177,890" to="3582,891" strokeweight="1pt"/>
            <v:line id="_x0000_s21073" style="position:absolute" from="1544,890" to="2366,891" strokeweight="1pt"/>
            <v:line id="_x0000_s21074" style="position:absolute" from="841,890" to="1460,891" strokeweight="1pt"/>
            <v:line id="_x0000_s21075" style="position:absolute;flip:x" from="2366,890" to="3177,1299" strokeweight="1pt"/>
            <v:line id="_x0000_s21076" style="position:absolute;flip:x y" from="2366,483" to="3177,890" strokeweight="1pt"/>
            <v:line id="_x0000_s21077" style="position:absolute;flip:y" from="1828,890" to="1829,1027" strokeweight="1pt"/>
            <v:line id="_x0000_s21078" style="position:absolute" from="2366,483" to="2367,1299" strokeweight="1pt"/>
            <v:line id="_x0000_s21079" style="position:absolute;flip:y" from="3447,73" to="3448,890" strokeweight="1pt"/>
            <v:line id="_x0000_s21080" style="position:absolute" from="1153,73" to="1155,888" strokeweight="1pt"/>
            <v:group id="_x0000_s21081" style="position:absolute;left:1464;top:767;width:69;height:246" coordorigin="1464,767" coordsize="69,246">
              <v:line id="_x0000_s21082" style="position:absolute;flip:y" from="1532,767" to="1533,1013" strokeweight="1pt"/>
              <v:line id="_x0000_s21083" style="position:absolute;flip:y" from="1464,767" to="1465,1013" strokeweight="1pt"/>
            </v:group>
            <v:rect id="_x0000_s21084" style="position:absolute;left:1787;top:1027;width:114;height:370" strokeweight="1pt"/>
            <v:line id="_x0000_s21085" style="position:absolute" from="1830,1396" to="1831,1581" strokeweight="1pt"/>
            <v:rect id="_x0000_s21086" style="position:absolute;left:2111;top:18;width:436;height:115" strokeweight="1pt"/>
            <w10:wrap type="none"/>
            <w10:anchorlock/>
          </v:group>
        </w:pict>
      </w:r>
    </w:p>
    <w:p w:rsidR="00164F9D" w:rsidRDefault="00164F9D" w:rsidP="00164F9D">
      <w:pPr>
        <w:pStyle w:val="Lgende"/>
        <w:framePr w:w="4173" w:hSpace="180" w:wrap="auto" w:vAnchor="text" w:hAnchor="page" w:x="6554" w:y="336"/>
      </w:pPr>
      <w:bookmarkStart w:id="61" w:name="_Ref242074168"/>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30</w:t>
      </w:r>
      <w:r w:rsidR="000911E9">
        <w:rPr>
          <w:noProof/>
        </w:rPr>
        <w:fldChar w:fldCharType="end"/>
      </w:r>
      <w:bookmarkEnd w:id="61"/>
      <w:r>
        <w:t xml:space="preserve"> : Structure passe haut de Salen-Key</w:t>
      </w:r>
    </w:p>
    <w:p w:rsidR="00164F9D" w:rsidRDefault="00164F9D" w:rsidP="00164F9D">
      <w:pPr>
        <w:pStyle w:val="Titre3"/>
      </w:pPr>
      <w:bookmarkStart w:id="62" w:name="_Toc304982974"/>
      <w:r>
        <w:t>Réalisation par filtre actif</w:t>
      </w:r>
      <w:bookmarkEnd w:id="60"/>
      <w:bookmarkEnd w:id="62"/>
    </w:p>
    <w:p w:rsidR="00164F9D" w:rsidRDefault="00164F9D" w:rsidP="00164F9D">
      <w:pPr>
        <w:pStyle w:val="NormalR"/>
      </w:pPr>
      <w:r>
        <w:t>Le lecteur peut vérifier qu'en permutant la self et la capa dans le montage de la figure (</w:t>
      </w:r>
      <w:r w:rsidR="000911E9">
        <w:fldChar w:fldCharType="begin"/>
      </w:r>
      <w:r>
        <w:instrText xml:space="preserve"> REF _Ref242074125 \h </w:instrText>
      </w:r>
      <w:r w:rsidR="000911E9">
        <w:fldChar w:fldCharType="separate"/>
      </w:r>
      <w:r w:rsidR="00AC692C">
        <w:t xml:space="preserve">Figure </w:t>
      </w:r>
      <w:r w:rsidR="00AC692C">
        <w:rPr>
          <w:noProof/>
        </w:rPr>
        <w:t>IV</w:t>
      </w:r>
      <w:r w:rsidR="00AC692C">
        <w:noBreakHyphen/>
      </w:r>
      <w:r w:rsidR="00AC692C">
        <w:rPr>
          <w:noProof/>
        </w:rPr>
        <w:t>22</w:t>
      </w:r>
      <w:r w:rsidR="000911E9">
        <w:fldChar w:fldCharType="end"/>
      </w:r>
      <w:r>
        <w:t>), on n'obtient pas un vrai filtre passe haut du 2</w:t>
      </w:r>
      <w:r>
        <w:rPr>
          <w:vertAlign w:val="superscript"/>
        </w:rPr>
        <w:t>ème</w:t>
      </w:r>
      <w:r>
        <w:t xml:space="preserve"> ordre. De ce fait, nous ne verrons que des réalisations par filtre actif. Ces filtres peuvent être réalisés à l'aide de plusieurs  structures à ampli-op différentes, nous avons retenu la structure passe-haut de Salen-Key (</w:t>
      </w:r>
      <w:r w:rsidR="000911E9">
        <w:fldChar w:fldCharType="begin"/>
      </w:r>
      <w:r>
        <w:instrText xml:space="preserve"> REF _Ref242074168 \h </w:instrText>
      </w:r>
      <w:r w:rsidR="000911E9">
        <w:fldChar w:fldCharType="separate"/>
      </w:r>
      <w:r w:rsidR="00AC692C">
        <w:t xml:space="preserve">Figure </w:t>
      </w:r>
      <w:r w:rsidR="00AC692C">
        <w:rPr>
          <w:noProof/>
        </w:rPr>
        <w:t>IV</w:t>
      </w:r>
      <w:r w:rsidR="00AC692C">
        <w:noBreakHyphen/>
      </w:r>
      <w:r w:rsidR="00AC692C">
        <w:rPr>
          <w:noProof/>
        </w:rPr>
        <w:t>30</w:t>
      </w:r>
      <w:r w:rsidR="000911E9">
        <w:fldChar w:fldCharType="end"/>
      </w:r>
      <w:r>
        <w:t>) dont la fonction de transfert est :</w:t>
      </w:r>
    </w:p>
    <w:p w:rsidR="00164F9D" w:rsidRDefault="00164F9D" w:rsidP="00164F9D">
      <w:pPr>
        <w:pStyle w:val="NormalR"/>
      </w:pPr>
    </w:p>
    <w:p w:rsidR="00164F9D" w:rsidRDefault="00164F9D" w:rsidP="00164F9D">
      <w:pPr>
        <w:pStyle w:val="NormalR"/>
      </w:pPr>
      <w:r w:rsidRPr="00C72C48">
        <w:rPr>
          <w:position w:val="-28"/>
        </w:rPr>
        <w:object w:dxaOrig="3440" w:dyaOrig="700">
          <v:shape id="_x0000_i1151" type="#_x0000_t75" style="width:172.15pt;height:33.75pt" o:ole="" o:bordertopcolor="this" o:borderleftcolor="this" o:borderbottomcolor="this" o:borderrightcolor="this">
            <v:imagedata r:id="rId135" o:title=""/>
            <w10:bordertop type="single" width="4"/>
            <w10:borderleft type="single" width="4"/>
            <w10:borderbottom type="single" width="4"/>
            <w10:borderright type="single" width="4"/>
          </v:shape>
          <o:OLEObject Type="Embed" ProgID="Equation.3" ShapeID="_x0000_i1151" DrawAspect="Content" ObjectID="_1793008079" r:id="rId136"/>
        </w:object>
      </w:r>
    </w:p>
    <w:p w:rsidR="00164F9D" w:rsidRDefault="000911E9" w:rsidP="00164F9D">
      <w:pPr>
        <w:framePr w:w="4907" w:hSpace="141" w:wrap="around" w:vAnchor="text" w:hAnchor="page" w:x="5864" w:y="117"/>
      </w:pPr>
      <w:r>
        <w:pict>
          <v:group id="_x0000_s20987" editas="canvas" style="width:237.8pt;height:116.6pt;mso-position-horizontal-relative:char;mso-position-vertical-relative:line" coordsize="4756,2332">
            <o:lock v:ext="edit" aspectratio="t"/>
            <v:shape id="_x0000_s20988" type="#_x0000_t75" style="position:absolute;width:4756;height:2332" o:preferrelative="f" stroked="t" strokecolor="black [3213]">
              <v:fill o:detectmouseclick="t"/>
              <v:path o:extrusionok="t" o:connecttype="none"/>
              <o:lock v:ext="edit" text="t"/>
            </v:shape>
            <v:line id="_x0000_s20989" style="position:absolute" from="2318,278" to="2343,279" strokeweight="1pt"/>
            <v:group id="_x0000_s20990" style="position:absolute;left:1401;top:1322;width:68;height:237" coordorigin="1401,1322" coordsize="68,237">
              <v:line id="_x0000_s20991" style="position:absolute;flip:y" from="1468,1322" to="1469,1559" strokeweight="1pt"/>
              <v:line id="_x0000_s20992" style="position:absolute;flip:y" from="1401,1322" to="1402,1559" strokeweight="1pt"/>
            </v:group>
            <v:line id="_x0000_s20993" style="position:absolute;flip:x" from="2410,278" to="2452,279" strokeweight="1pt"/>
            <v:rect id="_x0000_s20994" style="position:absolute;left:718;top:1579;width:121;height:207;mso-wrap-style:none" filled="f" stroked="f" strokeweight="1pt">
              <v:textbox style="mso-next-textbox:#_x0000_s20994;mso-fit-shape-to-text:t" inset="0,0,0,0">
                <w:txbxContent>
                  <w:p w:rsidR="002421BE" w:rsidRDefault="002421BE" w:rsidP="00164F9D">
                    <w:r>
                      <w:rPr>
                        <w:rFonts w:ascii="Times New Roman" w:hAnsi="Times New Roman"/>
                        <w:color w:val="000000"/>
                        <w:sz w:val="18"/>
                        <w:szCs w:val="18"/>
                        <w:lang w:val="en-US"/>
                      </w:rPr>
                      <w:t>C</w:t>
                    </w:r>
                  </w:p>
                </w:txbxContent>
              </v:textbox>
            </v:rect>
            <v:line id="_x0000_s20995" style="position:absolute;flip:x" from="418,1447" to="471,1448" strokeweight="1pt"/>
            <v:oval id="_x0000_s20996" style="position:absolute;left:339;top:1411;width:76;height:75" fillcolor="black" strokeweight="1pt"/>
            <v:rect id="_x0000_s20997" style="position:absolute;left:172;top:1154;width:210;height:207;mso-wrap-style:none" filled="f" stroked="f">
              <v:textbox style="mso-next-textbox:#_x0000_s20997;mso-fit-shape-to-text:t" inset="0,0,0,0">
                <w:txbxContent>
                  <w:p w:rsidR="002421BE" w:rsidRDefault="002421BE" w:rsidP="00164F9D">
                    <w:r>
                      <w:rPr>
                        <w:rFonts w:ascii="Times New Roman" w:hAnsi="Times New Roman"/>
                        <w:color w:val="000000"/>
                        <w:sz w:val="18"/>
                        <w:szCs w:val="18"/>
                        <w:lang w:val="en-US"/>
                      </w:rPr>
                      <w:t>Ve</w:t>
                    </w:r>
                  </w:p>
                </w:txbxContent>
              </v:textbox>
            </v:rect>
            <v:oval id="_x0000_s20998" style="position:absolute;left:1111;top:1422;width:53;height:52" fillcolor="black" strokeweight="1pt"/>
            <v:oval id="_x0000_s20999" style="position:absolute;left:1775;top:1422;width:53;height:52" fillcolor="black" strokeweight="1pt"/>
            <v:line id="_x0000_s21000" style="position:absolute" from="1801,1579" to="1802,1604" strokeweight="1pt"/>
            <v:line id="_x0000_s21001" style="position:absolute;flip:y" from="1801,1670" to="1802,1709" strokeweight="1pt"/>
            <v:rect id="_x0000_s21002" style="position:absolute;left:1376;top:1586;width:121;height:207;mso-wrap-style:none" filled="f" stroked="f" strokeweight="1pt">
              <v:textbox style="mso-next-textbox:#_x0000_s21002;mso-fit-shape-to-text:t" inset="0,0,0,0">
                <w:txbxContent>
                  <w:p w:rsidR="002421BE" w:rsidRDefault="002421BE" w:rsidP="00164F9D">
                    <w:r>
                      <w:rPr>
                        <w:rFonts w:ascii="Times New Roman" w:hAnsi="Times New Roman"/>
                        <w:color w:val="000000"/>
                        <w:sz w:val="18"/>
                        <w:szCs w:val="18"/>
                        <w:lang w:val="en-US"/>
                      </w:rPr>
                      <w:t>C</w:t>
                    </w:r>
                  </w:p>
                </w:txbxContent>
              </v:textbox>
            </v:rect>
            <v:oval id="_x0000_s21003" style="position:absolute;left:4317;top:1274;width:76;height:75" fillcolor="black" strokeweight="1pt"/>
            <v:rect id="_x0000_s21004" style="position:absolute;left:4327;top:1445;width:201;height:207;mso-wrap-style:none" filled="f" stroked="f" strokeweight="1pt">
              <v:textbox style="mso-next-textbox:#_x0000_s21004;mso-fit-shape-to-text:t" inset="0,0,0,0">
                <w:txbxContent>
                  <w:p w:rsidR="002421BE" w:rsidRDefault="002421BE" w:rsidP="00164F9D">
                    <w:r>
                      <w:rPr>
                        <w:rFonts w:ascii="Times New Roman" w:hAnsi="Times New Roman"/>
                        <w:color w:val="000000"/>
                        <w:sz w:val="18"/>
                        <w:szCs w:val="18"/>
                        <w:lang w:val="en-US"/>
                      </w:rPr>
                      <w:t>Vs</w:t>
                    </w:r>
                  </w:p>
                </w:txbxContent>
              </v:textbox>
            </v:rect>
            <v:oval id="_x0000_s21005" style="position:absolute;left:4105;top:1285;width:53;height:53" fillcolor="black" strokeweight="1pt"/>
            <v:group id="_x0000_s21006" style="position:absolute;left:1667;top:2103;width:268;height:111" coordorigin="1667,2103" coordsize="268,111">
              <v:line id="_x0000_s21007" style="position:absolute" from="1667,2103" to="1935,2104" strokeweight="1pt"/>
              <v:line id="_x0000_s21008" style="position:absolute" from="1706,2142" to="1893,2143" strokeweight="1pt"/>
              <v:line id="_x0000_s21009" style="position:absolute;flip:x" from="1741,2174" to="1849,2175" strokeweight="1pt"/>
              <v:line id="_x0000_s21010" style="position:absolute" from="1782,2213" to="1808,2214" strokeweight="1pt"/>
            </v:group>
            <v:line id="_x0000_s21011" style="position:absolute" from="1471,1440" to="2884,1443" strokeweight="1pt"/>
            <v:line id="_x0000_s21012" style="position:absolute" from="827,1454" to="1394,1455" strokeweight="1pt"/>
            <v:line id="_x0000_s21013" style="position:absolute" from="471,1447" to="757,1448" strokeweight="1pt"/>
            <v:line id="_x0000_s21014" style="position:absolute;flip:y" from="1801,1709" to="1802,2103" strokeweight="1pt"/>
            <v:line id="_x0000_s21015" style="position:absolute;flip:y" from="1801,1447" to="1802,1579" strokeweight="1pt"/>
            <v:shape id="_x0000_s21016" style="position:absolute;left:2807;top:855;width:645;height:881" coordsize="645,881" path="m645,437l,,,881,645,437xe" strokeweight="1pt">
              <v:path arrowok="t"/>
            </v:shape>
            <v:line id="_x0000_s21017" style="position:absolute" from="2371,1073" to="2814,1074" strokeweight="1pt"/>
            <v:rect id="_x0000_s21018" style="position:absolute;left:2932;top:588;width:333;height:109" strokeweight="1pt"/>
            <v:line id="_x0000_s21019" style="position:absolute" from="3465,1306" to="4366,1307" strokeweight="1pt"/>
            <v:shape id="_x0000_s21020" style="position:absolute;left:3258;top:636;width:441;height:654" coordsize="441,654" path="m441,654l441,,,e" filled="f" strokeweight="1pt">
              <v:path arrowok="t"/>
            </v:shape>
            <v:shape id="_x0000_s21021" style="position:absolute;left:2593;top:636;width:332;height:437" coordsize="332,437" path="m332,l,,,437e" filled="f" strokeweight="1pt">
              <v:path arrowok="t"/>
            </v:shape>
            <v:rect id="_x0000_s21022" style="position:absolute;left:2038;top:1019;width:333;height:109" strokeweight="1pt"/>
            <v:line id="_x0000_s21023" style="position:absolute;flip:x" from="1817,1073" to="2039,1074" strokeweight="1pt"/>
            <v:line id="_x0000_s21024" style="position:absolute;flip:y" from="1817,964" to="1818,1224" strokeweight="1pt"/>
            <v:line id="_x0000_s21025" style="position:absolute" from="2911,1071" to="3036,1072" strokeweight="1pt"/>
            <v:group id="_x0000_s21026" style="position:absolute;left:2932;top:1413;width:125;height:109" coordorigin="2932,1413" coordsize="125,109">
              <v:line id="_x0000_s21027" style="position:absolute" from="2994,1413" to="2995,1522" strokeweight="1pt"/>
              <v:line id="_x0000_s21028" style="position:absolute" from="2932,1468" to="3057,1469" strokeweight="1pt"/>
            </v:group>
            <v:line id="_x0000_s21029" style="position:absolute" from="1743,909" to="1817,969" strokeweight="1pt"/>
            <v:line id="_x0000_s21030" style="position:absolute" from="1743,987" to="1817,1057" strokeweight="1pt"/>
            <v:line id="_x0000_s21031" style="position:absolute" from="1743,1071" to="1810,1133" strokeweight="1pt"/>
            <v:line id="_x0000_s21032" style="position:absolute" from="1743,1155" to="1817,1212" strokeweight="1pt"/>
            <v:shape id="_x0000_s21033" style="position:absolute;left:2440;top:280;width:1690;height:1026" coordsize="1690,1026" path="m1690,1026l1690,,,e" filled="f" strokeweight="1pt">
              <v:path arrowok="t"/>
            </v:shape>
            <v:shape id="_x0000_s21034" style="position:absolute;left:1124;top:280;width:1185;height:1163" coordsize="1185,1163" path="m1185,l,,,1163e" filled="f" strokeweight="1pt">
              <v:path arrowok="t"/>
            </v:shape>
            <v:rect id="_x0000_s21035" style="position:absolute;left:2212;top:219;width:332;height:109" strokeweight="1pt"/>
            <v:rect id="_x0000_s21036" style="position:absolute;left:1741;top:1545;width:111;height:328" strokeweight="1pt"/>
            <v:rect id="_x0000_s21037" style="position:absolute;left:2226;top:2;width:121;height:207;mso-wrap-style:none" filled="f" stroked="f">
              <v:textbox style="mso-next-textbox:#_x0000_s21037;mso-fit-shape-to-text:t" inset="0,0,0,0">
                <w:txbxContent>
                  <w:p w:rsidR="002421BE" w:rsidRDefault="002421BE" w:rsidP="00164F9D">
                    <w:r>
                      <w:rPr>
                        <w:rFonts w:ascii="Times New Roman" w:hAnsi="Times New Roman"/>
                        <w:color w:val="000000"/>
                        <w:sz w:val="18"/>
                        <w:szCs w:val="18"/>
                        <w:lang w:val="en-US"/>
                      </w:rPr>
                      <w:t>R</w:t>
                    </w:r>
                  </w:p>
                </w:txbxContent>
              </v:textbox>
            </v:rect>
            <v:rect id="_x0000_s21038" style="position:absolute;left:1935;top:1602;width:121;height:207;mso-wrap-style:none" filled="f" stroked="f" strokeweight="1pt">
              <v:textbox style="mso-next-textbox:#_x0000_s21038;mso-fit-shape-to-text:t" inset="0,0,0,0">
                <w:txbxContent>
                  <w:p w:rsidR="002421BE" w:rsidRDefault="002421BE" w:rsidP="00164F9D">
                    <w:r>
                      <w:rPr>
                        <w:rFonts w:ascii="Times New Roman" w:hAnsi="Times New Roman"/>
                        <w:color w:val="000000"/>
                        <w:sz w:val="18"/>
                        <w:szCs w:val="18"/>
                        <w:lang w:val="en-US"/>
                      </w:rPr>
                      <w:t>R</w:t>
                    </w:r>
                  </w:p>
                </w:txbxContent>
              </v:textbox>
            </v:rect>
            <v:rect id="_x0000_s21039" style="position:absolute;left:2891;top:378;width:211;height:207;mso-wrap-style:none" filled="f" stroked="f" strokeweight="1pt">
              <v:textbox style="mso-next-textbox:#_x0000_s21039;mso-fit-shape-to-text:t" inset="0,0,0,0">
                <w:txbxContent>
                  <w:p w:rsidR="002421BE" w:rsidRDefault="002421BE" w:rsidP="00164F9D">
                    <w:r>
                      <w:rPr>
                        <w:rFonts w:ascii="Times New Roman" w:hAnsi="Times New Roman"/>
                        <w:color w:val="000000"/>
                        <w:sz w:val="18"/>
                        <w:szCs w:val="18"/>
                        <w:lang w:val="en-US"/>
                      </w:rPr>
                      <w:t>R2</w:t>
                    </w:r>
                  </w:p>
                </w:txbxContent>
              </v:textbox>
            </v:rect>
            <v:rect id="_x0000_s21040" style="position:absolute;left:2129;top:754;width:211;height:207;mso-wrap-style:none" filled="f" stroked="f" strokeweight="1pt">
              <v:textbox style="mso-next-textbox:#_x0000_s21040;mso-fit-shape-to-text:t" inset="0,0,0,0">
                <w:txbxContent>
                  <w:p w:rsidR="002421BE" w:rsidRDefault="002421BE" w:rsidP="00164F9D">
                    <w:r>
                      <w:rPr>
                        <w:rFonts w:ascii="Times New Roman" w:hAnsi="Times New Roman"/>
                        <w:color w:val="000000"/>
                        <w:sz w:val="18"/>
                        <w:szCs w:val="18"/>
                        <w:lang w:val="en-US"/>
                      </w:rPr>
                      <w:t>R1</w:t>
                    </w:r>
                  </w:p>
                </w:txbxContent>
              </v:textbox>
            </v:rect>
            <v:group id="_x0000_s21041" style="position:absolute;left:764;top:1322;width:68;height:237" coordorigin="764,1322" coordsize="68,237">
              <v:line id="_x0000_s21042" style="position:absolute;flip:y" from="831,1322" to="832,1559" strokeweight="1pt"/>
              <v:line id="_x0000_s21043" style="position:absolute;flip:y" from="764,1322" to="765,1559" strokeweight="1pt"/>
            </v:group>
            <w10:wrap type="none"/>
            <w10:anchorlock/>
          </v:group>
        </w:pict>
      </w:r>
    </w:p>
    <w:p w:rsidR="00164F9D" w:rsidRDefault="00164F9D" w:rsidP="00164F9D">
      <w:pPr>
        <w:pStyle w:val="Lgende"/>
        <w:framePr w:w="4907" w:hSpace="141" w:wrap="around" w:vAnchor="text" w:hAnchor="page" w:x="5864" w:y="117"/>
      </w:pPr>
      <w:bookmarkStart w:id="63" w:name="_Ref242074213"/>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31</w:t>
      </w:r>
      <w:r w:rsidR="000911E9">
        <w:rPr>
          <w:noProof/>
        </w:rPr>
        <w:fldChar w:fldCharType="end"/>
      </w:r>
      <w:bookmarkEnd w:id="63"/>
      <w:r>
        <w:t xml:space="preserve"> : Filtre passe haut du second ordre</w:t>
      </w:r>
    </w:p>
    <w:p w:rsidR="00164F9D" w:rsidRDefault="00164F9D" w:rsidP="00164F9D">
      <w:pPr>
        <w:pStyle w:val="NormalR"/>
      </w:pPr>
    </w:p>
    <w:p w:rsidR="00164F9D" w:rsidRDefault="00164F9D" w:rsidP="00164F9D">
      <w:pPr>
        <w:pStyle w:val="NormalR"/>
      </w:pPr>
      <w:r>
        <w:t xml:space="preserve">On utilise un amplificateur non inverseur pour réaliser l'ampli </w:t>
      </w:r>
      <w:r w:rsidRPr="003D1F94">
        <w:rPr>
          <w:i/>
        </w:rPr>
        <w:t>k</w:t>
      </w:r>
      <w:r>
        <w:t>. On obtient le filtre représenté sur la figure (</w:t>
      </w:r>
      <w:r w:rsidR="000911E9">
        <w:fldChar w:fldCharType="begin"/>
      </w:r>
      <w:r>
        <w:instrText xml:space="preserve"> REF _Ref242074213 \h </w:instrText>
      </w:r>
      <w:r w:rsidR="000911E9">
        <w:fldChar w:fldCharType="separate"/>
      </w:r>
      <w:r w:rsidR="00AC692C">
        <w:t xml:space="preserve">Figure </w:t>
      </w:r>
      <w:r w:rsidR="00AC692C">
        <w:rPr>
          <w:noProof/>
        </w:rPr>
        <w:t>IV</w:t>
      </w:r>
      <w:r w:rsidR="00AC692C">
        <w:noBreakHyphen/>
      </w:r>
      <w:r w:rsidR="00AC692C">
        <w:rPr>
          <w:noProof/>
        </w:rPr>
        <w:t>31</w:t>
      </w:r>
      <w:r w:rsidR="000911E9">
        <w:fldChar w:fldCharType="end"/>
      </w:r>
      <w:r>
        <w:t xml:space="preserve">). Les valeurs des composants sont déterminées en identifiant </w:t>
      </w:r>
      <w:r>
        <w:rPr>
          <w:i/>
          <w:iCs/>
        </w:rPr>
        <w:t>h(</w:t>
      </w:r>
      <w:r>
        <w:rPr>
          <w:i/>
          <w:iCs/>
        </w:rPr>
        <w:sym w:font="Symbol" w:char="F077"/>
      </w:r>
      <w:r>
        <w:rPr>
          <w:i/>
          <w:iCs/>
        </w:rPr>
        <w:t>)</w:t>
      </w:r>
      <w:r>
        <w:t xml:space="preserve"> avec </w:t>
      </w:r>
      <w:r>
        <w:rPr>
          <w:i/>
          <w:iCs/>
        </w:rPr>
        <w:t>F(</w:t>
      </w:r>
      <w:r>
        <w:rPr>
          <w:i/>
          <w:iCs/>
        </w:rPr>
        <w:sym w:font="Symbol" w:char="F077"/>
      </w:r>
      <w:r>
        <w:rPr>
          <w:i/>
          <w:iCs/>
        </w:rPr>
        <w:t>)</w:t>
      </w:r>
      <w:r>
        <w:t xml:space="preserve"> exactement de la même façon que pour le filtre passe bas :</w:t>
      </w:r>
    </w:p>
    <w:p w:rsidR="00164F9D" w:rsidRDefault="00164F9D" w:rsidP="00164F9D">
      <w:pPr>
        <w:pStyle w:val="NormalR"/>
      </w:pPr>
    </w:p>
    <w:p w:rsidR="00164F9D" w:rsidRDefault="00164F9D" w:rsidP="00164F9D">
      <w:pPr>
        <w:jc w:val="center"/>
        <w:rPr>
          <w:position w:val="-34"/>
        </w:rPr>
      </w:pPr>
      <w:r w:rsidRPr="006210DF">
        <w:rPr>
          <w:position w:val="-34"/>
        </w:rPr>
        <w:object w:dxaOrig="2400" w:dyaOrig="800">
          <v:shape id="_x0000_i1152" type="#_x0000_t75" style="width:174.75pt;height:47.65pt" o:ole="" o:bordertopcolor="this" o:borderleftcolor="this" o:borderbottomcolor="this" o:borderrightcolor="this" fillcolor="window">
            <v:imagedata r:id="rId137" o:title=""/>
            <w10:bordertop type="single" width="4"/>
            <w10:borderleft type="single" width="4"/>
            <w10:borderbottom type="single" width="4"/>
            <w10:borderright type="single" width="4"/>
          </v:shape>
          <o:OLEObject Type="Embed" ProgID="Equation.3" ShapeID="_x0000_i1152" DrawAspect="Content" ObjectID="_1793008080" r:id="rId138"/>
        </w:object>
      </w:r>
    </w:p>
    <w:p w:rsidR="00164F9D" w:rsidRDefault="00164F9D" w:rsidP="00164F9D"/>
    <w:p w:rsidR="00164F9D" w:rsidRDefault="00164F9D" w:rsidP="00164F9D">
      <w:r>
        <w:t>On obtient :</w:t>
      </w:r>
    </w:p>
    <w:p w:rsidR="00164F9D" w:rsidRDefault="00164F9D" w:rsidP="00164F9D">
      <w:pPr>
        <w:pStyle w:val="NormalP"/>
      </w:pPr>
      <w:r w:rsidRPr="00725900">
        <w:rPr>
          <w:position w:val="-24"/>
        </w:rPr>
        <w:object w:dxaOrig="1100" w:dyaOrig="620">
          <v:shape id="_x0000_i1153" type="#_x0000_t75" style="width:63.4pt;height:31.9pt" o:ole="">
            <v:imagedata r:id="rId139" o:title=""/>
          </v:shape>
          <o:OLEObject Type="Embed" ProgID="Equation.3" ShapeID="_x0000_i1153" DrawAspect="Content" ObjectID="_1793008081" r:id="rId140"/>
        </w:object>
      </w:r>
      <w:r>
        <w:t>ce qui permet de calculer R et C,</w:t>
      </w:r>
    </w:p>
    <w:p w:rsidR="00164F9D" w:rsidRDefault="00164F9D" w:rsidP="00164F9D"/>
    <w:p w:rsidR="00164F9D" w:rsidRDefault="00164F9D" w:rsidP="00164F9D">
      <w:pPr>
        <w:pStyle w:val="NormalP"/>
      </w:pPr>
      <w:r w:rsidRPr="007815D2">
        <w:rPr>
          <w:position w:val="-10"/>
        </w:rPr>
        <w:object w:dxaOrig="1020" w:dyaOrig="320">
          <v:shape id="_x0000_i1154" type="#_x0000_t75" style="width:52.15pt;height:17.25pt" o:ole="">
            <v:imagedata r:id="rId141" o:title=""/>
          </v:shape>
          <o:OLEObject Type="Embed" ProgID="Equation.3" ShapeID="_x0000_i1154" DrawAspect="Content" ObjectID="_1793008082" r:id="rId142"/>
        </w:object>
      </w:r>
      <w:r>
        <w:t xml:space="preserve">ce qui permet de calculer R1 et R2 puisque </w:t>
      </w:r>
      <w:r w:rsidRPr="0026766B">
        <w:rPr>
          <w:position w:val="-30"/>
        </w:rPr>
        <w:object w:dxaOrig="1040" w:dyaOrig="680">
          <v:shape id="_x0000_i1155" type="#_x0000_t75" style="width:54.4pt;height:33.75pt" o:ole="">
            <v:imagedata r:id="rId143" o:title=""/>
          </v:shape>
          <o:OLEObject Type="Embed" ProgID="Equation.3" ShapeID="_x0000_i1155" DrawAspect="Content" ObjectID="_1793008083" r:id="rId144"/>
        </w:object>
      </w:r>
    </w:p>
    <w:p w:rsidR="00164F9D" w:rsidRDefault="00164F9D" w:rsidP="00164F9D">
      <w:pPr>
        <w:jc w:val="left"/>
      </w:pPr>
    </w:p>
    <w:p w:rsidR="00164F9D" w:rsidRDefault="00164F9D" w:rsidP="00164F9D">
      <w:pPr>
        <w:spacing w:after="200" w:line="276" w:lineRule="auto"/>
        <w:jc w:val="left"/>
        <w:rPr>
          <w:b/>
          <w:i/>
        </w:rPr>
      </w:pPr>
      <w:r>
        <w:rPr>
          <w:b/>
          <w:i/>
        </w:rPr>
        <w:br w:type="page"/>
      </w:r>
    </w:p>
    <w:p w:rsidR="00164F9D" w:rsidRDefault="00164F9D" w:rsidP="00164F9D">
      <w:pPr>
        <w:rPr>
          <w:b/>
          <w:i/>
        </w:rPr>
      </w:pPr>
      <w:r w:rsidRPr="00DB6AEB">
        <w:rPr>
          <w:b/>
          <w:i/>
        </w:rPr>
        <w:lastRenderedPageBreak/>
        <w:t>Exercice :</w:t>
      </w:r>
      <w:r w:rsidR="000911E9">
        <w:rPr>
          <w:b/>
          <w:i/>
        </w:rPr>
        <w:fldChar w:fldCharType="begin"/>
      </w:r>
      <w:r>
        <w:rPr>
          <w:b/>
          <w:i/>
        </w:rPr>
        <w:instrText xml:space="preserve"> AUTONUM  \* Arabic \s ) </w:instrText>
      </w:r>
      <w:r w:rsidR="000911E9">
        <w:rPr>
          <w:b/>
          <w:i/>
        </w:rPr>
        <w:fldChar w:fldCharType="end"/>
      </w:r>
    </w:p>
    <w:p w:rsidR="00164F9D" w:rsidRDefault="00164F9D" w:rsidP="00164F9D">
      <w:r>
        <w:t xml:space="preserve">Etudier un filtre passe </w:t>
      </w:r>
      <w:r>
        <w:rPr>
          <w:b/>
          <w:bCs/>
        </w:rPr>
        <w:t>haut</w:t>
      </w:r>
      <w:r>
        <w:t xml:space="preserve"> du second ordre qui a une fréquence de coupure de </w:t>
      </w:r>
      <w:r w:rsidRPr="001B448D">
        <w:rPr>
          <w:i/>
        </w:rPr>
        <w:t>f</w:t>
      </w:r>
      <w:r w:rsidRPr="001B448D">
        <w:rPr>
          <w:i/>
          <w:vertAlign w:val="subscript"/>
        </w:rPr>
        <w:t>o</w:t>
      </w:r>
      <w:r w:rsidRPr="001B448D">
        <w:rPr>
          <w:i/>
        </w:rPr>
        <w:t xml:space="preserve"> = 2000 Hz</w:t>
      </w:r>
      <w:r>
        <w:t xml:space="preserve"> et un facteur d'amortissement </w:t>
      </w:r>
      <w:r w:rsidRPr="001A50D1">
        <w:rPr>
          <w:i/>
        </w:rPr>
        <w:t>ζ</w:t>
      </w:r>
      <w:r w:rsidRPr="001B448D">
        <w:rPr>
          <w:i/>
        </w:rPr>
        <w:t>= 0.5</w:t>
      </w:r>
    </w:p>
    <w:p w:rsidR="00164F9D" w:rsidRDefault="00164F9D" w:rsidP="00164F9D">
      <w:pPr>
        <w:jc w:val="center"/>
      </w:pPr>
      <w:r>
        <w:t>--------</w:t>
      </w:r>
    </w:p>
    <w:p w:rsidR="00164F9D" w:rsidRDefault="00164F9D" w:rsidP="00164F9D">
      <w:r>
        <w:t xml:space="preserve">Les mêmes calculs que le passe passe-bas donnent :  C = 50 nF,  R = 1.59 k,  </w:t>
      </w:r>
      <w:r>
        <w:rPr>
          <w:i/>
        </w:rPr>
        <w:t>R</w:t>
      </w:r>
      <w:r>
        <w:rPr>
          <w:i/>
          <w:vertAlign w:val="subscript"/>
        </w:rPr>
        <w:t>2</w:t>
      </w:r>
      <w:r>
        <w:t xml:space="preserve"> = </w:t>
      </w:r>
      <w:r>
        <w:rPr>
          <w:i/>
        </w:rPr>
        <w:t>R</w:t>
      </w:r>
      <w:r>
        <w:rPr>
          <w:i/>
          <w:vertAlign w:val="subscript"/>
        </w:rPr>
        <w:t>1</w:t>
      </w:r>
      <w:r>
        <w:t xml:space="preserve"> = 10 k.</w:t>
      </w:r>
    </w:p>
    <w:p w:rsidR="00164F9D" w:rsidRDefault="00164F9D" w:rsidP="00164F9D"/>
    <w:p w:rsidR="00164F9D" w:rsidRDefault="00164F9D" w:rsidP="00164F9D">
      <w:pPr>
        <w:jc w:val="center"/>
      </w:pPr>
    </w:p>
    <w:p w:rsidR="00164F9D" w:rsidRDefault="00164F9D" w:rsidP="00164F9D">
      <w:pPr>
        <w:jc w:val="center"/>
      </w:pPr>
      <w:r w:rsidRPr="00C72C48">
        <w:rPr>
          <w:noProof/>
          <w:lang w:eastAsia="fr-FR"/>
        </w:rPr>
        <w:drawing>
          <wp:inline distT="0" distB="0" distL="0" distR="0">
            <wp:extent cx="2459990" cy="1525905"/>
            <wp:effectExtent l="19050" t="0" r="0" b="0"/>
            <wp:docPr id="12" name="Imag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45" cstate="print"/>
                    <a:srcRect/>
                    <a:stretch>
                      <a:fillRect/>
                    </a:stretch>
                  </pic:blipFill>
                  <pic:spPr bwMode="auto">
                    <a:xfrm>
                      <a:off x="0" y="0"/>
                      <a:ext cx="2459990" cy="1525905"/>
                    </a:xfrm>
                    <a:prstGeom prst="rect">
                      <a:avLst/>
                    </a:prstGeom>
                    <a:noFill/>
                    <a:ln w="9525">
                      <a:noFill/>
                      <a:miter lim="800000"/>
                      <a:headEnd/>
                      <a:tailEnd/>
                    </a:ln>
                  </pic:spPr>
                </pic:pic>
              </a:graphicData>
            </a:graphic>
          </wp:inline>
        </w:drawing>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32</w:t>
      </w:r>
      <w:r w:rsidR="000911E9">
        <w:rPr>
          <w:noProof/>
        </w:rPr>
        <w:fldChar w:fldCharType="end"/>
      </w:r>
      <w:r>
        <w:t xml:space="preserve"> : filtre simulé sur le logiciel EWB</w:t>
      </w:r>
    </w:p>
    <w:p w:rsidR="00164F9D" w:rsidRDefault="00164F9D" w:rsidP="00164F9D">
      <w:pPr>
        <w:jc w:val="center"/>
      </w:pPr>
    </w:p>
    <w:p w:rsidR="00164F9D" w:rsidRDefault="00164F9D" w:rsidP="00164F9D">
      <w:pPr>
        <w:jc w:val="center"/>
      </w:pPr>
    </w:p>
    <w:p w:rsidR="00164F9D" w:rsidRDefault="00164F9D" w:rsidP="00164F9D">
      <w:pPr>
        <w:jc w:val="center"/>
      </w:pPr>
    </w:p>
    <w:p w:rsidR="00164F9D" w:rsidRDefault="00164F9D" w:rsidP="00164F9D">
      <w:pPr>
        <w:jc w:val="center"/>
      </w:pPr>
    </w:p>
    <w:p w:rsidR="00164F9D" w:rsidRDefault="00164F9D" w:rsidP="00164F9D">
      <w:pPr>
        <w:jc w:val="center"/>
      </w:pPr>
    </w:p>
    <w:p w:rsidR="00164F9D" w:rsidRDefault="00164F9D" w:rsidP="00164F9D">
      <w:pPr>
        <w:jc w:val="center"/>
      </w:pPr>
    </w:p>
    <w:p w:rsidR="00164F9D" w:rsidRDefault="00164F9D" w:rsidP="00164F9D">
      <w:pPr>
        <w:jc w:val="center"/>
      </w:pPr>
      <w:r>
        <w:rPr>
          <w:noProof/>
          <w:lang w:eastAsia="fr-FR"/>
        </w:rPr>
        <w:drawing>
          <wp:inline distT="0" distB="0" distL="0" distR="0">
            <wp:extent cx="5909945" cy="1511300"/>
            <wp:effectExtent l="19050" t="0" r="0" b="0"/>
            <wp:docPr id="13" name="Imag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46" cstate="print"/>
                    <a:srcRect/>
                    <a:stretch>
                      <a:fillRect/>
                    </a:stretch>
                  </pic:blipFill>
                  <pic:spPr bwMode="auto">
                    <a:xfrm>
                      <a:off x="0" y="0"/>
                      <a:ext cx="5909945" cy="1511300"/>
                    </a:xfrm>
                    <a:prstGeom prst="rect">
                      <a:avLst/>
                    </a:prstGeom>
                    <a:noFill/>
                    <a:ln w="9525">
                      <a:noFill/>
                      <a:miter lim="800000"/>
                      <a:headEnd/>
                      <a:tailEnd/>
                    </a:ln>
                  </pic:spPr>
                </pic:pic>
              </a:graphicData>
            </a:graphic>
          </wp:inline>
        </w:drawing>
      </w:r>
    </w:p>
    <w:p w:rsidR="00164F9D" w:rsidRDefault="00164F9D" w:rsidP="00164F9D">
      <w:pPr>
        <w:jc w:val="center"/>
      </w:pPr>
      <w:r>
        <w:rPr>
          <w:noProof/>
          <w:lang w:eastAsia="fr-FR"/>
        </w:rPr>
        <w:drawing>
          <wp:inline distT="0" distB="0" distL="0" distR="0">
            <wp:extent cx="5909945" cy="1511300"/>
            <wp:effectExtent l="19050" t="0" r="0" b="0"/>
            <wp:docPr id="14" name="Imag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47" cstate="print"/>
                    <a:srcRect/>
                    <a:stretch>
                      <a:fillRect/>
                    </a:stretch>
                  </pic:blipFill>
                  <pic:spPr bwMode="auto">
                    <a:xfrm>
                      <a:off x="0" y="0"/>
                      <a:ext cx="5909945" cy="1511300"/>
                    </a:xfrm>
                    <a:prstGeom prst="rect">
                      <a:avLst/>
                    </a:prstGeom>
                    <a:noFill/>
                    <a:ln w="9525">
                      <a:noFill/>
                      <a:miter lim="800000"/>
                      <a:headEnd/>
                      <a:tailEnd/>
                    </a:ln>
                  </pic:spPr>
                </pic:pic>
              </a:graphicData>
            </a:graphic>
          </wp:inline>
        </w:drawing>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33</w:t>
      </w:r>
      <w:r w:rsidR="000911E9">
        <w:rPr>
          <w:noProof/>
        </w:rPr>
        <w:fldChar w:fldCharType="end"/>
      </w:r>
      <w:r>
        <w:t xml:space="preserve"> : résultats de la simulation sur EWB</w:t>
      </w:r>
    </w:p>
    <w:p w:rsidR="00164F9D" w:rsidRDefault="00164F9D" w:rsidP="00164F9D">
      <w:pPr>
        <w:pStyle w:val="Titre2"/>
      </w:pPr>
      <w:r>
        <w:br w:type="page"/>
      </w:r>
      <w:bookmarkStart w:id="64" w:name="_Toc147329789"/>
      <w:bookmarkStart w:id="65" w:name="_Toc304982975"/>
      <w:r>
        <w:lastRenderedPageBreak/>
        <w:t>Les filtres passe-bande du second ordre</w:t>
      </w:r>
      <w:bookmarkEnd w:id="64"/>
      <w:bookmarkEnd w:id="65"/>
    </w:p>
    <w:p w:rsidR="00164F9D" w:rsidRDefault="00164F9D" w:rsidP="00164F9D">
      <w:r>
        <w:t xml:space="preserve">Ce sont les filtres ayant une fonction de transfert de la forme: </w:t>
      </w:r>
    </w:p>
    <w:p w:rsidR="00164F9D" w:rsidRDefault="00164F9D" w:rsidP="00164F9D"/>
    <w:p w:rsidR="00164F9D" w:rsidRDefault="00164F9D" w:rsidP="00164F9D">
      <w:pPr>
        <w:jc w:val="center"/>
      </w:pPr>
      <w:r w:rsidRPr="006210DF">
        <w:rPr>
          <w:position w:val="-34"/>
        </w:rPr>
        <w:object w:dxaOrig="2480" w:dyaOrig="760">
          <v:shape id="_x0000_i1156" type="#_x0000_t75" style="width:192pt;height:54.4pt" o:ole="" o:bordertopcolor="this" o:borderleftcolor="this" o:borderbottomcolor="this" o:borderrightcolor="this" fillcolor="window">
            <v:imagedata r:id="rId148" o:title=""/>
            <w10:bordertop type="single" width="4"/>
            <w10:borderleft type="single" width="4"/>
            <w10:borderbottom type="single" width="4"/>
            <w10:borderright type="single" width="4"/>
          </v:shape>
          <o:OLEObject Type="Embed" ProgID="Equation.3" ShapeID="_x0000_i1156" DrawAspect="Content" ObjectID="_1793008084" r:id="rId149"/>
        </w:object>
      </w:r>
      <w:r w:rsidRPr="006210DF">
        <w:rPr>
          <w:position w:val="-34"/>
        </w:rPr>
        <w:object w:dxaOrig="2380" w:dyaOrig="800">
          <v:shape id="_x0000_i1157" type="#_x0000_t75" style="width:184.5pt;height:55.5pt" o:ole="" o:bordertopcolor="this" o:borderleftcolor="this" o:borderbottomcolor="this" o:borderrightcolor="this" fillcolor="window">
            <v:imagedata r:id="rId150" o:title=""/>
            <w10:bordertop type="single" width="4"/>
            <w10:borderleft type="single" width="4"/>
            <w10:borderbottom type="single" width="4"/>
            <w10:borderright type="single" width="4"/>
          </v:shape>
          <o:OLEObject Type="Embed" ProgID="Equation.3" ShapeID="_x0000_i1157" DrawAspect="Content" ObjectID="_1793008085" r:id="rId151"/>
        </w:object>
      </w:r>
    </w:p>
    <w:p w:rsidR="00164F9D" w:rsidRDefault="00164F9D" w:rsidP="00164F9D"/>
    <w:p w:rsidR="00164F9D" w:rsidRDefault="000911E9" w:rsidP="00164F9D">
      <w:pPr>
        <w:widowControl w:val="0"/>
        <w:numPr>
          <w:ilvl w:val="0"/>
          <w:numId w:val="12"/>
        </w:numPr>
        <w:rPr>
          <w:sz w:val="24"/>
        </w:rPr>
      </w:pPr>
      <w:r>
        <w:rPr>
          <w:i/>
          <w:iCs/>
        </w:rPr>
        <w:fldChar w:fldCharType="begin"/>
      </w:r>
      <w:r w:rsidR="00164F9D">
        <w:rPr>
          <w:i/>
          <w:iCs/>
        </w:rPr>
        <w:instrText>SYMBOL 68 \f "Symbol"</w:instrText>
      </w:r>
      <w:r>
        <w:rPr>
          <w:i/>
          <w:iCs/>
        </w:rPr>
        <w:fldChar w:fldCharType="end"/>
      </w:r>
      <w:r w:rsidR="00164F9D">
        <w:rPr>
          <w:i/>
          <w:iCs/>
        </w:rPr>
        <w:t>f = f</w:t>
      </w:r>
      <w:r w:rsidR="00164F9D">
        <w:rPr>
          <w:i/>
          <w:iCs/>
          <w:vertAlign w:val="subscript"/>
        </w:rPr>
        <w:t>2</w:t>
      </w:r>
      <w:r w:rsidR="00164F9D">
        <w:rPr>
          <w:i/>
          <w:iCs/>
        </w:rPr>
        <w:t xml:space="preserve"> – f</w:t>
      </w:r>
      <w:r w:rsidR="00164F9D">
        <w:rPr>
          <w:i/>
          <w:iCs/>
          <w:vertAlign w:val="subscript"/>
        </w:rPr>
        <w:t>1</w:t>
      </w:r>
      <w:r w:rsidR="00164F9D">
        <w:t xml:space="preserve">= Bande passante à </w:t>
      </w:r>
      <w:r w:rsidR="00164F9D">
        <w:rPr>
          <w:i/>
          <w:iCs/>
        </w:rPr>
        <w:t xml:space="preserve">3 dB    </w:t>
      </w:r>
      <w:r w:rsidR="00164F9D">
        <w:rPr>
          <w:i/>
          <w:iCs/>
          <w:sz w:val="24"/>
        </w:rPr>
        <w:t xml:space="preserve">( </w:t>
      </w:r>
      <w:r>
        <w:rPr>
          <w:i/>
          <w:iCs/>
          <w:sz w:val="24"/>
        </w:rPr>
        <w:fldChar w:fldCharType="begin"/>
      </w:r>
      <w:r w:rsidR="00164F9D">
        <w:rPr>
          <w:i/>
          <w:iCs/>
          <w:sz w:val="24"/>
        </w:rPr>
        <w:instrText>SYMBOL 68 \f "Symbol"</w:instrText>
      </w:r>
      <w:r>
        <w:rPr>
          <w:i/>
          <w:iCs/>
          <w:sz w:val="24"/>
        </w:rPr>
        <w:fldChar w:fldCharType="end"/>
      </w:r>
      <w:r>
        <w:rPr>
          <w:i/>
          <w:iCs/>
          <w:sz w:val="24"/>
        </w:rPr>
        <w:fldChar w:fldCharType="begin"/>
      </w:r>
      <w:r w:rsidR="00164F9D">
        <w:rPr>
          <w:i/>
          <w:iCs/>
          <w:sz w:val="24"/>
        </w:rPr>
        <w:instrText>SYMBOL 119 \f "Symbol"</w:instrText>
      </w:r>
      <w:r>
        <w:rPr>
          <w:i/>
          <w:iCs/>
          <w:sz w:val="24"/>
        </w:rPr>
        <w:fldChar w:fldCharType="end"/>
      </w:r>
      <w:r w:rsidR="00164F9D">
        <w:rPr>
          <w:i/>
          <w:iCs/>
          <w:sz w:val="24"/>
        </w:rPr>
        <w:t xml:space="preserve"> = </w:t>
      </w:r>
      <w:r>
        <w:rPr>
          <w:i/>
          <w:iCs/>
          <w:sz w:val="24"/>
        </w:rPr>
        <w:fldChar w:fldCharType="begin"/>
      </w:r>
      <w:r w:rsidR="00164F9D">
        <w:rPr>
          <w:i/>
          <w:iCs/>
          <w:sz w:val="24"/>
        </w:rPr>
        <w:instrText>SYMBOL 119 \f "Symbol"</w:instrText>
      </w:r>
      <w:r>
        <w:rPr>
          <w:i/>
          <w:iCs/>
          <w:sz w:val="24"/>
        </w:rPr>
        <w:fldChar w:fldCharType="end"/>
      </w:r>
      <w:r w:rsidR="00164F9D">
        <w:rPr>
          <w:i/>
          <w:iCs/>
          <w:sz w:val="24"/>
          <w:vertAlign w:val="subscript"/>
        </w:rPr>
        <w:t>2</w:t>
      </w:r>
      <w:r w:rsidR="00164F9D">
        <w:rPr>
          <w:i/>
          <w:iCs/>
          <w:sz w:val="24"/>
        </w:rPr>
        <w:t xml:space="preserve"> - </w:t>
      </w:r>
      <w:r>
        <w:rPr>
          <w:i/>
          <w:iCs/>
          <w:sz w:val="24"/>
        </w:rPr>
        <w:fldChar w:fldCharType="begin"/>
      </w:r>
      <w:r w:rsidR="00164F9D">
        <w:rPr>
          <w:i/>
          <w:iCs/>
          <w:sz w:val="24"/>
        </w:rPr>
        <w:instrText>SYMBOL 119 \f "Symbol"</w:instrText>
      </w:r>
      <w:r>
        <w:rPr>
          <w:i/>
          <w:iCs/>
          <w:sz w:val="24"/>
        </w:rPr>
        <w:fldChar w:fldCharType="end"/>
      </w:r>
      <w:r w:rsidR="00164F9D">
        <w:rPr>
          <w:i/>
          <w:iCs/>
          <w:sz w:val="24"/>
          <w:vertAlign w:val="subscript"/>
        </w:rPr>
        <w:t>1</w:t>
      </w:r>
      <w:r w:rsidR="00164F9D">
        <w:rPr>
          <w:i/>
          <w:iCs/>
          <w:sz w:val="24"/>
        </w:rPr>
        <w:t xml:space="preserve"> = 2 </w:t>
      </w:r>
      <w:r w:rsidR="00164F9D">
        <w:rPr>
          <w:rFonts w:ascii="Symbol" w:hAnsi="Symbol"/>
          <w:i/>
          <w:iCs/>
          <w:sz w:val="24"/>
        </w:rPr>
        <w:t></w:t>
      </w:r>
      <w:r>
        <w:rPr>
          <w:i/>
          <w:iCs/>
          <w:sz w:val="24"/>
        </w:rPr>
        <w:fldChar w:fldCharType="begin"/>
      </w:r>
      <w:r w:rsidR="00164F9D">
        <w:rPr>
          <w:i/>
          <w:iCs/>
          <w:sz w:val="24"/>
        </w:rPr>
        <w:instrText>SYMBOL 68 \f "Symbol"</w:instrText>
      </w:r>
      <w:r>
        <w:rPr>
          <w:i/>
          <w:iCs/>
          <w:sz w:val="24"/>
        </w:rPr>
        <w:fldChar w:fldCharType="end"/>
      </w:r>
      <w:r w:rsidR="00164F9D">
        <w:rPr>
          <w:i/>
          <w:iCs/>
          <w:sz w:val="24"/>
        </w:rPr>
        <w:t>f)</w:t>
      </w:r>
    </w:p>
    <w:p w:rsidR="00164F9D" w:rsidRDefault="00164F9D" w:rsidP="00164F9D">
      <w:pPr>
        <w:widowControl w:val="0"/>
        <w:numPr>
          <w:ilvl w:val="0"/>
          <w:numId w:val="12"/>
        </w:numPr>
        <w:rPr>
          <w:sz w:val="24"/>
        </w:rPr>
      </w:pPr>
      <w:r w:rsidRPr="003D1F94">
        <w:rPr>
          <w:position w:val="-30"/>
          <w:sz w:val="24"/>
        </w:rPr>
        <w:object w:dxaOrig="1480" w:dyaOrig="680">
          <v:shape id="_x0000_i1158" type="#_x0000_t75" style="width:72.4pt;height:33.4pt" o:ole="">
            <v:imagedata r:id="rId152" o:title=""/>
          </v:shape>
          <o:OLEObject Type="Embed" ProgID="Equation.3" ShapeID="_x0000_i1158" DrawAspect="Content" ObjectID="_1793008086" r:id="rId153"/>
        </w:object>
      </w:r>
    </w:p>
    <w:p w:rsidR="00164F9D" w:rsidRDefault="00164F9D" w:rsidP="00164F9D">
      <w:pPr>
        <w:widowControl w:val="0"/>
        <w:numPr>
          <w:ilvl w:val="0"/>
          <w:numId w:val="12"/>
        </w:numPr>
        <w:ind w:right="843"/>
      </w:pPr>
      <w:r w:rsidRPr="003D1F94">
        <w:rPr>
          <w:position w:val="-28"/>
          <w:sz w:val="24"/>
        </w:rPr>
        <w:object w:dxaOrig="1840" w:dyaOrig="660">
          <v:shape id="_x0000_i1159" type="#_x0000_t75" style="width:91.9pt;height:31.9pt" o:ole="">
            <v:imagedata r:id="rId154" o:title=""/>
          </v:shape>
          <o:OLEObject Type="Embed" ProgID="Equation.3" ShapeID="_x0000_i1159" DrawAspect="Content" ObjectID="_1793008087" r:id="rId155"/>
        </w:object>
      </w:r>
    </w:p>
    <w:p w:rsidR="00164F9D" w:rsidRDefault="00164F9D" w:rsidP="00164F9D">
      <w:pPr>
        <w:widowControl w:val="0"/>
        <w:numPr>
          <w:ilvl w:val="0"/>
          <w:numId w:val="12"/>
        </w:numPr>
      </w:pPr>
      <w:r>
        <w:rPr>
          <w:i/>
          <w:iCs/>
        </w:rPr>
        <w:t>f</w:t>
      </w:r>
      <w:r>
        <w:rPr>
          <w:i/>
          <w:iCs/>
          <w:vertAlign w:val="subscript"/>
        </w:rPr>
        <w:t>1</w:t>
      </w:r>
      <w:r>
        <w:rPr>
          <w:i/>
          <w:iCs/>
        </w:rPr>
        <w:t xml:space="preserve"> , f</w:t>
      </w:r>
      <w:r>
        <w:rPr>
          <w:i/>
          <w:iCs/>
          <w:vertAlign w:val="subscript"/>
        </w:rPr>
        <w:t>2</w:t>
      </w:r>
      <w:r>
        <w:rPr>
          <w:i/>
          <w:iCs/>
        </w:rPr>
        <w:t xml:space="preserve">  et f</w:t>
      </w:r>
      <w:r>
        <w:rPr>
          <w:i/>
          <w:iCs/>
          <w:vertAlign w:val="subscript"/>
        </w:rPr>
        <w:t>o</w:t>
      </w:r>
      <w:r w:rsidR="00132B30">
        <w:t xml:space="preserve">  sont liées par la relation</w:t>
      </w:r>
      <w:r>
        <w:t xml:space="preserve"> :     </w:t>
      </w:r>
      <w:r w:rsidRPr="00725900">
        <w:rPr>
          <w:position w:val="-14"/>
        </w:rPr>
        <w:object w:dxaOrig="1060" w:dyaOrig="440">
          <v:shape id="_x0000_i1160" type="#_x0000_t75" style="width:53.65pt;height:23.65pt" o:ole="">
            <v:imagedata r:id="rId156" o:title=""/>
          </v:shape>
          <o:OLEObject Type="Embed" ProgID="Equation.3" ShapeID="_x0000_i1160" DrawAspect="Content" ObjectID="_1793008088" r:id="rId157"/>
        </w:object>
      </w:r>
    </w:p>
    <w:p w:rsidR="00164F9D" w:rsidRDefault="00164F9D" w:rsidP="00164F9D">
      <w:pPr>
        <w:widowControl w:val="0"/>
        <w:ind w:left="340"/>
      </w:pPr>
    </w:p>
    <w:p w:rsidR="00164F9D" w:rsidRPr="00ED563D" w:rsidRDefault="00164F9D" w:rsidP="00164F9D">
      <w:pPr>
        <w:pStyle w:val="Titre3"/>
      </w:pPr>
      <w:bookmarkStart w:id="66" w:name="_Toc304982976"/>
      <w:r w:rsidRPr="00ED563D">
        <w:t>Module</w:t>
      </w:r>
      <w:r>
        <w:t xml:space="preserve"> de la fonction de transfert(gain) </w:t>
      </w:r>
      <w:r w:rsidRPr="00ED563D">
        <w:t>:</w:t>
      </w:r>
      <w:bookmarkEnd w:id="66"/>
    </w:p>
    <w:p w:rsidR="00164F9D" w:rsidRDefault="00164F9D" w:rsidP="00164F9D">
      <w:pPr>
        <w:jc w:val="center"/>
      </w:pPr>
      <w:r w:rsidRPr="00BD2170">
        <w:rPr>
          <w:position w:val="-52"/>
        </w:rPr>
        <w:object w:dxaOrig="2720" w:dyaOrig="980">
          <v:shape id="_x0000_i1161" type="#_x0000_t75" style="width:177.75pt;height:63pt" o:ole="" o:bordertopcolor="this" o:borderleftcolor="this" o:borderbottomcolor="this" o:borderrightcolor="this" fillcolor="window">
            <v:imagedata r:id="rId158" o:title=""/>
            <w10:bordertop type="single" width="4"/>
            <w10:borderleft type="single" width="4"/>
            <w10:borderbottom type="single" width="4"/>
            <w10:borderright type="single" width="4"/>
          </v:shape>
          <o:OLEObject Type="Embed" ProgID="Equation.3" ShapeID="_x0000_i1161" DrawAspect="Content" ObjectID="_1793008089" r:id="rId159"/>
        </w:object>
      </w:r>
    </w:p>
    <w:p w:rsidR="00164F9D" w:rsidRDefault="00164F9D" w:rsidP="00164F9D">
      <w:pPr>
        <w:jc w:val="center"/>
        <w:rPr>
          <w:position w:val="-16"/>
        </w:rPr>
      </w:pPr>
    </w:p>
    <w:p w:rsidR="00164F9D" w:rsidRDefault="00164F9D" w:rsidP="00164F9D">
      <w:pPr>
        <w:widowControl w:val="0"/>
        <w:numPr>
          <w:ilvl w:val="0"/>
          <w:numId w:val="12"/>
        </w:numPr>
        <w:ind w:right="843"/>
      </w:pPr>
      <w:r>
        <w:t xml:space="preserve">Gain maximum                                 </w:t>
      </w:r>
      <w:r w:rsidRPr="00C85F8D">
        <w:rPr>
          <w:position w:val="-28"/>
        </w:rPr>
        <w:object w:dxaOrig="1219" w:dyaOrig="660">
          <v:shape id="_x0000_i1162" type="#_x0000_t75" style="width:78pt;height:42pt" o:ole="" o:bordertopcolor="this" o:borderleftcolor="this" o:borderbottomcolor="this" o:borderrightcolor="this">
            <v:imagedata r:id="rId160" o:title=""/>
            <w10:bordertop type="single" width="4"/>
            <w10:borderleft type="single" width="4"/>
            <w10:borderbottom type="single" width="4"/>
            <w10:borderright type="single" width="4"/>
          </v:shape>
          <o:OLEObject Type="Embed" ProgID="Equation.3" ShapeID="_x0000_i1162" DrawAspect="Content" ObjectID="_1793008090" r:id="rId161"/>
        </w:object>
      </w:r>
    </w:p>
    <w:p w:rsidR="00164F9D" w:rsidRPr="00C85F8D" w:rsidRDefault="00164F9D" w:rsidP="00164F9D">
      <w:pPr>
        <w:ind w:left="360" w:hanging="360"/>
        <w:rPr>
          <w:b/>
          <w:i/>
          <w:u w:val="single"/>
        </w:rPr>
      </w:pPr>
      <w:r w:rsidRPr="00C85F8D">
        <w:rPr>
          <w:b/>
          <w:i/>
          <w:u w:val="single"/>
        </w:rPr>
        <w:t>Module en dB:</w:t>
      </w:r>
    </w:p>
    <w:p w:rsidR="00164F9D" w:rsidRDefault="00164F9D" w:rsidP="00164F9D">
      <w:pPr>
        <w:jc w:val="center"/>
        <w:rPr>
          <w:position w:val="-16"/>
        </w:rPr>
      </w:pPr>
    </w:p>
    <w:p w:rsidR="00164F9D" w:rsidRDefault="00164F9D" w:rsidP="00164F9D">
      <w:pPr>
        <w:jc w:val="center"/>
        <w:rPr>
          <w:position w:val="-28"/>
        </w:rPr>
      </w:pPr>
      <w:r w:rsidRPr="00BD2170">
        <w:rPr>
          <w:position w:val="-28"/>
        </w:rPr>
        <w:object w:dxaOrig="6680" w:dyaOrig="680">
          <v:shape id="_x0000_i1163" type="#_x0000_t75" style="width:453pt;height:45.75pt" o:ole="" o:bordertopcolor="this" o:borderleftcolor="this" o:borderbottomcolor="this" o:borderrightcolor="this" fillcolor="window">
            <v:imagedata r:id="rId162" o:title=""/>
            <w10:bordertop type="single" width="4"/>
            <w10:borderleft type="single" width="4"/>
            <w10:borderbottom type="single" width="4"/>
            <w10:borderright type="single" width="4"/>
          </v:shape>
          <o:OLEObject Type="Embed" ProgID="Equation.3" ShapeID="_x0000_i1163" DrawAspect="Content" ObjectID="_1793008091" r:id="rId163"/>
        </w:object>
      </w:r>
    </w:p>
    <w:p w:rsidR="00C51EEB" w:rsidRDefault="00C51EEB" w:rsidP="00164F9D">
      <w:pPr>
        <w:jc w:val="center"/>
      </w:pPr>
    </w:p>
    <w:p w:rsidR="00164F9D" w:rsidRDefault="000911E9" w:rsidP="00164F9D">
      <w:pPr>
        <w:jc w:val="center"/>
      </w:pPr>
      <w:r>
        <w:pict>
          <v:group id="_x0000_s20912" editas="canvas" style="width:328.05pt;height:202.25pt;mso-position-horizontal-relative:char;mso-position-vertical-relative:line" coordsize="6561,4045">
            <o:lock v:ext="edit" aspectratio="t"/>
            <v:shape id="_x0000_s20913" type="#_x0000_t75" style="position:absolute;width:6561;height:4045" o:preferrelative="f">
              <v:fill o:detectmouseclick="t"/>
              <v:path o:extrusionok="t" o:connecttype="none"/>
              <o:lock v:ext="edit" text="t"/>
            </v:shape>
            <v:line id="_x0000_s20914" style="position:absolute;flip:y" from="336,86" to="337,3820" strokeweight="0">
              <v:stroke dashstyle="1 1"/>
            </v:line>
            <v:line id="_x0000_s20915" style="position:absolute;flip:y" from="3288,86" to="3289,3820" strokeweight="0">
              <v:stroke dashstyle="1 1"/>
            </v:line>
            <v:line id="_x0000_s20916" style="position:absolute;flip:y" from="6240,86" to="6241,3820" strokeweight="0">
              <v:stroke dashstyle="1 1"/>
            </v:line>
            <v:line id="_x0000_s20917" style="position:absolute" from="336,3820" to="6240,3821" strokeweight="0">
              <v:stroke dashstyle="1 1"/>
            </v:line>
            <v:line id="_x0000_s20922" style="position:absolute" from="336,86" to="6240,87" strokeweight="0">
              <v:stroke dashstyle="1 1"/>
            </v:line>
            <v:line id="_x0000_s20923" style="position:absolute;flip:y" from="336,86" to="337,3820" strokeweight="0">
              <v:stroke dashstyle="1 1"/>
            </v:line>
            <v:line id="_x0000_s20924" style="position:absolute;flip:y" from="336,86" to="337,3820" strokeweight="0">
              <v:stroke dashstyle="1 1"/>
            </v:line>
            <v:line id="_x0000_s20925" style="position:absolute;flip:y" from="336,86" to="337,3820" strokeweight="0">
              <v:stroke dashstyle="1 1"/>
            </v:line>
            <v:line id="_x0000_s20926" style="position:absolute" from="336,3820" to="6240,3821" strokeweight="36e-5mm"/>
            <v:line id="_x0000_s20927" style="position:absolute" from="336,86" to="6240,87" strokeweight="36e-5mm"/>
            <v:line id="_x0000_s20928" style="position:absolute;flip:y" from="336,86" to="337,3820" strokeweight="36e-5mm"/>
            <v:line id="_x0000_s20929" style="position:absolute;flip:y" from="6240,86" to="6241,3820" strokeweight="36e-5mm"/>
            <v:line id="_x0000_s20930" style="position:absolute" from="336,3820" to="6240,3821" strokeweight="36e-5mm"/>
            <v:line id="_x0000_s20931" style="position:absolute;flip:y" from="336,86" to="337,3820" strokeweight="36e-5mm"/>
            <v:line id="_x0000_s20932" style="position:absolute" from="336,86" to="337,111" strokeweight="36e-5mm"/>
            <v:line id="_x0000_s20933" style="position:absolute;flip:y" from="336,86" to="337,3820" strokeweight="0">
              <v:stroke dashstyle="1 1"/>
            </v:line>
            <v:line id="_x0000_s20934" style="position:absolute" from="336,86" to="337,135" strokeweight="36e-5mm"/>
            <v:line id="_x0000_s20943" style="position:absolute;flip:y" from="3288,86" to="3289,3820" strokeweight="0">
              <v:stroke dashstyle="dash"/>
            </v:line>
            <v:rect id="_x0000_s20944" style="position:absolute;left:3273;top:3824;width:81;height:184;mso-wrap-style:none" filled="f" stroked="f">
              <v:textbox style="mso-next-textbox:#_x0000_s20944;mso-fit-shape-to-text:t" inset="0,0,0,0">
                <w:txbxContent>
                  <w:p w:rsidR="002421BE" w:rsidRDefault="002421BE" w:rsidP="00164F9D">
                    <w:r>
                      <w:rPr>
                        <w:rFonts w:ascii="Times New Roman" w:hAnsi="Times New Roman"/>
                        <w:color w:val="000000"/>
                        <w:sz w:val="16"/>
                        <w:szCs w:val="16"/>
                        <w:lang w:val="en-US"/>
                      </w:rPr>
                      <w:t>1</w:t>
                    </w:r>
                  </w:p>
                </w:txbxContent>
              </v:textbox>
            </v:rect>
            <v:group id="_x0000_s25477" style="position:absolute;left:336;top:86;width:5904;height:3734" coordorigin="336,86" coordsize="5904,3734">
              <v:line id="_x0000_s20918" style="position:absolute" from="336,3071" to="6240,3072" strokecolor="#a5a5a5 [2092]" strokeweight="0">
                <v:stroke dashstyle="dash"/>
              </v:line>
              <v:line id="_x0000_s20919" style="position:absolute" from="336,2321" to="6240,2322" strokecolor="#a5a5a5 [2092]" strokeweight="0">
                <v:stroke dashstyle="dash"/>
              </v:line>
              <v:line id="_x0000_s20920" style="position:absolute" from="336,1584" to="6240,1585" strokecolor="#a5a5a5 [2092]" strokeweight="0">
                <v:stroke dashstyle="dash"/>
              </v:line>
              <v:line id="_x0000_s20921" style="position:absolute" from="336,835" to="6240,836" strokecolor="#a5a5a5 [2092]" strokeweight="0">
                <v:stroke dashstyle="dash"/>
              </v:line>
              <v:line id="_x0000_s20935" style="position:absolute;flip:y" from="1223,86" to="1224,3820" strokecolor="#a5a5a5 [2092]" strokeweight="0">
                <v:stroke dashstyle="dash"/>
              </v:line>
              <v:line id="_x0000_s20936" style="position:absolute;flip:y" from="1743,86" to="1744,3820" strokecolor="#a5a5a5 [2092]" strokeweight="0">
                <v:stroke dashstyle="dash"/>
              </v:line>
              <v:line id="_x0000_s20937" style="position:absolute;flip:y" from="2111,86" to="2112,3820" strokecolor="#a5a5a5 [2092]" strokeweight="0">
                <v:stroke dashstyle="dash"/>
              </v:line>
              <v:line id="_x0000_s20938" style="position:absolute;flip:y" from="2401,86" to="2402,3820" strokecolor="#a5a5a5 [2092]" strokeweight="0">
                <v:stroke dashstyle="dash"/>
              </v:line>
              <v:line id="_x0000_s20939" style="position:absolute;flip:y" from="2631,86" to="2632,3820" strokecolor="#a5a5a5 [2092]" strokeweight="0">
                <v:stroke dashstyle="dash"/>
              </v:line>
              <v:line id="_x0000_s20940" style="position:absolute;flip:y" from="2829,86" to="2830,3820" strokecolor="#a5a5a5 [2092]" strokeweight="0">
                <v:stroke dashstyle="dash"/>
              </v:line>
              <v:line id="_x0000_s20941" style="position:absolute;flip:y" from="2998,86" to="2999,3820" strokecolor="#a5a5a5 [2092]" strokeweight="0">
                <v:stroke dashstyle="dash"/>
              </v:line>
              <v:line id="_x0000_s20942" style="position:absolute;flip:y" from="3151,86" to="3152,3820" strokecolor="#a5a5a5 [2092]" strokeweight="0">
                <v:stroke dashstyle="dash"/>
              </v:line>
              <v:line id="_x0000_s20945" style="position:absolute;flip:y" from="4175,86" to="4176,3820" strokecolor="#a5a5a5 [2092]" strokeweight="0">
                <v:stroke dashstyle="dash"/>
              </v:line>
              <v:line id="_x0000_s20946" style="position:absolute;flip:y" from="4695,86" to="4696,3820" strokecolor="#a5a5a5 [2092]" strokeweight="0">
                <v:stroke dashstyle="dash"/>
              </v:line>
              <v:line id="_x0000_s20947" style="position:absolute;flip:y" from="5062,86" to="5063,3820" strokecolor="#a5a5a5 [2092]" strokeweight="0">
                <v:stroke dashstyle="dash"/>
              </v:line>
              <v:line id="_x0000_s20948" style="position:absolute;flip:y" from="5353,86" to="5354,3820" strokecolor="#a5a5a5 [2092]" strokeweight="0">
                <v:stroke dashstyle="dash"/>
              </v:line>
              <v:line id="_x0000_s20949" style="position:absolute;flip:y" from="5582,86" to="5583,3820" strokecolor="#a5a5a5 [2092]" strokeweight="0">
                <v:stroke dashstyle="dash"/>
              </v:line>
              <v:line id="_x0000_s20950" style="position:absolute;flip:y" from="5781,86" to="5782,3820" strokecolor="#a5a5a5 [2092]" strokeweight="0">
                <v:stroke dashstyle="dash"/>
              </v:line>
              <v:line id="_x0000_s20951" style="position:absolute;flip:y" from="5949,86" to="5950,3820" strokecolor="#a5a5a5 [2092]" strokeweight="0">
                <v:stroke dashstyle="dash"/>
              </v:line>
              <v:line id="_x0000_s20952" style="position:absolute;flip:y" from="6102,86" to="6103,3820" strokecolor="#a5a5a5 [2092]" strokeweight="0">
                <v:stroke dashstyle="dash"/>
              </v:line>
            </v:group>
            <v:line id="_x0000_s20953" style="position:absolute;flip:y" from="6240,86" to="6241,3820" strokeweight="0">
              <v:stroke dashstyle="1 1"/>
            </v:line>
            <v:rect id="_x0000_s20954" style="position:absolute;left:6117;top:3824;width:161;height:184;mso-wrap-style:none" filled="f" stroked="f">
              <v:textbox style="mso-next-textbox:#_x0000_s20954;mso-fit-shape-to-text:t" inset="0,0,0,0">
                <w:txbxContent>
                  <w:p w:rsidR="002421BE" w:rsidRDefault="002421BE" w:rsidP="00164F9D">
                    <w:r>
                      <w:rPr>
                        <w:rFonts w:ascii="Times New Roman" w:hAnsi="Times New Roman"/>
                        <w:color w:val="000000"/>
                        <w:sz w:val="16"/>
                        <w:szCs w:val="16"/>
                        <w:lang w:val="en-US"/>
                      </w:rPr>
                      <w:t>10</w:t>
                    </w:r>
                  </w:p>
                </w:txbxContent>
              </v:textbox>
            </v:rect>
            <v:rect id="_x0000_s20955" style="position:absolute;top:3738;width:214;height:184;mso-wrap-style:none" filled="f" stroked="f">
              <v:textbox style="mso-next-textbox:#_x0000_s20955;mso-fit-shape-to-text:t" inset="0,0,0,0">
                <w:txbxContent>
                  <w:p w:rsidR="002421BE" w:rsidRDefault="002421BE" w:rsidP="00164F9D">
                    <w:r>
                      <w:rPr>
                        <w:rFonts w:ascii="Times New Roman" w:hAnsi="Times New Roman"/>
                        <w:color w:val="000000"/>
                        <w:sz w:val="16"/>
                        <w:szCs w:val="16"/>
                        <w:lang w:val="en-US"/>
                      </w:rPr>
                      <w:t>-30</w:t>
                    </w:r>
                  </w:p>
                </w:txbxContent>
              </v:textbox>
            </v:rect>
            <v:rect id="_x0000_s20956" style="position:absolute;top:2989;width:214;height:184;mso-wrap-style:none" filled="f" stroked="f">
              <v:textbox style="mso-next-textbox:#_x0000_s20956;mso-fit-shape-to-text:t" inset="0,0,0,0">
                <w:txbxContent>
                  <w:p w:rsidR="002421BE" w:rsidRDefault="002421BE" w:rsidP="00164F9D">
                    <w:r>
                      <w:rPr>
                        <w:rFonts w:ascii="Times New Roman" w:hAnsi="Times New Roman"/>
                        <w:color w:val="000000"/>
                        <w:sz w:val="16"/>
                        <w:szCs w:val="16"/>
                        <w:lang w:val="en-US"/>
                      </w:rPr>
                      <w:t>-20</w:t>
                    </w:r>
                  </w:p>
                </w:txbxContent>
              </v:textbox>
            </v:rect>
            <v:rect id="_x0000_s20957" style="position:absolute;top:2240;width:214;height:184;mso-wrap-style:none" filled="f" stroked="f">
              <v:textbox style="mso-next-textbox:#_x0000_s20957;mso-fit-shape-to-text:t" inset="0,0,0,0">
                <w:txbxContent>
                  <w:p w:rsidR="002421BE" w:rsidRDefault="002421BE" w:rsidP="00164F9D">
                    <w:r>
                      <w:rPr>
                        <w:rFonts w:ascii="Times New Roman" w:hAnsi="Times New Roman"/>
                        <w:color w:val="000000"/>
                        <w:sz w:val="16"/>
                        <w:szCs w:val="16"/>
                        <w:lang w:val="en-US"/>
                      </w:rPr>
                      <w:t>-10</w:t>
                    </w:r>
                  </w:p>
                </w:txbxContent>
              </v:textbox>
            </v:rect>
            <v:rect id="_x0000_s20958" style="position:absolute;left:168;top:1503;width:81;height:184;mso-wrap-style:none" filled="f" stroked="f">
              <v:textbox style="mso-next-textbox:#_x0000_s20958;mso-fit-shape-to-text:t" inset="0,0,0,0">
                <w:txbxContent>
                  <w:p w:rsidR="002421BE" w:rsidRDefault="002421BE" w:rsidP="00164F9D">
                    <w:r>
                      <w:rPr>
                        <w:rFonts w:ascii="Times New Roman" w:hAnsi="Times New Roman"/>
                        <w:color w:val="000000"/>
                        <w:sz w:val="16"/>
                        <w:szCs w:val="16"/>
                        <w:lang w:val="en-US"/>
                      </w:rPr>
                      <w:t>0</w:t>
                    </w:r>
                  </w:p>
                </w:txbxContent>
              </v:textbox>
            </v:rect>
            <v:rect id="_x0000_s20959" style="position:absolute;left:61;top:754;width:161;height:184;mso-wrap-style:none" filled="f" stroked="f">
              <v:textbox style="mso-next-textbox:#_x0000_s20959;mso-fit-shape-to-text:t" inset="0,0,0,0">
                <w:txbxContent>
                  <w:p w:rsidR="002421BE" w:rsidRDefault="002421BE" w:rsidP="00164F9D">
                    <w:r>
                      <w:rPr>
                        <w:rFonts w:ascii="Times New Roman" w:hAnsi="Times New Roman"/>
                        <w:color w:val="000000"/>
                        <w:sz w:val="16"/>
                        <w:szCs w:val="16"/>
                        <w:lang w:val="en-US"/>
                      </w:rPr>
                      <w:t>10</w:t>
                    </w:r>
                  </w:p>
                </w:txbxContent>
              </v:textbox>
            </v:rect>
            <v:line id="_x0000_s20960" style="position:absolute" from="336,86" to="398,87" strokeweight="36e-5mm"/>
            <v:rect id="_x0000_s20961" style="position:absolute;left:61;top:4;width:161;height:184;mso-wrap-style:none" filled="f" stroked="f">
              <v:textbox style="mso-next-textbox:#_x0000_s20961;mso-fit-shape-to-text:t" inset="0,0,0,0">
                <w:txbxContent>
                  <w:p w:rsidR="002421BE" w:rsidRDefault="002421BE" w:rsidP="00164F9D">
                    <w:r>
                      <w:rPr>
                        <w:rFonts w:ascii="Times New Roman" w:hAnsi="Times New Roman"/>
                        <w:color w:val="000000"/>
                        <w:sz w:val="16"/>
                        <w:szCs w:val="16"/>
                        <w:lang w:val="en-US"/>
                      </w:rPr>
                      <w:t>20</w:t>
                    </w:r>
                  </w:p>
                </w:txbxContent>
              </v:textbox>
            </v:rect>
            <v:line id="_x0000_s20962" style="position:absolute" from="336,3820" to="6240,3821" strokeweight="36e-5mm"/>
            <v:line id="_x0000_s20963" style="position:absolute" from="336,86" to="6240,87" strokeweight="36e-5mm"/>
            <v:line id="_x0000_s20964" style="position:absolute;flip:y" from="336,86" to="337,3820" strokeweight="36e-5mm"/>
            <v:line id="_x0000_s20965" style="position:absolute;flip:y" from="6240,86" to="6241,3820" strokeweight="36e-5mm"/>
            <v:shape id="_x0000_s20966" style="position:absolute;left:336;top:540;width:5904;height:2531" coordsize="5904,2531" path="m,2531l887,2052r520,-295l1775,1523r290,-221l2295,1094,2493,860,2662,578,2815,234,2911,37,2952,r43,39l3074,209r108,258l3289,676r91,147l3472,934r77,98l3625,1118r77,74l3778,1253r61,49l3900,1364r62,37l4023,1450r46,37l4130,1523r46,37l4222,1585r45,37l4313,1646r46,37l4405,1708r31,24l4482,1757r45,24l4558,1794r31,24l4634,1843r31,12l4696,1880r30,12l4757,1916r30,13l4818,1953r31,13l4879,1978r31,24l4940,2015r16,12l4986,2039r31,13l5047,2076r16,12l5093,2101r16,12l5139,2125r15,12l5185,2150r15,12l5231,2174r15,13l5277,2199r15,12l5307,2211r31,12l5353,2236r16,12l5384,2260r30,13l5430,2285r15,l5460,2297r16,12l5506,2322r15,l5537,2334r15,12l5567,2359r16,l5598,2371r15,12l5629,2383r15,12l5659,2408r15,l5690,2420r15,12l5720,2432r16,13l5751,2445r15,12l5781,2469r16,l5812,2481r15,l5843,2494r15,l5858,2506r15,12l5889,2518r15,13e" filled="f" strokeweight="1pt">
              <v:path arrowok="t"/>
            </v:shape>
            <v:rect id="_x0000_s20967" style="position:absolute;left:3288;top:385;width:201;height:184;mso-wrap-style:none" filled="f" stroked="f">
              <v:textbox style="mso-next-textbox:#_x0000_s20967;mso-fit-shape-to-text:t" inset="0,0,0,0">
                <w:txbxContent>
                  <w:p w:rsidR="002421BE" w:rsidRDefault="002421BE" w:rsidP="00164F9D">
                    <w:r>
                      <w:rPr>
                        <w:rFonts w:ascii="Times New Roman" w:hAnsi="Times New Roman"/>
                        <w:color w:val="000000"/>
                        <w:sz w:val="16"/>
                        <w:szCs w:val="16"/>
                        <w:lang w:val="en-US"/>
                      </w:rPr>
                      <w:t>0.1</w:t>
                    </w:r>
                  </w:p>
                </w:txbxContent>
              </v:textbox>
            </v:rect>
            <v:shape id="_x0000_s20968" style="position:absolute;left:336;top:1130;width:5904;height:1941" coordsize="5904,1941" path="m,1941l887,1474r520,-295l1775,946,2065,749,2295,553,2493,368,2662,196,2815,49,2952,r122,49l3182,135r107,111l3380,344r92,86l3549,504r76,73l3702,639r76,61l3839,749r61,49l3962,835r61,37l4069,909r61,37l4176,983r46,24l4267,1044r46,24l4359,1093r46,25l4436,1142r46,25l4527,1191r31,25l4589,1240r45,13l4665,1277r31,13l4726,1314r31,12l4787,1351r31,12l4849,1376r30,24l4910,1412r30,13l4956,1437r30,25l5017,1474r30,12l5063,1498r30,13l5109,1523r30,12l5154,1547r31,13l5200,1572r31,12l5246,1597r31,12l5292,1621r15,12l5338,1633r15,13l5369,1658r15,12l5414,1683r16,12l5445,1695r15,12l5476,1719r30,13l5521,1732r16,12l5552,1756r15,13l5583,1769r15,12l5613,1793r16,l5644,1805r15,13l5674,1818r16,12l5705,1842r15,l5736,1855r15,l5766,1867r15,12l5797,1879r15,12l5827,1891r16,13l5858,1916r15,12l5889,1928r15,13e" filled="f" strokeweight="1pt">
              <v:path arrowok="t"/>
            </v:shape>
            <v:rect id="_x0000_s20969" style="position:absolute;left:3288;top:975;width:281;height:184;mso-wrap-style:none" filled="f" stroked="f">
              <v:textbox style="mso-next-textbox:#_x0000_s20969;mso-fit-shape-to-text:t" inset="0,0,0,0">
                <w:txbxContent>
                  <w:p w:rsidR="002421BE" w:rsidRDefault="002421BE" w:rsidP="00164F9D">
                    <w:r>
                      <w:rPr>
                        <w:rFonts w:ascii="Times New Roman" w:hAnsi="Times New Roman"/>
                        <w:color w:val="000000"/>
                        <w:sz w:val="16"/>
                        <w:szCs w:val="16"/>
                        <w:lang w:val="en-US"/>
                      </w:rPr>
                      <w:t>0.25</w:t>
                    </w:r>
                  </w:p>
                </w:txbxContent>
              </v:textbox>
            </v:rect>
            <v:shape id="_x0000_s20970" style="position:absolute;left:336;top:1584;width:5904;height:1487" coordsize="5904,1487" path="m,1487l887,1032,1407,750,1775,541,2065,381,2295,246,2493,135,2662,50,2815,13,2952,r122,13l3182,37r107,37l3380,123r92,49l3549,209r76,49l3702,295r76,49l3839,381r61,37l3962,455r61,24l4069,516r61,25l4176,578r46,24l4267,627r46,24l4359,676r46,24l4436,725r46,12l4527,762r31,24l4589,799r45,24l4665,836r31,24l4726,872r31,25l4787,909r31,13l4849,946r30,12l4910,971r30,12l4956,995r30,13l5017,1032r30,12l5063,1057r30,12l5109,1081r30,12l5154,1106r31,12l5200,1130r31,13l5246,1155r31,l5292,1167r15,12l5338,1192r15,12l5369,1216r15,l5414,1229r16,12l5445,1253r15,12l5476,1265r30,13l5521,1290r16,12l5552,1302r15,13l5583,1327r15,l5613,1339r16,12l5644,1351r15,13l5674,1376r16,l5705,1388r15,l5736,1401r15,12l5766,1413r15,12l5797,1425r15,12l5827,1450r16,l5858,1462r15,12l5889,1474r15,13e" filled="f" strokeweight="1pt">
              <v:path arrowok="t"/>
            </v:shape>
            <v:rect id="_x0000_s20971" style="position:absolute;left:3288;top:1429;width:201;height:184;mso-wrap-style:none" filled="f" stroked="f">
              <v:textbox style="mso-next-textbox:#_x0000_s20971;mso-fit-shape-to-text:t" inset="0,0,0,0">
                <w:txbxContent>
                  <w:p w:rsidR="002421BE" w:rsidRDefault="002421BE" w:rsidP="00164F9D">
                    <w:r>
                      <w:rPr>
                        <w:rFonts w:ascii="Times New Roman" w:hAnsi="Times New Roman"/>
                        <w:color w:val="000000"/>
                        <w:sz w:val="16"/>
                        <w:szCs w:val="16"/>
                        <w:lang w:val="en-US"/>
                      </w:rPr>
                      <w:t>0.5</w:t>
                    </w:r>
                  </w:p>
                </w:txbxContent>
              </v:textbox>
            </v:rect>
            <v:shape id="_x0000_s20972" style="position:absolute;left:336;top:1793;width:5904;height:1278" coordsize="5904,1278" path="m,1278l887,835,1407,565,1775,381,2065,258,2295,148,2493,86,2662,37,2815,12,2952,r122,12l3182,25r107,24l3380,74r92,24l3549,135r76,25l3702,197r76,24l3839,258r61,25l3962,307r61,25l4069,356r61,25l4176,405r46,25l4267,455r46,24l4359,504r46,24l4436,541r46,24l4527,577r31,25l4589,614r45,25l4665,651r31,25l4726,688r31,12l4787,713r31,24l4849,749r30,13l4910,774r30,12l4956,799r30,24l5017,835r30,13l5063,860r30,12l5109,884r30,13l5154,909r31,12l5200,921r31,13l5246,946r31,12l5292,970r15,13l5338,995r15,l5369,1007r15,13l5414,1032r16,12l5445,1044r15,12l5476,1069r30,12l5521,1081r16,12l5552,1106r15,l5583,1118r15,12l5613,1130r16,12l5644,1155r15,l5674,1167r16,12l5705,1179r15,13l5736,1192r15,12l5766,1216r15,l5797,1228r15,l5827,1241r16,l5858,1253r,12l5873,1265r16,13l5904,1278e" filled="f" strokeweight="1pt">
              <v:path arrowok="t"/>
            </v:shape>
            <v:rect id="_x0000_s20973" style="position:absolute;left:3288;top:1638;width:201;height:184;mso-wrap-style:none" filled="f" stroked="f">
              <v:textbox style="mso-next-textbox:#_x0000_s20973;mso-fit-shape-to-text:t" inset="0,0,0,0">
                <w:txbxContent>
                  <w:p w:rsidR="002421BE" w:rsidRDefault="002421BE" w:rsidP="00164F9D">
                    <w:r>
                      <w:rPr>
                        <w:rFonts w:ascii="Times New Roman" w:hAnsi="Times New Roman"/>
                        <w:color w:val="000000"/>
                        <w:sz w:val="16"/>
                        <w:szCs w:val="16"/>
                        <w:lang w:val="en-US"/>
                      </w:rPr>
                      <w:t>0.7</w:t>
                    </w:r>
                  </w:p>
                </w:txbxContent>
              </v:textbox>
            </v:rect>
            <v:shape id="_x0000_s20974" style="position:absolute;left:336;top:2027;width:5904;height:1056" coordsize="5904,1056" path="m,1056l887,626,1407,393,1775,245r290,-98l2295,86,2493,36,2662,24,2815,r137,l3074,r108,12l3289,24r91,12l3472,49r77,24l3625,86r77,24l3778,122r61,25l3900,171r62,13l4023,208r46,13l4130,245r46,12l4222,282r45,12l4313,319r46,12l4405,356r31,12l4482,380r45,25l4558,417r31,12l4634,442r31,24l4696,479r30,12l4757,503r30,12l4818,528r31,24l4879,565r31,12l4940,589r16,12l4986,614r31,12l5047,638r16,12l5093,663r16,l5139,675r15,12l5185,700r15,12l5231,724r15,12l5277,736r15,13l5307,761r31,12l5353,786r16,l5384,798r30,12l5430,822r15,l5460,835r16,12l5506,859r15,l5537,872r15,12l5567,884r16,12l5598,908r15,l5629,921r15,l5659,933r15,12l5690,945r15,13l5720,970r16,l5751,982r15,l5781,994r16,l5812,1007r15,12l5843,1019r15,12l5873,1044r16,l5904,1056e" filled="f" strokeweight="1pt">
              <v:path arrowok="t"/>
            </v:shape>
            <v:rect id="_x0000_s20975" style="position:absolute;left:3288;top:1871;width:81;height:184;mso-wrap-style:none" filled="f" stroked="f">
              <v:textbox style="mso-next-textbox:#_x0000_s20975;mso-fit-shape-to-text:t" inset="0,0,0,0">
                <w:txbxContent>
                  <w:p w:rsidR="002421BE" w:rsidRDefault="002421BE" w:rsidP="00164F9D">
                    <w:r>
                      <w:rPr>
                        <w:rFonts w:ascii="Times New Roman" w:hAnsi="Times New Roman"/>
                        <w:color w:val="000000"/>
                        <w:sz w:val="16"/>
                        <w:szCs w:val="16"/>
                        <w:lang w:val="en-US"/>
                      </w:rPr>
                      <w:t>1</w:t>
                    </w:r>
                  </w:p>
                </w:txbxContent>
              </v:textbox>
            </v:rect>
            <v:shape id="_x0000_s20976" style="position:absolute;left:336;top:2481;width:5904;height:639" coordsize="5904,639" path="m,639l887,282,1407,147,1775,74,2065,37,2295,25,2493,12,2662,r153,l2952,r122,l3182,r107,l3380,12r92,l3549,12r76,13l3702,25r76,12l3839,37r61,12l3962,49r61,12l4069,74r61,l4176,86r46,12l4267,98r46,13l4359,123r46,l4436,135r46,12l4527,147r31,13l4589,172r45,l4665,184r31,12l4726,196r31,13l4787,221r31,12l4849,233r30,13l4910,258r30,l4956,270r30,12l5017,282r30,13l5063,307r30,l5109,319r30,13l5154,332r31,12l5200,356r31,l5246,368r31,13l5292,381r15,12l5338,393r15,12l5369,418r15,l5414,430r16,l5445,442r15,12l5476,454r30,13l5521,467r16,12l5552,479r15,12l5583,504r15,l5613,516r16,l5644,528r15,l5674,540r16,l5705,553r15,l5736,565r15,l5766,577r15,l5797,590r15,l5827,602r16,l5858,614r15,12l5889,626r15,13e" filled="f" strokeweight="1pt">
              <v:path arrowok="t"/>
            </v:shape>
            <v:rect id="_x0000_s20977" style="position:absolute;left:3288;top:2326;width:81;height:184;mso-wrap-style:none" filled="f" stroked="f">
              <v:textbox style="mso-next-textbox:#_x0000_s20977;mso-fit-shape-to-text:t" inset="0,0,0,0">
                <w:txbxContent>
                  <w:p w:rsidR="002421BE" w:rsidRDefault="002421BE" w:rsidP="00164F9D">
                    <w:r>
                      <w:rPr>
                        <w:rFonts w:ascii="Times New Roman" w:hAnsi="Times New Roman"/>
                        <w:color w:val="000000"/>
                        <w:sz w:val="16"/>
                        <w:szCs w:val="16"/>
                        <w:lang w:val="en-US"/>
                      </w:rPr>
                      <w:t>2</w:t>
                    </w:r>
                  </w:p>
                </w:txbxContent>
              </v:textbox>
            </v:rect>
            <v:shape id="_x0000_s20978" style="position:absolute;left:336;top:2739;width:5904;height:430" coordsize="5904,430" path="m,430l887,160,1407,74,1775,37,2065,24,2295,12r198,l2662,r153,l2952,r122,l3182,r107,l3380,12r92,l3549,12r76,l3702,12r76,12l3839,24r61,l3962,24r61,13l4069,37r61,l4176,49r46,l4267,49r46,12l4359,61r46,l4436,74r46,l4527,74r31,12l4589,86r45,12l4665,98r31,12l4726,110r31,l4787,123r31,l4849,135r30,l4910,147r30,l4956,147r30,13l5017,160r30,12l5063,172r30,12l5109,184r30,12l5154,196r31,l5200,209r31,l5246,221r31,l5292,233r15,l5338,246r15,l5369,246r15,12l5414,258r16,12l5445,270r15,12l5476,282r30,13l5521,295r16,l5552,307r15,l5583,319r15,l5613,332r16,l5644,344r15,l5674,344r16,12l5705,356r15,12l5736,368r15,l5766,381r15,l5797,393r15,l5827,405r16,l5858,405r,12l5873,417r16,13l5904,430e" filled="f" strokeweight="1pt">
              <v:path arrowok="t"/>
            </v:shape>
            <v:rect id="_x0000_s20979" style="position:absolute;left:3288;top:2584;width:81;height:184;mso-wrap-style:none" filled="f" stroked="f">
              <v:textbox style="mso-next-textbox:#_x0000_s20979;mso-fit-shape-to-text:t" inset="0,0,0,0">
                <w:txbxContent>
                  <w:p w:rsidR="002421BE" w:rsidRDefault="002421BE" w:rsidP="00164F9D">
                    <w:r>
                      <w:rPr>
                        <w:rFonts w:ascii="Times New Roman" w:hAnsi="Times New Roman"/>
                        <w:color w:val="000000"/>
                        <w:sz w:val="16"/>
                        <w:szCs w:val="16"/>
                        <w:lang w:val="en-US"/>
                      </w:rPr>
                      <w:t>3</w:t>
                    </w:r>
                  </w:p>
                </w:txbxContent>
              </v:textbox>
            </v:rect>
            <v:shape id="_x0000_s20980" style="position:absolute;left:336;top:3071;width:5904;height:221" coordsize="5904,221" path="m,221l887,73,1407,36,1775,12r290,l2295,r198,l2662,r153,l2952,r122,l3182,r107,l3380,r92,l3549,r76,12l3702,12r76,l3839,12r61,l3962,12r61,l4069,12r61,l4176,12r46,12l4267,24r46,l4359,24r46,l4436,24r46,l4527,36r31,l4589,36r45,l4665,36r31,l4726,49r31,l4787,49r31,l4849,49r30,12l4910,61r30,l4956,61r30,l5017,73r30,l5063,73r30,l5109,85r30,l5154,85r31,l5200,85r31,13l5246,98r31,l5292,98r15,12l5338,110r15,l5369,110r15,12l5414,122r16,l5445,122r15,13l5476,135r30,l5521,135r16,12l5552,147r15,l5583,147r15,12l5613,159r16,l5644,159r15,12l5674,171r16,l5705,184r15,l5736,184r15,l5766,196r15,l5797,196r15,l5827,208r16,l5858,208r15,13l5889,221r15,e" filled="f" strokeweight="1pt">
              <v:path arrowok="t"/>
            </v:shape>
            <v:rect id="_x0000_s20981" style="position:absolute;left:3288;top:2915;width:81;height:184;mso-wrap-style:none" filled="f" stroked="f">
              <v:textbox style="mso-next-textbox:#_x0000_s20981;mso-fit-shape-to-text:t" inset="0,0,0,0">
                <w:txbxContent>
                  <w:p w:rsidR="002421BE" w:rsidRDefault="002421BE" w:rsidP="00164F9D">
                    <w:r>
                      <w:rPr>
                        <w:rFonts w:ascii="Times New Roman" w:hAnsi="Times New Roman"/>
                        <w:color w:val="000000"/>
                        <w:sz w:val="16"/>
                        <w:szCs w:val="16"/>
                        <w:lang w:val="en-US"/>
                      </w:rPr>
                      <w:t>5</w:t>
                    </w:r>
                  </w:p>
                </w:txbxContent>
              </v:textbox>
            </v:rect>
            <v:rect id="_x0000_s20982" style="position:absolute;left:324;top:3850;width:176;height:161;mso-wrap-style:none" filled="f" stroked="f">
              <v:textbox style="mso-next-textbox:#_x0000_s20982;mso-fit-shape-to-text:t" inset="0,0,0,0">
                <w:txbxContent>
                  <w:p w:rsidR="002421BE" w:rsidRDefault="002421BE" w:rsidP="00164F9D">
                    <w:r>
                      <w:rPr>
                        <w:rFonts w:ascii="Times New Roman" w:hAnsi="Times New Roman"/>
                        <w:color w:val="000000"/>
                        <w:sz w:val="14"/>
                        <w:szCs w:val="14"/>
                        <w:lang w:val="en-US"/>
                      </w:rPr>
                      <w:t>0.1</w:t>
                    </w:r>
                  </w:p>
                </w:txbxContent>
              </v:textbox>
            </v:rect>
            <v:rect id="_x0000_s20983" style="position:absolute;left:446;top:2475;width:731;height:161;mso-wrap-style:none" filled="f" stroked="f">
              <v:textbox style="mso-next-textbox:#_x0000_s20983;mso-fit-shape-to-text:t" inset="0,0,0,0">
                <w:txbxContent>
                  <w:p w:rsidR="002421BE" w:rsidRPr="000714FA" w:rsidRDefault="002421BE" w:rsidP="00164F9D">
                    <w:r w:rsidRPr="000714FA">
                      <w:rPr>
                        <w:rFonts w:ascii="Times New Roman" w:hAnsi="Times New Roman"/>
                        <w:color w:val="000000"/>
                        <w:sz w:val="14"/>
                        <w:szCs w:val="14"/>
                      </w:rPr>
                      <w:t>20dB/décade</w:t>
                    </w:r>
                  </w:p>
                </w:txbxContent>
              </v:textbox>
            </v:rect>
            <v:rect id="_x0000_s20985" style="position:absolute;left:5395;top:2406;width:778;height:161;mso-wrap-style:none" filled="f" stroked="f">
              <v:textbox style="mso-next-textbox:#_x0000_s20985;mso-fit-shape-to-text:t" inset="0,0,0,0">
                <w:txbxContent>
                  <w:p w:rsidR="002421BE" w:rsidRPr="000714FA" w:rsidRDefault="002421BE" w:rsidP="00164F9D">
                    <w:r w:rsidRPr="000714FA">
                      <w:rPr>
                        <w:rFonts w:ascii="Times New Roman" w:hAnsi="Times New Roman"/>
                        <w:color w:val="000000"/>
                        <w:sz w:val="14"/>
                        <w:szCs w:val="14"/>
                      </w:rPr>
                      <w:t>-20dB/décade</w:t>
                    </w:r>
                  </w:p>
                </w:txbxContent>
              </v:textbox>
            </v:rect>
            <v:shape id="_x0000_s20986" style="position:absolute;left:337;top:1588;width:5900;height:1493" coordsize="5900,1493" path="m5900,1482l2966,,,1493e" filled="f" strokecolor="red" strokeweight="1pt">
              <v:path arrowok="t"/>
            </v:shape>
            <w10:wrap type="none"/>
            <w10:anchorlock/>
          </v:group>
        </w:pict>
      </w:r>
    </w:p>
    <w:p w:rsidR="00C51EEB" w:rsidRDefault="00C51EEB" w:rsidP="00164F9D">
      <w:pPr>
        <w:jc w:val="center"/>
      </w:pP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34</w:t>
      </w:r>
      <w:r w:rsidR="000911E9">
        <w:rPr>
          <w:noProof/>
        </w:rPr>
        <w:fldChar w:fldCharType="end"/>
      </w:r>
      <w:r>
        <w:t xml:space="preserve"> : Gain en dB des filtres passe-bande du second ordre (ho=1)</w:t>
      </w:r>
    </w:p>
    <w:p w:rsidR="00164F9D" w:rsidRDefault="00164F9D" w:rsidP="00164F9D">
      <w:pPr>
        <w:jc w:val="left"/>
      </w:pPr>
    </w:p>
    <w:p w:rsidR="00164F9D" w:rsidRDefault="00164F9D" w:rsidP="00164F9D">
      <w:pPr>
        <w:jc w:val="left"/>
      </w:pPr>
      <w:r w:rsidRPr="00C85F8D">
        <w:rPr>
          <w:position w:val="-12"/>
        </w:rPr>
        <w:object w:dxaOrig="5539" w:dyaOrig="360">
          <v:shape id="_x0000_i1164" type="#_x0000_t75" style="width:402.4pt;height:19.5pt" o:ole="" fillcolor="window">
            <v:imagedata r:id="rId164" o:title=""/>
          </v:shape>
          <o:OLEObject Type="Embed" ProgID="Equation.3" ShapeID="_x0000_i1164" DrawAspect="Content" ObjectID="_1793008092" r:id="rId165"/>
        </w:object>
      </w:r>
    </w:p>
    <w:p w:rsidR="00164F9D" w:rsidRDefault="00164F9D" w:rsidP="00164F9D">
      <w:pPr>
        <w:jc w:val="left"/>
        <w:rPr>
          <w:position w:val="-12"/>
        </w:rPr>
      </w:pPr>
      <w:r w:rsidRPr="00C85F8D">
        <w:rPr>
          <w:position w:val="-12"/>
        </w:rPr>
        <w:object w:dxaOrig="5700" w:dyaOrig="360">
          <v:shape id="_x0000_i1165" type="#_x0000_t75" style="width:411.4pt;height:19.5pt" o:ole="" fillcolor="window">
            <v:imagedata r:id="rId166" o:title=""/>
          </v:shape>
          <o:OLEObject Type="Embed" ProgID="Equation.3" ShapeID="_x0000_i1165" DrawAspect="Content" ObjectID="_1793008093" r:id="rId167"/>
        </w:object>
      </w:r>
    </w:p>
    <w:p w:rsidR="00164F9D" w:rsidRDefault="00164F9D" w:rsidP="00164F9D">
      <w:pPr>
        <w:ind w:left="142"/>
        <w:jc w:val="left"/>
        <w:rPr>
          <w:position w:val="-12"/>
        </w:rPr>
      </w:pPr>
      <w:r>
        <w:rPr>
          <w:position w:val="-12"/>
        </w:rPr>
        <w:lastRenderedPageBreak/>
        <w:t>Ces deux asymptotes se croisent au point (</w:t>
      </w:r>
      <w:r w:rsidRPr="00DC3CBD">
        <w:rPr>
          <w:i/>
          <w:position w:val="-12"/>
        </w:rPr>
        <w:t>f</w:t>
      </w:r>
      <w:r w:rsidRPr="00DC3CBD">
        <w:rPr>
          <w:i/>
          <w:position w:val="-12"/>
          <w:vertAlign w:val="subscript"/>
        </w:rPr>
        <w:t>o</w:t>
      </w:r>
      <w:r w:rsidRPr="00DC3CBD">
        <w:rPr>
          <w:i/>
          <w:position w:val="-12"/>
        </w:rPr>
        <w:t xml:space="preserve"> , H</w:t>
      </w:r>
      <w:r w:rsidRPr="00DC3CBD">
        <w:rPr>
          <w:i/>
          <w:position w:val="-12"/>
          <w:vertAlign w:val="subscript"/>
        </w:rPr>
        <w:t>dbo</w:t>
      </w:r>
      <w:r>
        <w:rPr>
          <w:position w:val="-12"/>
        </w:rPr>
        <w:t xml:space="preserve">) avec </w:t>
      </w:r>
      <w:r w:rsidRPr="00312E91">
        <w:rPr>
          <w:i/>
          <w:position w:val="-12"/>
        </w:rPr>
        <w:t>H</w:t>
      </w:r>
      <w:r w:rsidRPr="00DC3CBD">
        <w:rPr>
          <w:i/>
          <w:position w:val="-12"/>
          <w:vertAlign w:val="subscript"/>
        </w:rPr>
        <w:t>db0</w:t>
      </w:r>
      <w:r w:rsidRPr="00312E91">
        <w:rPr>
          <w:i/>
          <w:position w:val="-12"/>
        </w:rPr>
        <w:t>=</w:t>
      </w:r>
      <w:r>
        <w:rPr>
          <w:i/>
          <w:position w:val="-12"/>
        </w:rPr>
        <w:t>20log(H</w:t>
      </w:r>
      <w:r w:rsidRPr="00DC3CBD">
        <w:rPr>
          <w:i/>
          <w:position w:val="-12"/>
          <w:vertAlign w:val="subscript"/>
        </w:rPr>
        <w:t>o</w:t>
      </w:r>
      <w:r>
        <w:rPr>
          <w:i/>
          <w:position w:val="-12"/>
        </w:rPr>
        <w:t xml:space="preserve">) </w:t>
      </w:r>
      <w:r>
        <w:rPr>
          <w:position w:val="-12"/>
        </w:rPr>
        <w:t>.</w:t>
      </w:r>
    </w:p>
    <w:p w:rsidR="00164F9D" w:rsidRDefault="00164F9D" w:rsidP="00164F9D">
      <w:pPr>
        <w:ind w:left="142"/>
        <w:jc w:val="left"/>
      </w:pPr>
      <w:r>
        <w:t xml:space="preserve"> Argument de la fonction de transfert (Phase) : </w:t>
      </w:r>
    </w:p>
    <w:p w:rsidR="00A43E50" w:rsidRDefault="00164F9D" w:rsidP="00164F9D">
      <w:r w:rsidRPr="00725900">
        <w:rPr>
          <w:position w:val="-10"/>
        </w:rPr>
        <w:object w:dxaOrig="1920" w:dyaOrig="320">
          <v:shape id="_x0000_i1166" type="#_x0000_t75" style="width:84.75pt;height:16.15pt" o:ole="">
            <v:imagedata r:id="rId168" o:title=""/>
          </v:shape>
          <o:OLEObject Type="Embed" ProgID="Equation.3" ShapeID="_x0000_i1166" DrawAspect="Content" ObjectID="_1793008094" r:id="rId169"/>
        </w:object>
      </w:r>
      <w:r>
        <w:t xml:space="preserve"> , </w:t>
      </w:r>
    </w:p>
    <w:p w:rsidR="00A43E50" w:rsidRDefault="00164F9D" w:rsidP="00164F9D">
      <w:pPr>
        <w:rPr>
          <w:position w:val="-70"/>
        </w:rPr>
      </w:pPr>
      <w:r w:rsidRPr="00240B65">
        <w:rPr>
          <w:position w:val="-70"/>
        </w:rPr>
        <w:object w:dxaOrig="2540" w:dyaOrig="1520">
          <v:shape id="_x0000_i1167" type="#_x0000_t75" style="width:126.75pt;height:78pt" o:ole="" fillcolor="window">
            <v:imagedata r:id="rId170" o:title=""/>
          </v:shape>
          <o:OLEObject Type="Embed" ProgID="Equation.3" ShapeID="_x0000_i1167" DrawAspect="Content" ObjectID="_1793008095" r:id="rId171"/>
        </w:object>
      </w:r>
    </w:p>
    <w:p w:rsidR="00164F9D" w:rsidRDefault="00164F9D" w:rsidP="00164F9D">
      <w:r w:rsidRPr="00240B65">
        <w:rPr>
          <w:position w:val="-84"/>
        </w:rPr>
        <w:object w:dxaOrig="4099" w:dyaOrig="1800">
          <v:shape id="_x0000_i1168" type="#_x0000_t75" style="width:205.9pt;height:90.75pt" o:ole="" fillcolor="window">
            <v:imagedata r:id="rId172" o:title=""/>
          </v:shape>
          <o:OLEObject Type="Embed" ProgID="Equation.3" ShapeID="_x0000_i1168" DrawAspect="Content" ObjectID="_1793008096" r:id="rId173"/>
        </w:object>
      </w:r>
    </w:p>
    <w:p w:rsidR="00164F9D" w:rsidRDefault="00164F9D" w:rsidP="00164F9D"/>
    <w:p w:rsidR="00164F9D" w:rsidRDefault="00164F9D" w:rsidP="00164F9D"/>
    <w:p w:rsidR="00164F9D" w:rsidRDefault="000911E9" w:rsidP="00164F9D">
      <w:pPr>
        <w:jc w:val="center"/>
      </w:pPr>
      <w:r>
        <w:pict>
          <v:group id="_x0000_s20835" editas="canvas" style="width:446.35pt;height:201.2pt;mso-position-horizontal-relative:char;mso-position-vertical-relative:line" coordorigin="182" coordsize="8927,4024">
            <o:lock v:ext="edit" aspectratio="t"/>
            <v:shape id="_x0000_s20836" type="#_x0000_t75" style="position:absolute;left:182;width:8927;height:4024" o:preferrelative="f">
              <v:fill o:detectmouseclick="t"/>
              <v:path o:extrusionok="t" o:connecttype="none"/>
              <o:lock v:ext="edit" text="t"/>
            </v:shape>
            <v:line id="_x0000_s20837" style="position:absolute;flip:y" from="1623,83" to="1624,3739" strokeweight="0">
              <v:stroke dashstyle="1 1"/>
            </v:line>
            <v:line id="_x0000_s20838" style="position:absolute;flip:y" from="4565,83" to="4566,3739" strokeweight=".25pt">
              <v:stroke dashstyle="dash"/>
            </v:line>
            <v:line id="_x0000_s20839" style="position:absolute;flip:y" from="7509,83" to="7510,3739" strokeweight="0">
              <v:stroke dashstyle="1 1"/>
            </v:line>
            <v:line id="_x0000_s20840" style="position:absolute" from="1623,3739" to="7509,3740" strokeweight="0">
              <v:stroke dashstyle="1 1"/>
            </v:line>
            <v:line id="_x0000_s20841" style="position:absolute" from="1623,83" to="7509,84" strokeweight="0">
              <v:stroke dashstyle="1 1"/>
            </v:line>
            <v:line id="_x0000_s20842" style="position:absolute;flip:y" from="1623,83" to="1624,3739" strokeweight="0">
              <v:stroke dashstyle="1 1"/>
            </v:line>
            <v:line id="_x0000_s20843" style="position:absolute;flip:y" from="1623,83" to="1624,3739" strokeweight="0">
              <v:stroke dashstyle="1 1"/>
            </v:line>
            <v:line id="_x0000_s20844" style="position:absolute;flip:y" from="1623,83" to="1624,3739" strokeweight="0">
              <v:stroke dashstyle="1 1"/>
            </v:line>
            <v:line id="_x0000_s20845" style="position:absolute" from="1623,3739" to="7509,3740" strokeweight="39e-5mm"/>
            <v:line id="_x0000_s20846" style="position:absolute" from="1623,83" to="7509,84" strokeweight="39e-5mm"/>
            <v:line id="_x0000_s20847" style="position:absolute;flip:y" from="1623,83" to="1624,3739" strokeweight="39e-5mm"/>
            <v:line id="_x0000_s20848" style="position:absolute;flip:y" from="7509,83" to="7510,3739" strokeweight="39e-5mm"/>
            <v:line id="_x0000_s20849" style="position:absolute" from="1623,3739" to="7509,3740" strokeweight="39e-5mm"/>
            <v:line id="_x0000_s20850" style="position:absolute;flip:y" from="1623,83" to="1624,3739" strokeweight="39e-5mm"/>
            <v:line id="_x0000_s20851" style="position:absolute;flip:y" from="1623,83" to="1624,3739" strokeweight="0">
              <v:stroke dashstyle="1 1"/>
            </v:line>
            <v:line id="_x0000_s20852" style="position:absolute;flip:y" from="2513,83" to="2514,3739" strokeweight=".25pt">
              <v:stroke dashstyle="dash"/>
            </v:line>
            <v:line id="_x0000_s20853" style="position:absolute;flip:y" from="3027,83" to="3028,3739" strokeweight=".25pt">
              <v:stroke dashstyle="dash"/>
            </v:line>
            <v:line id="_x0000_s20854" style="position:absolute;flip:y" from="3404,83" to="3405,3739" strokeweight=".25pt">
              <v:stroke dashstyle="dash"/>
            </v:line>
            <v:line id="_x0000_s20855" style="position:absolute;flip:y" from="3677,83" to="3678,3739" strokeweight=".25pt">
              <v:stroke dashstyle="dash"/>
            </v:line>
            <v:line id="_x0000_s20856" style="position:absolute;flip:y" from="3917,83" to="3918,3739" strokeweight=".25pt">
              <v:stroke dashstyle="dash"/>
            </v:line>
            <v:line id="_x0000_s20857" style="position:absolute;flip:y" from="4105,83" to="4106,3739" strokeweight=".25pt">
              <v:stroke dashstyle="dash"/>
            </v:line>
            <v:line id="_x0000_s20858" style="position:absolute;flip:y" from="4277,83" to="4278,3739" strokeweight=".25pt">
              <v:stroke dashstyle="dash"/>
            </v:line>
            <v:line id="_x0000_s20859" style="position:absolute;flip:y" from="4431,83" to="4432,3739" strokeweight=".25pt">
              <v:stroke dashstyle="dash"/>
            </v:line>
            <v:line id="_x0000_s20860" style="position:absolute;flip:y" from="4565,83" to="4566,3739" strokeweight=".25pt">
              <v:stroke dashstyle="dash"/>
            </v:line>
            <v:line id="_x0000_s20861" style="position:absolute;flip:y" from="5455,83" to="5456,3739" strokeweight=".25pt">
              <v:stroke dashstyle="dash"/>
            </v:line>
            <v:line id="_x0000_s20862" style="position:absolute;flip:y" from="5968,83" to="5969,3739" strokeweight=".25pt">
              <v:stroke dashstyle="dash"/>
            </v:line>
            <v:line id="_x0000_s20863" style="position:absolute;flip:y" from="6345,83" to="6346,3739" strokeweight=".25pt">
              <v:stroke dashstyle="dash"/>
            </v:line>
            <v:line id="_x0000_s20864" style="position:absolute;flip:y" from="6619,83" to="6620,3739" strokeweight=".25pt">
              <v:stroke dashstyle="dash"/>
            </v:line>
            <v:line id="_x0000_s20865" style="position:absolute;flip:y" from="6859,83" to="6860,3739" strokeweight=".25pt">
              <v:stroke dashstyle="dash"/>
            </v:line>
            <v:line id="_x0000_s20866" style="position:absolute;flip:y" from="7047,83" to="7048,3739" strokeweight=".25pt">
              <v:stroke dashstyle="dash"/>
            </v:line>
            <v:line id="_x0000_s20867" style="position:absolute;flip:y" from="7218,83" to="7219,3739" strokeweight=".25pt">
              <v:stroke dashstyle="dash"/>
            </v:line>
            <v:line id="_x0000_s20868" style="position:absolute;flip:y" from="7372,83" to="7373,3739" strokeweight=".25pt">
              <v:stroke dashstyle="dash"/>
            </v:line>
            <v:line id="_x0000_s20869" style="position:absolute;flip:y" from="7509,83" to="7510,3739" strokeweight="0">
              <v:stroke dashstyle="1 1"/>
            </v:line>
            <v:group id="_x0000_s20870" style="position:absolute;left:1213;width:483;height:3853" coordorigin="1040,5" coordsize="483,3853">
              <v:rect id="_x0000_s20871" style="position:absolute;left:1040;top:3647;width:483;height:211" filled="f" stroked="f">
                <v:textbox style="mso-next-textbox:#_x0000_s20871;mso-fit-shape-to-text:t" inset="0,0,0,0">
                  <w:txbxContent>
                    <w:p w:rsidR="002421BE" w:rsidRPr="00240B65" w:rsidRDefault="002421BE" w:rsidP="00164F9D">
                      <w:pPr>
                        <w:rPr>
                          <w:sz w:val="18"/>
                          <w:szCs w:val="18"/>
                        </w:rPr>
                      </w:pPr>
                      <w:r w:rsidRPr="00240B65">
                        <w:rPr>
                          <w:rFonts w:cs="time"/>
                          <w:i/>
                          <w:iCs/>
                          <w:color w:val="000000"/>
                          <w:sz w:val="18"/>
                          <w:szCs w:val="18"/>
                          <w:lang w:val="en-US"/>
                        </w:rPr>
                        <w:t>-90</w:t>
                      </w:r>
                    </w:p>
                  </w:txbxContent>
                </v:textbox>
              </v:rect>
              <v:rect id="_x0000_s20872" style="position:absolute;left:1040;top:2750;width:483;height:211" filled="f" stroked="f">
                <v:textbox style="mso-next-textbox:#_x0000_s20872;mso-fit-shape-to-text:t" inset="0,0,0,0">
                  <w:txbxContent>
                    <w:p w:rsidR="002421BE" w:rsidRPr="00240B65" w:rsidRDefault="002421BE" w:rsidP="00164F9D">
                      <w:pPr>
                        <w:rPr>
                          <w:sz w:val="18"/>
                          <w:szCs w:val="18"/>
                        </w:rPr>
                      </w:pPr>
                      <w:r w:rsidRPr="00240B65">
                        <w:rPr>
                          <w:rFonts w:cs="time"/>
                          <w:i/>
                          <w:iCs/>
                          <w:color w:val="000000"/>
                          <w:sz w:val="18"/>
                          <w:szCs w:val="18"/>
                          <w:lang w:val="en-US"/>
                        </w:rPr>
                        <w:t>-45</w:t>
                      </w:r>
                    </w:p>
                  </w:txbxContent>
                </v:textbox>
              </v:rect>
              <v:rect id="_x0000_s20873" style="position:absolute;left:1210;top:1839;width:229;height:211" filled="f" stroked="f">
                <v:textbox style="mso-next-textbox:#_x0000_s20873;mso-fit-shape-to-text:t" inset="0,0,0,0">
                  <w:txbxContent>
                    <w:p w:rsidR="002421BE" w:rsidRPr="00240B65" w:rsidRDefault="002421BE" w:rsidP="00164F9D">
                      <w:pPr>
                        <w:rPr>
                          <w:sz w:val="18"/>
                          <w:szCs w:val="18"/>
                        </w:rPr>
                      </w:pPr>
                      <w:r w:rsidRPr="00240B65">
                        <w:rPr>
                          <w:rFonts w:cs="time"/>
                          <w:i/>
                          <w:iCs/>
                          <w:color w:val="000000"/>
                          <w:sz w:val="18"/>
                          <w:szCs w:val="18"/>
                          <w:lang w:val="en-US"/>
                        </w:rPr>
                        <w:t>0</w:t>
                      </w:r>
                    </w:p>
                  </w:txbxContent>
                </v:textbox>
              </v:rect>
              <v:rect id="_x0000_s20874" style="position:absolute;left:1078;top:915;width:387;height:211" filled="f" stroked="f">
                <v:textbox style="mso-next-textbox:#_x0000_s20874;mso-fit-shape-to-text:t" inset="0,0,0,0">
                  <w:txbxContent>
                    <w:p w:rsidR="002421BE" w:rsidRPr="00240B65" w:rsidRDefault="002421BE" w:rsidP="00164F9D">
                      <w:pPr>
                        <w:rPr>
                          <w:sz w:val="18"/>
                          <w:szCs w:val="18"/>
                        </w:rPr>
                      </w:pPr>
                      <w:r w:rsidRPr="00240B65">
                        <w:rPr>
                          <w:rFonts w:cs="time"/>
                          <w:i/>
                          <w:iCs/>
                          <w:color w:val="000000"/>
                          <w:sz w:val="18"/>
                          <w:szCs w:val="18"/>
                          <w:lang w:val="en-US"/>
                        </w:rPr>
                        <w:t>45</w:t>
                      </w:r>
                    </w:p>
                  </w:txbxContent>
                </v:textbox>
              </v:rect>
              <v:rect id="_x0000_s20875" style="position:absolute;left:1078;top:5;width:387;height:211" filled="f" stroked="f">
                <v:textbox style="mso-next-textbox:#_x0000_s20875;mso-fit-shape-to-text:t" inset="0,0,0,0">
                  <w:txbxContent>
                    <w:p w:rsidR="002421BE" w:rsidRPr="00240B65" w:rsidRDefault="002421BE" w:rsidP="00164F9D">
                      <w:pPr>
                        <w:rPr>
                          <w:sz w:val="18"/>
                          <w:szCs w:val="18"/>
                        </w:rPr>
                      </w:pPr>
                      <w:r w:rsidRPr="00240B65">
                        <w:rPr>
                          <w:rFonts w:cs="time"/>
                          <w:i/>
                          <w:iCs/>
                          <w:color w:val="000000"/>
                          <w:sz w:val="18"/>
                          <w:szCs w:val="18"/>
                          <w:lang w:val="en-US"/>
                        </w:rPr>
                        <w:t>90</w:t>
                      </w:r>
                    </w:p>
                  </w:txbxContent>
                </v:textbox>
              </v:rect>
            </v:group>
            <v:line id="_x0000_s20876" style="position:absolute" from="1623,3739" to="7509,3740" strokeweight="39e-5mm"/>
            <v:group id="_x0000_s20877" style="position:absolute;left:1623;top:83;width:5886;height:2746" coordorigin="1623,83" coordsize="5886,2746">
              <v:line id="_x0000_s20878" style="position:absolute" from="1623,2828" to="7509,2829" strokecolor="black [3213]" strokeweight=".25pt">
                <v:stroke dashstyle="dash"/>
              </v:line>
              <v:line id="_x0000_s20879" style="position:absolute" from="1623,1918" to="7509,1919" strokecolor="black [3213]" strokeweight=".25pt">
                <v:stroke dashstyle="dash"/>
              </v:line>
              <v:line id="_x0000_s20880" style="position:absolute" from="1623,993" to="7509,994" strokecolor="black [3213]" strokeweight=".25pt">
                <v:stroke dashstyle="dash"/>
              </v:line>
              <v:line id="_x0000_s20881" style="position:absolute" from="1623,83" to="7509,84" strokecolor="black [3213]" strokeweight=".25pt">
                <v:stroke dashstyle="dash"/>
              </v:line>
            </v:group>
            <v:line id="_x0000_s20882" style="position:absolute;flip:y" from="1623,83" to="1624,3739" strokeweight="39e-5mm"/>
            <v:line id="_x0000_s20883" style="position:absolute;flip:y" from="7509,83" to="7510,3739" strokeweight="39e-5mm"/>
            <v:shape id="_x0000_s20884" style="position:absolute;left:1623;top:110;width:5886;height:3601" coordsize="5886,3601" path="m,l120,,240,,360,,480,14r119,l719,14r120,l959,28r120,l1199,42r119,l1438,56r120,l1678,69r120,14l1918,97r119,28l2157,152r120,28l2397,235r120,69l2636,442r120,248l2873,1283r137,1035l3130,2911r120,249l3370,3298r120,69l3609,3422r120,27l3849,3477r120,28l4089,3518r119,14l4328,3546r120,l4568,3560r120,l4808,3573r119,l5047,3587r120,l5287,3587r120,l5527,3601r119,l5766,3601r120,e" filled="f" strokeweight="1pt">
              <v:path arrowok="t"/>
            </v:shape>
            <v:shape id="_x0000_s20885" style="position:absolute;left:1623;top:193;width:5886;height:3435" coordsize="5886,3435" path="m,l120,14,240,28,360,42,480,55,599,83,719,97r120,27l959,138r120,28l1199,207r119,28l1438,276r120,41l1678,359r120,69l1918,483r119,83l2157,649r120,110l2397,883r120,152l2636,1200r120,194l2873,1614r137,207l3130,2042r120,193l3370,2401r120,151l3609,2677r120,110l3849,2870r120,82l4089,3008r119,69l4328,3118r120,41l4568,3201r120,27l4808,3270r119,27l5047,3311r120,28l5287,3353r120,27l5527,3394r119,14l5766,3422r120,13e" filled="f" strokeweight="1pt">
              <v:path arrowok="t"/>
            </v:shape>
            <v:shape id="_x0000_s20886" style="position:absolute;left:1623;top:317;width:5886;height:3187" coordsize="5886,3187" path="m,l120,14,240,42,360,69,480,97r119,41l719,166r120,41l959,249r120,55l1199,345r119,55l1438,469r120,56l1678,594r120,82l1918,745r119,83l2157,925r120,96l2397,1118r120,96l2636,1325r120,110l2873,1545r137,97l3130,1752r120,111l3370,1973r120,97l3609,2166r120,97l3849,2359r120,83l4089,2511r119,83l4328,2663r120,55l4568,2787r120,55l4808,2884r119,55l5047,2980r120,42l5287,3049r120,42l5527,3118r119,28l5766,3173r120,14e" filled="f" strokeweight="1pt">
              <v:path arrowok="t"/>
            </v:shape>
            <v:shape id="_x0000_s20887" style="position:absolute;left:1623;top:524;width:5886;height:2773" coordsize="5886,2773" path="m,l120,42,240,83r120,55l480,180r119,55l719,290r120,55l959,400r120,69l1199,524r119,69l1438,649r120,69l1678,773r120,69l1918,897r119,69l2157,1021r120,55l2397,1132r120,68l2636,1256r120,55l2873,1366r137,41l3130,1463r120,55l3370,1573r120,69l3609,1697r120,55l3849,1807r120,69l4089,1932r119,69l4328,2056r120,69l4568,2180r120,69l4808,2304r119,69l5047,2428r120,55l5287,2539r120,55l5527,2635r119,55l5766,2732r120,41e" filled="f" strokeweight="1pt">
              <v:path arrowok="t"/>
            </v:shape>
            <v:rect id="_x0000_s20888" style="position:absolute;left:1640;top:3743;width:227;height:211;mso-wrap-style:none" filled="f" stroked="f">
              <v:textbox style="mso-next-textbox:#_x0000_s20888;mso-fit-shape-to-text:t" inset="0,0,0,0">
                <w:txbxContent>
                  <w:p w:rsidR="002421BE" w:rsidRPr="00240B65" w:rsidRDefault="002421BE" w:rsidP="00164F9D">
                    <w:pPr>
                      <w:rPr>
                        <w:sz w:val="18"/>
                        <w:szCs w:val="18"/>
                      </w:rPr>
                    </w:pPr>
                    <w:r w:rsidRPr="00240B65">
                      <w:rPr>
                        <w:rFonts w:cs="time"/>
                        <w:i/>
                        <w:iCs/>
                        <w:color w:val="000000"/>
                        <w:sz w:val="18"/>
                        <w:szCs w:val="18"/>
                        <w:lang w:val="en-US"/>
                      </w:rPr>
                      <w:t>0.1</w:t>
                    </w:r>
                  </w:p>
                </w:txbxContent>
              </v:textbox>
            </v:rect>
            <v:rect id="_x0000_s20889" style="position:absolute;left:4482;top:3757;width:96;height:211;mso-wrap-style:none" filled="f" stroked="f">
              <v:textbox style="mso-next-textbox:#_x0000_s20889;mso-fit-shape-to-text:t" inset="0,0,0,0">
                <w:txbxContent>
                  <w:p w:rsidR="002421BE" w:rsidRPr="00240B65" w:rsidRDefault="002421BE" w:rsidP="00164F9D">
                    <w:pPr>
                      <w:rPr>
                        <w:sz w:val="18"/>
                        <w:szCs w:val="18"/>
                      </w:rPr>
                    </w:pPr>
                    <w:r w:rsidRPr="00240B65">
                      <w:rPr>
                        <w:rFonts w:cs="time"/>
                        <w:i/>
                        <w:iCs/>
                        <w:color w:val="000000"/>
                        <w:sz w:val="18"/>
                        <w:szCs w:val="18"/>
                        <w:lang w:val="en-US"/>
                      </w:rPr>
                      <w:t>1</w:t>
                    </w:r>
                  </w:p>
                </w:txbxContent>
              </v:textbox>
            </v:rect>
            <v:rect id="_x0000_s20890" style="position:absolute;left:7249;top:3785;width:191;height:211;mso-wrap-style:none" filled="f" stroked="f">
              <v:textbox style="mso-next-textbox:#_x0000_s20890;mso-fit-shape-to-text:t" inset="0,0,0,0">
                <w:txbxContent>
                  <w:p w:rsidR="002421BE" w:rsidRPr="00240B65" w:rsidRDefault="002421BE" w:rsidP="00164F9D">
                    <w:pPr>
                      <w:rPr>
                        <w:sz w:val="18"/>
                        <w:szCs w:val="18"/>
                      </w:rPr>
                    </w:pPr>
                    <w:r w:rsidRPr="00240B65">
                      <w:rPr>
                        <w:rFonts w:cs="time"/>
                        <w:i/>
                        <w:iCs/>
                        <w:color w:val="000000"/>
                        <w:sz w:val="18"/>
                        <w:szCs w:val="18"/>
                        <w:lang w:val="en-US"/>
                      </w:rPr>
                      <w:t>10</w:t>
                    </w:r>
                  </w:p>
                </w:txbxContent>
              </v:textbox>
            </v:rect>
            <v:rect id="_x0000_s20891" style="position:absolute;left:4759;top:3429;width:227;height:211;mso-wrap-style:none" filled="f" stroked="f">
              <v:textbox style="mso-next-textbox:#_x0000_s20891;mso-fit-shape-to-text:t" inset="0,0,0,0">
                <w:txbxContent>
                  <w:p w:rsidR="002421BE" w:rsidRPr="00240B65" w:rsidRDefault="002421BE" w:rsidP="00164F9D">
                    <w:pPr>
                      <w:rPr>
                        <w:sz w:val="18"/>
                        <w:szCs w:val="18"/>
                      </w:rPr>
                    </w:pPr>
                    <w:r w:rsidRPr="00240B65">
                      <w:rPr>
                        <w:i/>
                        <w:iCs/>
                        <w:color w:val="000000"/>
                        <w:sz w:val="18"/>
                        <w:szCs w:val="18"/>
                        <w:lang w:val="en-US"/>
                      </w:rPr>
                      <w:t>0.1</w:t>
                    </w:r>
                  </w:p>
                </w:txbxContent>
              </v:textbox>
            </v:rect>
            <v:rect id="_x0000_s20892" style="position:absolute;left:5615;top:2642;width:96;height:211;mso-wrap-style:none" filled="f" stroked="f">
              <v:textbox style="mso-next-textbox:#_x0000_s20892;mso-fit-shape-to-text:t" inset="0,0,0,0">
                <w:txbxContent>
                  <w:p w:rsidR="002421BE" w:rsidRPr="00240B65" w:rsidRDefault="002421BE" w:rsidP="00164F9D">
                    <w:pPr>
                      <w:rPr>
                        <w:sz w:val="18"/>
                        <w:szCs w:val="18"/>
                      </w:rPr>
                    </w:pPr>
                    <w:r w:rsidRPr="00240B65">
                      <w:rPr>
                        <w:i/>
                        <w:iCs/>
                        <w:color w:val="000000"/>
                        <w:sz w:val="18"/>
                        <w:szCs w:val="18"/>
                        <w:lang w:val="en-US"/>
                      </w:rPr>
                      <w:t>1</w:t>
                    </w:r>
                  </w:p>
                </w:txbxContent>
              </v:textbox>
            </v:rect>
            <v:rect id="_x0000_s20893" style="position:absolute;left:5632;top:2270;width:96;height:211;mso-wrap-style:none" filled="f" stroked="f">
              <v:textbox style="mso-next-textbox:#_x0000_s20893;mso-fit-shape-to-text:t" inset="0,0,0,0">
                <w:txbxContent>
                  <w:p w:rsidR="002421BE" w:rsidRPr="00240B65" w:rsidRDefault="002421BE" w:rsidP="00164F9D">
                    <w:pPr>
                      <w:rPr>
                        <w:sz w:val="18"/>
                        <w:szCs w:val="18"/>
                      </w:rPr>
                    </w:pPr>
                    <w:r w:rsidRPr="00240B65">
                      <w:rPr>
                        <w:i/>
                        <w:iCs/>
                        <w:color w:val="000000"/>
                        <w:sz w:val="18"/>
                        <w:szCs w:val="18"/>
                        <w:lang w:val="en-US"/>
                      </w:rPr>
                      <w:t>2</w:t>
                    </w:r>
                  </w:p>
                </w:txbxContent>
              </v:textbox>
            </v:rect>
            <v:rect id="_x0000_s20894" style="position:absolute;left:5067;top:2960;width:227;height:211;mso-wrap-style:none" filled="f" stroked="f">
              <v:textbox style="mso-next-textbox:#_x0000_s20894;mso-fit-shape-to-text:t" inset="0,0,0,0">
                <w:txbxContent>
                  <w:p w:rsidR="002421BE" w:rsidRPr="00240B65" w:rsidRDefault="002421BE" w:rsidP="00164F9D">
                    <w:pPr>
                      <w:rPr>
                        <w:sz w:val="18"/>
                        <w:szCs w:val="18"/>
                      </w:rPr>
                    </w:pPr>
                    <w:r w:rsidRPr="00240B65">
                      <w:rPr>
                        <w:i/>
                        <w:iCs/>
                        <w:color w:val="000000"/>
                        <w:sz w:val="18"/>
                        <w:szCs w:val="18"/>
                        <w:lang w:val="en-US"/>
                      </w:rPr>
                      <w:t>0.5</w:t>
                    </w:r>
                  </w:p>
                </w:txbxContent>
              </v:textbox>
            </v:rect>
            <v:rect id="_x0000_s20895" style="position:absolute;left:7617;top:3660;width:434;height:211" filled="f" stroked="f">
              <v:textbox style="mso-next-textbox:#_x0000_s20895;mso-fit-shape-to-text:t" inset="0,0,0,0">
                <w:txbxContent>
                  <w:p w:rsidR="002421BE" w:rsidRPr="00240B65" w:rsidRDefault="002421BE" w:rsidP="00164F9D">
                    <w:pPr>
                      <w:rPr>
                        <w:sz w:val="18"/>
                        <w:szCs w:val="18"/>
                      </w:rPr>
                    </w:pPr>
                    <w:r w:rsidRPr="00240B65">
                      <w:rPr>
                        <w:rFonts w:cs="time"/>
                        <w:i/>
                        <w:iCs/>
                        <w:color w:val="000000"/>
                        <w:sz w:val="18"/>
                        <w:szCs w:val="18"/>
                        <w:lang w:val="en-US"/>
                      </w:rPr>
                      <w:t>-270</w:t>
                    </w:r>
                  </w:p>
                </w:txbxContent>
              </v:textbox>
            </v:rect>
            <v:rect id="_x0000_s20896" style="position:absolute;left:7617;top:2740;width:437;height:211" filled="f" stroked="f">
              <v:textbox style="mso-next-textbox:#_x0000_s20896;mso-fit-shape-to-text:t" inset="0,0,0,0">
                <w:txbxContent>
                  <w:p w:rsidR="002421BE" w:rsidRPr="00240B65" w:rsidRDefault="002421BE" w:rsidP="00164F9D">
                    <w:pPr>
                      <w:rPr>
                        <w:sz w:val="18"/>
                        <w:szCs w:val="18"/>
                      </w:rPr>
                    </w:pPr>
                    <w:r w:rsidRPr="00240B65">
                      <w:rPr>
                        <w:rFonts w:cs="time"/>
                        <w:i/>
                        <w:iCs/>
                        <w:color w:val="000000"/>
                        <w:sz w:val="18"/>
                        <w:szCs w:val="18"/>
                        <w:lang w:val="en-US"/>
                      </w:rPr>
                      <w:t>-225</w:t>
                    </w:r>
                  </w:p>
                </w:txbxContent>
              </v:textbox>
            </v:rect>
            <v:rect id="_x0000_s20897" style="position:absolute;left:7617;top:1829;width:434;height:211" filled="f" stroked="f">
              <v:textbox style="mso-next-textbox:#_x0000_s20897;mso-fit-shape-to-text:t" inset="0,0,0,0">
                <w:txbxContent>
                  <w:p w:rsidR="002421BE" w:rsidRPr="00240B65" w:rsidRDefault="002421BE" w:rsidP="00164F9D">
                    <w:pPr>
                      <w:rPr>
                        <w:sz w:val="18"/>
                        <w:szCs w:val="18"/>
                      </w:rPr>
                    </w:pPr>
                    <w:r w:rsidRPr="00240B65">
                      <w:rPr>
                        <w:rFonts w:cs="time"/>
                        <w:i/>
                        <w:iCs/>
                        <w:color w:val="000000"/>
                        <w:sz w:val="18"/>
                        <w:szCs w:val="18"/>
                        <w:lang w:val="en-US"/>
                      </w:rPr>
                      <w:t>-180</w:t>
                    </w:r>
                  </w:p>
                </w:txbxContent>
              </v:textbox>
            </v:rect>
            <v:rect id="_x0000_s20898" style="position:absolute;left:7607;top:875;width:437;height:211" filled="f" stroked="f">
              <v:textbox style="mso-next-textbox:#_x0000_s20898;mso-fit-shape-to-text:t" inset="0,0,0,0">
                <w:txbxContent>
                  <w:p w:rsidR="002421BE" w:rsidRPr="00240B65" w:rsidRDefault="002421BE" w:rsidP="00164F9D">
                    <w:pPr>
                      <w:rPr>
                        <w:sz w:val="18"/>
                        <w:szCs w:val="18"/>
                      </w:rPr>
                    </w:pPr>
                    <w:r w:rsidRPr="00240B65">
                      <w:rPr>
                        <w:rFonts w:cs="time"/>
                        <w:i/>
                        <w:iCs/>
                        <w:color w:val="000000"/>
                        <w:sz w:val="18"/>
                        <w:szCs w:val="18"/>
                        <w:lang w:val="en-US"/>
                      </w:rPr>
                      <w:t>-135</w:t>
                    </w:r>
                  </w:p>
                </w:txbxContent>
              </v:textbox>
            </v:rect>
            <v:rect id="_x0000_s20899" style="position:absolute;left:7720;top:5;width:314;height:211" filled="f" stroked="f">
              <v:textbox style="mso-next-textbox:#_x0000_s20899;mso-fit-shape-to-text:t" inset="0,0,0,0">
                <w:txbxContent>
                  <w:p w:rsidR="002421BE" w:rsidRPr="00240B65" w:rsidRDefault="002421BE" w:rsidP="00164F9D">
                    <w:pPr>
                      <w:rPr>
                        <w:sz w:val="18"/>
                        <w:szCs w:val="18"/>
                      </w:rPr>
                    </w:pPr>
                    <w:r w:rsidRPr="00240B65">
                      <w:rPr>
                        <w:rFonts w:cs="time"/>
                        <w:i/>
                        <w:iCs/>
                        <w:color w:val="000000"/>
                        <w:sz w:val="18"/>
                        <w:szCs w:val="18"/>
                        <w:lang w:val="en-US"/>
                      </w:rPr>
                      <w:t>-90</w:t>
                    </w:r>
                  </w:p>
                </w:txbxContent>
              </v:textbox>
            </v:rect>
            <v:rect id="_x0000_s20900" style="position:absolute;left:8473;top:1832;width:498;height:211;mso-wrap-style:none" filled="f" stroked="f">
              <v:textbox style="mso-next-textbox:#_x0000_s20900;mso-fit-shape-to-text:t" inset="0,0,0,0">
                <w:txbxContent>
                  <w:p w:rsidR="002421BE" w:rsidRPr="00240B65" w:rsidRDefault="002421BE" w:rsidP="00164F9D">
                    <w:pPr>
                      <w:rPr>
                        <w:sz w:val="18"/>
                        <w:szCs w:val="18"/>
                      </w:rPr>
                    </w:pPr>
                    <w:r w:rsidRPr="00240B65">
                      <w:rPr>
                        <w:color w:val="000000"/>
                        <w:sz w:val="18"/>
                        <w:szCs w:val="18"/>
                        <w:lang w:val="en-US"/>
                      </w:rPr>
                      <w:t>Ho &lt; 0</w:t>
                    </w:r>
                  </w:p>
                </w:txbxContent>
              </v:textbox>
            </v:rect>
            <v:rect id="_x0000_s20901" style="position:absolute;left:324;top:1846;width:498;height:211;mso-wrap-style:none" filled="f" stroked="f">
              <v:textbox style="mso-next-textbox:#_x0000_s20901;mso-fit-shape-to-text:t" inset="0,0,0,0">
                <w:txbxContent>
                  <w:p w:rsidR="002421BE" w:rsidRPr="00240B65" w:rsidRDefault="002421BE" w:rsidP="00164F9D">
                    <w:pPr>
                      <w:rPr>
                        <w:sz w:val="18"/>
                        <w:szCs w:val="18"/>
                      </w:rPr>
                    </w:pPr>
                    <w:r w:rsidRPr="00240B65">
                      <w:rPr>
                        <w:color w:val="000000"/>
                        <w:sz w:val="18"/>
                        <w:szCs w:val="18"/>
                        <w:lang w:val="en-US"/>
                      </w:rPr>
                      <w:t>Ho &gt; 0</w:t>
                    </w:r>
                  </w:p>
                </w:txbxContent>
              </v:textbox>
            </v:rect>
            <v:shape id="_x0000_s20902" style="position:absolute;left:856;top:71;width:274;height:3753" coordsize="274,3753" path="m274,l137,111r,1655l,1877r137,110l137,3642r137,111e" filled="f" strokeweight="64e-5mm">
              <v:path arrowok="t"/>
            </v:shape>
            <v:shape id="_x0000_s20903" style="position:absolute;left:8114;top:71;width:274;height:3753" coordsize="274,3753" path="m,l137,111r,1655l274,1877,137,1987r,1655l,3753e" filled="f" strokeweight="64e-5mm">
              <v:path arrowok="t"/>
            </v:shape>
            <v:line id="_x0000_s20904" style="position:absolute" from="1623,690" to="7509,691" strokecolor="black [3213]" strokeweight=".25pt">
              <v:stroke dashstyle="dash"/>
            </v:line>
            <v:line id="_x0000_s20905" style="position:absolute" from="1623,384" to="7509,385" strokecolor="black [3213]" strokeweight=".25pt">
              <v:stroke dashstyle="dash"/>
            </v:line>
            <v:line id="_x0000_s20906" style="position:absolute" from="1620,1612" to="7506,1613" strokecolor="black [3213]" strokeweight=".25pt">
              <v:stroke dashstyle="dash"/>
            </v:line>
            <v:line id="_x0000_s20907" style="position:absolute" from="1620,1299" to="7506,1300" strokecolor="black [3213]" strokeweight=".25pt">
              <v:stroke dashstyle="dash"/>
            </v:line>
            <v:line id="_x0000_s20908" style="position:absolute" from="1620,2525" to="7506,2526" strokecolor="black [3213]" strokeweight=".25pt">
              <v:stroke dashstyle="dash"/>
            </v:line>
            <v:line id="_x0000_s20909" style="position:absolute" from="1620,2219" to="7506,2220" strokecolor="black [3213]" strokeweight=".25pt">
              <v:stroke dashstyle="dash"/>
            </v:line>
            <v:line id="_x0000_s20910" style="position:absolute" from="1620,3435" to="7506,3436" strokecolor="black [3213]" strokeweight=".25pt">
              <v:stroke dashstyle="dash"/>
            </v:line>
            <v:line id="_x0000_s20911" style="position:absolute" from="1620,3127" to="7506,3128" strokecolor="black [3213]" strokeweight=".25pt">
              <v:stroke dashstyle="dash"/>
            </v:line>
            <w10:wrap type="none"/>
            <w10:anchorlock/>
          </v:group>
        </w:pict>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35</w:t>
      </w:r>
      <w:r w:rsidR="000911E9">
        <w:rPr>
          <w:noProof/>
        </w:rPr>
        <w:fldChar w:fldCharType="end"/>
      </w:r>
      <w:r>
        <w:t xml:space="preserve"> : Phase des filtres passe-bande du second ordre</w:t>
      </w:r>
    </w:p>
    <w:p w:rsidR="00164F9D" w:rsidRDefault="00164F9D" w:rsidP="00164F9D">
      <w:pPr>
        <w:jc w:val="center"/>
      </w:pPr>
    </w:p>
    <w:p w:rsidR="00164F9D" w:rsidRDefault="00164F9D" w:rsidP="00164F9D">
      <w:pPr>
        <w:jc w:val="center"/>
      </w:pPr>
    </w:p>
    <w:p w:rsidR="00164F9D" w:rsidRDefault="00164F9D" w:rsidP="00164F9D">
      <w:pPr>
        <w:jc w:val="left"/>
      </w:pPr>
    </w:p>
    <w:p w:rsidR="00164F9D" w:rsidRDefault="00164F9D" w:rsidP="00164F9D">
      <w:pPr>
        <w:pStyle w:val="Titre3"/>
      </w:pPr>
      <w:bookmarkStart w:id="67" w:name="_Toc147329790"/>
      <w:bookmarkStart w:id="68" w:name="_Toc304982977"/>
      <w:r>
        <w:t>Réalisation par filtre actif</w:t>
      </w:r>
      <w:bookmarkEnd w:id="67"/>
      <w:bookmarkEnd w:id="68"/>
    </w:p>
    <w:p w:rsidR="00164F9D" w:rsidRDefault="000911E9" w:rsidP="00164F9D">
      <w:pPr>
        <w:framePr w:w="3031" w:hSpace="141" w:wrap="around" w:vAnchor="text" w:hAnchor="page" w:x="7815" w:y="252"/>
        <w:jc w:val="center"/>
      </w:pPr>
      <w:r>
        <w:pict>
          <v:group id="_x0000_s20794" editas="canvas" style="width:145.2pt;height:166.55pt;mso-position-horizontal-relative:char;mso-position-vertical-relative:line" coordorigin="-80" coordsize="2904,3331">
            <o:lock v:ext="edit" aspectratio="t"/>
            <v:shape id="_x0000_s20795" type="#_x0000_t75" style="position:absolute;left:-80;width:2904;height:3331" o:preferrelative="f" stroked="t" strokecolor="black [3213]">
              <v:fill o:detectmouseclick="t"/>
              <v:path o:extrusionok="t" o:connecttype="none"/>
              <o:lock v:ext="edit" text="t"/>
            </v:shape>
            <v:shape id="_x0000_s20796" style="position:absolute;left:1710;top:1327;width:429;height:577" coordsize="429,577" path="m429,288l,,,577,429,288xe" filled="f" strokeweight="1pt">
              <v:path arrowok="t"/>
            </v:shape>
            <v:shape id="_x0000_s20797" style="position:absolute;left:1577;top:827;width:571;height:144" coordsize="571,144" path="m,72r66,l128,r62,144l257,r62,144l381,r66,144l509,72r62,e" filled="f" strokeweight="1pt">
              <v:path arrowok="t"/>
            </v:shape>
            <v:shape id="_x0000_s20798" style="position:absolute;left:1424;top:894;width:286;height:577" coordsize="286,577" path="m286,577l,577,,,143,e" filled="f" strokeweight="1pt">
              <v:path arrowok="t"/>
            </v:shape>
            <v:shape id="_x0000_s20799" style="position:absolute;left:2139;top:894;width:266;height:721" coordsize="286,721" path="m,l286,r,721e" filled="f" strokeweight="1pt">
              <v:path arrowok="t"/>
            </v:shape>
            <v:line id="_x0000_s20800" style="position:absolute" from="2139,1615" to="2710,1616" strokeweight="1pt"/>
            <v:shape id="_x0000_s20801" style="position:absolute;left:1691;top:2096;width:572;height:144" coordsize="572,144" path="m,72r62,l124,r67,144l252,r62,144l381,r62,144l505,72r67,e" filled="f" strokeweight="1pt">
              <v:path arrowok="t"/>
            </v:shape>
            <v:shape id="_x0000_s20802" style="position:absolute;left:1358;top:2303;width:142;height:769" coordsize="142,769" path="m71,r,63l142,130,,192r142,63l,322r142,63l,447r71,67l71,769e" filled="f" strokeweight="1pt">
              <v:path arrowok="t"/>
            </v:shape>
            <v:shape id="_x0000_s20803" style="position:absolute;left:1429;top:1750;width:281;height:572" coordsize="281,572" path="m,572l,,281,e" filled="f" strokeweight="1pt">
              <v:path arrowok="t"/>
            </v:shape>
            <v:shape id="_x0000_s20804" style="position:absolute;left:143;top:1399;width:572;height:144" coordsize="572,144" path="m,72r62,l124,r66,144l252,r62,144l381,r62,144l505,72r67,e" filled="f" strokeweight="1pt">
              <v:path arrowok="t"/>
            </v:shape>
            <v:line id="_x0000_s20805" style="position:absolute;flip:x" from="1143,1476" to="1481,1477" strokeweight="1pt"/>
            <v:line id="_x0000_s20806" style="position:absolute" from="1129,1346" to="1134,1596" strokeweight="1pt"/>
            <v:line id="_x0000_s20807" style="position:absolute" from="991,1346" to="996,1587" strokeweight="1pt"/>
            <v:line id="_x0000_s20808" style="position:absolute" from="1429,2168" to="1686,2169" strokeweight="1pt"/>
            <v:shape id="_x0000_s20809" style="position:absolute;left:2272;top:1596;width:138;height:572" coordsize="138,572" path="m,572r138,l138,e" filled="f" strokeweight="1pt">
              <v:path arrowok="t"/>
            </v:shape>
            <v:line id="_x0000_s20810" style="position:absolute;flip:x" from="695,1466" to="981,1467" strokeweight="1pt"/>
            <v:shape id="_x0000_s20811" style="position:absolute;left:843;top:438;width:524;height:1028" coordsize="524,1028" path="m,1028l,,524,e" filled="f" strokeweight="1pt">
              <v:path arrowok="t"/>
            </v:shape>
            <v:shape id="_x0000_s20812" style="position:absolute;left:1529;top:438;width:881;height:471" coordsize="891,471" path="m,l891,r,471e" filled="f" strokeweight="1pt">
              <v:path arrowok="t"/>
            </v:shape>
            <v:line id="_x0000_s20813" style="position:absolute" from="1367,317" to="1372,548" strokeweight="1pt"/>
            <v:line id="_x0000_s20814" style="position:absolute" from="1529,308" to="1530,558" strokeweight="1pt"/>
            <v:oval id="_x0000_s20815" style="position:absolute;left:2667;top:1567;width:86;height:87" fillcolor="black" strokeweight="1pt"/>
            <v:oval id="_x0000_s20816" style="position:absolute;left:62;top:1428;width:81;height:86" fillcolor="black" strokeweight="1pt"/>
            <v:line id="_x0000_s20817" style="position:absolute" from="1310,3072" to="1591,3073" strokeweight="1pt"/>
            <v:line id="_x0000_s20818" style="position:absolute;flip:x" from="1486,3072" to="1548,3149" strokeweight="1pt"/>
            <v:line id="_x0000_s20819" style="position:absolute;flip:x" from="1391,3082" to="1448,3149" strokeweight="1pt"/>
            <v:line id="_x0000_s20820" style="position:absolute;flip:x" from="1272,3058" to="1339,3149" strokeweight="1pt"/>
            <v:rect id="_x0000_s20821" style="position:absolute;left:210;top:1014;width:443;height:361" filled="f" stroked="f" strokeweight="1pt"/>
            <v:rect id="_x0000_s20822" style="position:absolute;left:229;top:1043;width:134;height:230;mso-wrap-style:none" filled="f" stroked="f" strokeweight="1pt">
              <v:textbox style="mso-next-textbox:#_x0000_s20822;mso-fit-shape-to-text:t" inset="0,0,0,0">
                <w:txbxContent>
                  <w:p w:rsidR="002421BE" w:rsidRDefault="002421BE" w:rsidP="00164F9D">
                    <w:r>
                      <w:rPr>
                        <w:rFonts w:ascii="Times New Roman" w:hAnsi="Times New Roman"/>
                        <w:color w:val="000000"/>
                        <w:sz w:val="20"/>
                        <w:szCs w:val="20"/>
                        <w:lang w:val="en-US"/>
                      </w:rPr>
                      <w:t>R</w:t>
                    </w:r>
                  </w:p>
                </w:txbxContent>
              </v:textbox>
            </v:rect>
            <v:rect id="_x0000_s20823" style="position:absolute;left:1648;top:447;width:443;height:356" filled="f" stroked="f" strokeweight="1pt"/>
            <v:rect id="_x0000_s20824" style="position:absolute;left:1789;top:557;width:134;height:230;mso-wrap-style:none" filled="f" stroked="f" strokeweight="1pt">
              <v:textbox style="mso-next-textbox:#_x0000_s20824;mso-fit-shape-to-text:t" inset="0,0,0,0">
                <w:txbxContent>
                  <w:p w:rsidR="002421BE" w:rsidRDefault="002421BE" w:rsidP="00164F9D">
                    <w:r>
                      <w:rPr>
                        <w:rFonts w:ascii="Times New Roman" w:hAnsi="Times New Roman"/>
                        <w:color w:val="000000"/>
                        <w:sz w:val="20"/>
                        <w:szCs w:val="20"/>
                        <w:lang w:val="en-US"/>
                      </w:rPr>
                      <w:t>R</w:t>
                    </w:r>
                  </w:p>
                </w:txbxContent>
              </v:textbox>
            </v:rect>
            <v:rect id="_x0000_s20825" style="position:absolute;left:862;top:2433;width:443;height:356" filled="f" stroked="f" strokeweight="1pt"/>
            <v:rect id="_x0000_s20826" style="position:absolute;left:1079;top:2462;width:234;height:230;mso-wrap-style:none" filled="f" stroked="f" strokeweight="1pt">
              <v:textbox style="mso-next-textbox:#_x0000_s20826;mso-fit-shape-to-text:t" inset="0,0,0,0">
                <w:txbxContent>
                  <w:p w:rsidR="002421BE" w:rsidRDefault="002421BE" w:rsidP="00164F9D">
                    <w:r>
                      <w:rPr>
                        <w:rFonts w:ascii="Times New Roman" w:hAnsi="Times New Roman"/>
                        <w:color w:val="000000"/>
                        <w:sz w:val="20"/>
                        <w:szCs w:val="20"/>
                        <w:lang w:val="en-US"/>
                      </w:rPr>
                      <w:t>R1</w:t>
                    </w:r>
                  </w:p>
                </w:txbxContent>
              </v:textbox>
            </v:rect>
            <v:rect id="_x0000_s20827" style="position:absolute;left:1762;top:2298;width:443;height:356" filled="f" stroked="f" strokeweight="1pt"/>
            <v:rect id="_x0000_s20828" style="position:absolute;left:1904;top:2256;width:234;height:230;mso-wrap-style:none" filled="f" stroked="f" strokeweight="1pt">
              <v:textbox style="mso-next-textbox:#_x0000_s20828;mso-fit-shape-to-text:t" inset="0,0,0,0">
                <w:txbxContent>
                  <w:p w:rsidR="002421BE" w:rsidRDefault="002421BE" w:rsidP="00164F9D">
                    <w:r>
                      <w:rPr>
                        <w:rFonts w:ascii="Times New Roman" w:hAnsi="Times New Roman"/>
                        <w:color w:val="000000"/>
                        <w:sz w:val="20"/>
                        <w:szCs w:val="20"/>
                        <w:lang w:val="en-US"/>
                      </w:rPr>
                      <w:t>R2</w:t>
                    </w:r>
                  </w:p>
                </w:txbxContent>
              </v:textbox>
            </v:rect>
            <v:rect id="_x0000_s20829" style="position:absolute;left:1370;top:65;width:134;height:230;mso-wrap-style:none" filled="f" stroked="f" strokeweight="1pt">
              <v:textbox style="mso-next-textbox:#_x0000_s20829;mso-fit-shape-to-text:t" inset="0,0,0,0">
                <w:txbxContent>
                  <w:p w:rsidR="002421BE" w:rsidRDefault="002421BE" w:rsidP="00164F9D">
                    <w:r>
                      <w:rPr>
                        <w:rFonts w:ascii="Times New Roman" w:hAnsi="Times New Roman"/>
                        <w:color w:val="000000"/>
                        <w:sz w:val="20"/>
                        <w:szCs w:val="20"/>
                        <w:lang w:val="en-US"/>
                      </w:rPr>
                      <w:t>C</w:t>
                    </w:r>
                  </w:p>
                </w:txbxContent>
              </v:textbox>
            </v:rect>
            <v:rect id="_x0000_s20830" style="position:absolute;left:848;top:1601;width:443;height:356" filled="f" stroked="f" strokeweight="1pt"/>
            <v:rect id="_x0000_s20831" style="position:absolute;left:999;top:1620;width:134;height:230;mso-wrap-style:none" filled="f" stroked="f" strokeweight="1pt">
              <v:textbox style="mso-next-textbox:#_x0000_s20831;mso-fit-shape-to-text:t" inset="0,0,0,0">
                <w:txbxContent>
                  <w:p w:rsidR="002421BE" w:rsidRDefault="002421BE" w:rsidP="00164F9D">
                    <w:r>
                      <w:rPr>
                        <w:rFonts w:ascii="Times New Roman" w:hAnsi="Times New Roman"/>
                        <w:color w:val="000000"/>
                        <w:sz w:val="20"/>
                        <w:szCs w:val="20"/>
                        <w:lang w:val="en-US"/>
                      </w:rPr>
                      <w:t>C</w:t>
                    </w:r>
                  </w:p>
                </w:txbxContent>
              </v:textbox>
            </v:rect>
            <v:line id="_x0000_s20832" style="position:absolute" from="1748,1716" to="1867,1717" strokeweight="1pt"/>
            <v:line id="_x0000_s20833" style="position:absolute" from="1805,1664" to="1810,1789" strokeweight="1pt"/>
            <v:line id="_x0000_s20834" style="position:absolute" from="1758,1476" to="1839,1477" strokeweight="1pt"/>
            <w10:wrap type="none"/>
            <w10:anchorlock/>
          </v:group>
        </w:pict>
      </w:r>
    </w:p>
    <w:p w:rsidR="00164F9D" w:rsidRDefault="00164F9D" w:rsidP="00164F9D">
      <w:pPr>
        <w:pStyle w:val="Lgende"/>
        <w:framePr w:w="3031" w:hSpace="141" w:wrap="around" w:vAnchor="text" w:hAnchor="page" w:x="7815" w:y="252"/>
      </w:pPr>
      <w:bookmarkStart w:id="69" w:name="_Ref242074243"/>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36</w:t>
      </w:r>
      <w:r w:rsidR="000911E9">
        <w:rPr>
          <w:noProof/>
        </w:rPr>
        <w:fldChar w:fldCharType="end"/>
      </w:r>
      <w:bookmarkEnd w:id="69"/>
      <w:r>
        <w:t xml:space="preserve"> : structure de Delyiannis</w:t>
      </w:r>
    </w:p>
    <w:p w:rsidR="00164F9D" w:rsidRDefault="00164F9D" w:rsidP="00164F9D">
      <w:pPr>
        <w:jc w:val="center"/>
      </w:pPr>
    </w:p>
    <w:p w:rsidR="00164F9D" w:rsidRDefault="00164F9D" w:rsidP="00164F9D">
      <w:r>
        <w:t xml:space="preserve">Ces filtres peuvent être réalisés à l'aide de plusieurs  structures à ampli-op différentes, nous avons retenu la structure de </w:t>
      </w:r>
      <w:r w:rsidRPr="00905EA5">
        <w:rPr>
          <w:i/>
          <w:highlight w:val="yellow"/>
        </w:rPr>
        <w:t>Delyiannis</w:t>
      </w:r>
      <w:r>
        <w:t xml:space="preserve"> (</w:t>
      </w:r>
      <w:r w:rsidR="000911E9">
        <w:fldChar w:fldCharType="begin"/>
      </w:r>
      <w:r>
        <w:instrText xml:space="preserve"> REF _Ref242074243 \h </w:instrText>
      </w:r>
      <w:r w:rsidR="000911E9">
        <w:fldChar w:fldCharType="separate"/>
      </w:r>
      <w:r w:rsidR="00AC692C">
        <w:t xml:space="preserve">Figure </w:t>
      </w:r>
      <w:r w:rsidR="00AC692C">
        <w:rPr>
          <w:noProof/>
        </w:rPr>
        <w:t>IV</w:t>
      </w:r>
      <w:r w:rsidR="00AC692C">
        <w:noBreakHyphen/>
      </w:r>
      <w:r w:rsidR="00AC692C">
        <w:rPr>
          <w:noProof/>
        </w:rPr>
        <w:t>36</w:t>
      </w:r>
      <w:r w:rsidR="000911E9">
        <w:fldChar w:fldCharType="end"/>
      </w:r>
      <w:r>
        <w:t>) dont la fonction de transfert est :</w:t>
      </w:r>
    </w:p>
    <w:p w:rsidR="00164F9D" w:rsidRDefault="00164F9D" w:rsidP="00164F9D"/>
    <w:p w:rsidR="00164F9D" w:rsidRDefault="00B202B7" w:rsidP="00164F9D">
      <w:r w:rsidRPr="00B202B7">
        <w:rPr>
          <w:position w:val="-60"/>
        </w:rPr>
        <w:object w:dxaOrig="3820" w:dyaOrig="1260">
          <v:shape id="_x0000_i1169" type="#_x0000_t75" style="width:190.9pt;height:63pt" o:ole="">
            <v:imagedata r:id="rId174" o:title=""/>
          </v:shape>
          <o:OLEObject Type="Embed" ProgID="Equation.DSMT4" ShapeID="_x0000_i1169" DrawAspect="Content" ObjectID="_1793008097" r:id="rId175"/>
        </w:object>
      </w:r>
      <w:r w:rsidR="00B02BC6">
        <w:rPr>
          <w:position w:val="-60"/>
        </w:rPr>
        <w:t xml:space="preserve">    </w:t>
      </w:r>
      <w:r w:rsidR="00164F9D">
        <w:t>avec</w:t>
      </w:r>
      <w:r w:rsidR="00B02BC6">
        <w:t xml:space="preserve">     </w:t>
      </w:r>
      <w:r w:rsidR="00164F9D" w:rsidRPr="00D27F16">
        <w:rPr>
          <w:position w:val="-30"/>
        </w:rPr>
        <w:object w:dxaOrig="1040" w:dyaOrig="680">
          <v:shape id="_x0000_i1170" type="#_x0000_t75" style="width:52.5pt;height:34.5pt" o:ole="" o:bordertopcolor="this" o:borderleftcolor="this" o:borderbottomcolor="this" o:borderrightcolor="this">
            <v:imagedata r:id="rId176" o:title=""/>
            <w10:bordertop type="single" width="4"/>
            <w10:borderleft type="single" width="4"/>
            <w10:borderbottom type="single" width="4"/>
            <w10:borderright type="single" width="4"/>
          </v:shape>
          <o:OLEObject Type="Embed" ProgID="Equation.3" ShapeID="_x0000_i1170" DrawAspect="Content" ObjectID="_1793008098" r:id="rId177"/>
        </w:object>
      </w:r>
    </w:p>
    <w:p w:rsidR="00164F9D" w:rsidRDefault="00164F9D" w:rsidP="00164F9D"/>
    <w:p w:rsidR="00164F9D" w:rsidRDefault="00164F9D" w:rsidP="00164F9D">
      <w:r>
        <w:t xml:space="preserve">En identifiant </w:t>
      </w:r>
      <w:r>
        <w:rPr>
          <w:i/>
          <w:iCs/>
        </w:rPr>
        <w:t>F(</w:t>
      </w:r>
      <w:r>
        <w:rPr>
          <w:i/>
          <w:iCs/>
        </w:rPr>
        <w:sym w:font="Symbol" w:char="F077"/>
      </w:r>
      <w:r>
        <w:rPr>
          <w:i/>
          <w:iCs/>
        </w:rPr>
        <w:t xml:space="preserve">) avec </w:t>
      </w:r>
      <w:r w:rsidRPr="00685D34">
        <w:rPr>
          <w:i/>
        </w:rPr>
        <w:t>h(</w:t>
      </w:r>
      <w:r w:rsidRPr="00685D34">
        <w:rPr>
          <w:i/>
        </w:rPr>
        <w:sym w:font="Symbol" w:char="F077"/>
      </w:r>
      <w:r w:rsidRPr="00685D34">
        <w:rPr>
          <w:i/>
        </w:rPr>
        <w:t>)</w:t>
      </w:r>
    </w:p>
    <w:p w:rsidR="00164F9D" w:rsidRDefault="00164F9D" w:rsidP="00164F9D"/>
    <w:p w:rsidR="00164F9D" w:rsidRDefault="00164F9D" w:rsidP="00164F9D">
      <w:pPr>
        <w:jc w:val="left"/>
      </w:pPr>
      <w:r w:rsidRPr="006210DF">
        <w:rPr>
          <w:position w:val="-34"/>
        </w:rPr>
        <w:object w:dxaOrig="2480" w:dyaOrig="760">
          <v:shape id="_x0000_i1171" type="#_x0000_t75" style="width:192pt;height:54.4pt" o:ole="" o:bordertopcolor="this" o:borderleftcolor="this" o:borderbottomcolor="this" o:borderrightcolor="this" fillcolor="window">
            <v:imagedata r:id="rId178" o:title=""/>
            <w10:bordertop type="single" width="4"/>
            <w10:borderleft type="single" width="4"/>
            <w10:borderbottom type="single" width="4"/>
            <w10:borderright type="single" width="4"/>
          </v:shape>
          <o:OLEObject Type="Embed" ProgID="Equation.3" ShapeID="_x0000_i1171" DrawAspect="Content" ObjectID="_1793008099" r:id="rId179"/>
        </w:object>
      </w:r>
    </w:p>
    <w:p w:rsidR="00164F9D" w:rsidRDefault="00164F9D" w:rsidP="00164F9D"/>
    <w:p w:rsidR="00164F9D" w:rsidRPr="00583EF4" w:rsidRDefault="00164F9D" w:rsidP="00164F9D">
      <w:r>
        <w:t>On obtient :</w:t>
      </w:r>
      <w:r w:rsidR="00861EE4">
        <w:t xml:space="preserve"> </w:t>
      </w:r>
    </w:p>
    <w:p w:rsidR="00164F9D" w:rsidRDefault="00164F9D" w:rsidP="00164F9D"/>
    <w:p w:rsidR="00164F9D" w:rsidRDefault="00164F9D" w:rsidP="00164F9D">
      <w:pPr>
        <w:jc w:val="center"/>
      </w:pPr>
      <w:r w:rsidRPr="00BC7B01">
        <w:rPr>
          <w:position w:val="-24"/>
        </w:rPr>
        <w:object w:dxaOrig="859" w:dyaOrig="639">
          <v:shape id="_x0000_i1172" type="#_x0000_t75" style="width:43.15pt;height:33pt" o:ole="" o:bordertopcolor="this" o:borderleftcolor="this" o:borderbottomcolor="this" o:borderrightcolor="this">
            <v:imagedata r:id="rId180" o:title=""/>
            <w10:bordertop type="single" width="4"/>
            <w10:borderleft type="single" width="4"/>
            <w10:borderbottom type="single" width="4"/>
            <w10:borderright type="single" width="4"/>
          </v:shape>
          <o:OLEObject Type="Embed" ProgID="Equation.3" ShapeID="_x0000_i1172" DrawAspect="Content" ObjectID="_1793008100" r:id="rId181"/>
        </w:object>
      </w:r>
      <w:r>
        <w:t>soit</w:t>
      </w:r>
      <w:r w:rsidRPr="00BC7B01">
        <w:rPr>
          <w:position w:val="-24"/>
        </w:rPr>
        <w:object w:dxaOrig="1100" w:dyaOrig="620">
          <v:shape id="_x0000_i1173" type="#_x0000_t75" style="width:71.65pt;height:35.65pt" o:ole="" o:bordertopcolor="this" o:borderleftcolor="this" o:borderbottomcolor="this" o:borderrightcolor="this">
            <v:imagedata r:id="rId182" o:title=""/>
            <w10:bordertop type="single" width="4"/>
            <w10:borderleft type="single" width="4"/>
            <w10:borderbottom type="single" width="4"/>
            <w10:borderright type="single" width="4"/>
          </v:shape>
          <o:OLEObject Type="Embed" ProgID="Equation.3" ShapeID="_x0000_i1173" DrawAspect="Content" ObjectID="_1793008101" r:id="rId183"/>
        </w:object>
      </w:r>
    </w:p>
    <w:p w:rsidR="00164F9D" w:rsidRDefault="00164F9D" w:rsidP="00164F9D">
      <w:pPr>
        <w:jc w:val="left"/>
        <w:rPr>
          <w:position w:val="-30"/>
        </w:rPr>
      </w:pPr>
      <w:r>
        <w:rPr>
          <w:position w:val="-30"/>
        </w:rPr>
        <w:t>Ce qui permet de calculer R et C</w:t>
      </w:r>
    </w:p>
    <w:p w:rsidR="00164F9D" w:rsidRPr="00583EF4" w:rsidRDefault="00164F9D" w:rsidP="00164F9D">
      <w:pPr>
        <w:jc w:val="left"/>
        <w:rPr>
          <w:noProof/>
        </w:rPr>
      </w:pPr>
      <w:r w:rsidRPr="00BC7B01">
        <w:rPr>
          <w:position w:val="-30"/>
        </w:rPr>
        <w:object w:dxaOrig="2079" w:dyaOrig="700">
          <v:shape id="_x0000_i1174" type="#_x0000_t75" style="width:103.15pt;height:38.25pt" o:ole="">
            <v:imagedata r:id="rId184" o:title=""/>
          </v:shape>
          <o:OLEObject Type="Embed" ProgID="Equation.3" ShapeID="_x0000_i1174" DrawAspect="Content" ObjectID="_1793008102" r:id="rId185"/>
        </w:object>
      </w:r>
      <w:r w:rsidRPr="00583EF4">
        <w:rPr>
          <w:noProof/>
        </w:rPr>
        <w:sym w:font="Wingdings" w:char="F0E8"/>
      </w:r>
      <w:r w:rsidR="00F459EB" w:rsidRPr="00F459EB">
        <w:rPr>
          <w:position w:val="-30"/>
        </w:rPr>
        <w:object w:dxaOrig="1400" w:dyaOrig="680">
          <v:shape id="_x0000_i1175" type="#_x0000_t75" style="width:69.75pt;height:33.75pt" o:ole="">
            <v:imagedata r:id="rId186" o:title=""/>
          </v:shape>
          <o:OLEObject Type="Embed" ProgID="Equation.DSMT4" ShapeID="_x0000_i1175" DrawAspect="Content" ObjectID="_1793008103" r:id="rId187"/>
        </w:object>
      </w:r>
      <w:r w:rsidRPr="00583EF4">
        <w:rPr>
          <w:noProof/>
        </w:rPr>
        <w:sym w:font="Wingdings" w:char="F0E8"/>
      </w:r>
      <w:r w:rsidR="00F459EB" w:rsidRPr="00F459EB">
        <w:rPr>
          <w:position w:val="-34"/>
        </w:rPr>
        <w:object w:dxaOrig="1300" w:dyaOrig="720">
          <v:shape id="_x0000_i1176" type="#_x0000_t75" style="width:64.9pt;height:36pt" o:ole="">
            <v:imagedata r:id="rId188" o:title=""/>
          </v:shape>
          <o:OLEObject Type="Embed" ProgID="Equation.DSMT4" ShapeID="_x0000_i1176" DrawAspect="Content" ObjectID="_1793008104" r:id="rId189"/>
        </w:object>
      </w:r>
    </w:p>
    <w:p w:rsidR="00164F9D" w:rsidRDefault="00164F9D" w:rsidP="00164F9D">
      <w:pPr>
        <w:jc w:val="center"/>
      </w:pPr>
    </w:p>
    <w:p w:rsidR="00164F9D" w:rsidRDefault="00164F9D" w:rsidP="00164F9D">
      <w:pPr>
        <w:jc w:val="left"/>
      </w:pPr>
      <w:r>
        <w:t xml:space="preserve">Sachant que </w:t>
      </w:r>
      <w:r w:rsidRPr="00BC7B01">
        <w:rPr>
          <w:position w:val="-30"/>
        </w:rPr>
        <w:object w:dxaOrig="1020" w:dyaOrig="680">
          <v:shape id="_x0000_i1177" type="#_x0000_t75" style="width:54.4pt;height:36.4pt" o:ole="">
            <v:imagedata r:id="rId190" o:title=""/>
          </v:shape>
          <o:OLEObject Type="Embed" ProgID="Equation.3" ShapeID="_x0000_i1177" DrawAspect="Content" ObjectID="_1793008105" r:id="rId191"/>
        </w:object>
      </w:r>
      <w:r>
        <w:t xml:space="preserve">   on obtient  </w:t>
      </w:r>
      <w:r w:rsidRPr="00905EA5">
        <w:rPr>
          <w:position w:val="-36"/>
        </w:rPr>
        <w:object w:dxaOrig="1180" w:dyaOrig="760">
          <v:shape id="_x0000_i1178" type="#_x0000_t75" style="width:66pt;height:41.25pt" o:ole="">
            <v:imagedata r:id="rId192" o:title=""/>
          </v:shape>
          <o:OLEObject Type="Embed" ProgID="Equation.3" ShapeID="_x0000_i1178" DrawAspect="Content" ObjectID="_1793008106" r:id="rId193"/>
        </w:object>
      </w:r>
      <w:r>
        <w:t xml:space="preserve">  ou encore  </w:t>
      </w:r>
      <w:r w:rsidR="00F459EB" w:rsidRPr="00F459EB">
        <w:rPr>
          <w:position w:val="-30"/>
        </w:rPr>
        <w:object w:dxaOrig="1240" w:dyaOrig="680">
          <v:shape id="_x0000_i1179" type="#_x0000_t75" style="width:61.9pt;height:33.75pt" o:ole="">
            <v:imagedata r:id="rId194" o:title=""/>
          </v:shape>
          <o:OLEObject Type="Embed" ProgID="Equation.DSMT4" ShapeID="_x0000_i1179" DrawAspect="Content" ObjectID="_1793008107" r:id="rId195"/>
        </w:object>
      </w:r>
    </w:p>
    <w:p w:rsidR="00164F9D" w:rsidRDefault="00164F9D" w:rsidP="00164F9D">
      <w:r>
        <w:t>Ce qui permet de calculer R1 et R2</w:t>
      </w:r>
    </w:p>
    <w:p w:rsidR="00164F9D" w:rsidRDefault="00164F9D" w:rsidP="00164F9D"/>
    <w:p w:rsidR="00164F9D" w:rsidRDefault="00164F9D" w:rsidP="00164F9D">
      <w:r>
        <w:t>L'identification du numérateur donne :</w:t>
      </w:r>
    </w:p>
    <w:p w:rsidR="00164F9D" w:rsidRDefault="00164F9D" w:rsidP="00164F9D">
      <w:pPr>
        <w:jc w:val="center"/>
      </w:pPr>
      <w:r w:rsidRPr="00BC7B01">
        <w:rPr>
          <w:position w:val="-24"/>
        </w:rPr>
        <w:object w:dxaOrig="1160" w:dyaOrig="620">
          <v:shape id="_x0000_i1180" type="#_x0000_t75" style="width:73.5pt;height:40.15pt" o:ole="" o:bordertopcolor="this" o:borderleftcolor="this" o:borderbottomcolor="this" o:borderrightcolor="this">
            <v:imagedata r:id="rId196" o:title=""/>
            <w10:bordertop type="single" width="4"/>
            <w10:borderleft type="single" width="4"/>
            <w10:borderbottom type="single" width="4"/>
            <w10:borderright type="single" width="4"/>
          </v:shape>
          <o:OLEObject Type="Embed" ProgID="Equation.3" ShapeID="_x0000_i1180" DrawAspect="Content" ObjectID="_1793008108" r:id="rId197"/>
        </w:object>
      </w:r>
      <w:r w:rsidR="00544ED0">
        <w:rPr>
          <w:position w:val="-24"/>
        </w:rPr>
        <w:t xml:space="preserve">  </w:t>
      </w:r>
      <w:r w:rsidR="00544ED0">
        <w:t xml:space="preserve">Soit    </w:t>
      </w:r>
      <w:r w:rsidRPr="00BC7B01">
        <w:rPr>
          <w:position w:val="-30"/>
        </w:rPr>
        <w:object w:dxaOrig="1140" w:dyaOrig="680">
          <v:shape id="_x0000_i1181" type="#_x0000_t75" style="width:71.65pt;height:45.75pt" o:ole="" o:bordertopcolor="this" o:borderleftcolor="this" o:borderbottomcolor="this" o:borderrightcolor="this">
            <v:imagedata r:id="rId198" o:title=""/>
            <w10:bordertop type="single" width="4"/>
            <w10:borderleft type="single" width="4"/>
            <w10:borderbottom type="single" width="4"/>
            <w10:borderright type="single" width="4"/>
          </v:shape>
          <o:OLEObject Type="Embed" ProgID="Equation.3" ShapeID="_x0000_i1181" DrawAspect="Content" ObjectID="_1793008109" r:id="rId199"/>
        </w:object>
      </w:r>
    </w:p>
    <w:p w:rsidR="00164F9D" w:rsidRDefault="00164F9D" w:rsidP="00164F9D">
      <w:pPr>
        <w:jc w:val="left"/>
        <w:rPr>
          <w:position w:val="-24"/>
        </w:rPr>
      </w:pPr>
      <w:r>
        <w:rPr>
          <w:position w:val="-24"/>
        </w:rPr>
        <w:t xml:space="preserve">ho est utile pour le tracé des courbes ou le calcul du gain pour des </w:t>
      </w:r>
      <w:r w:rsidR="00544ED0">
        <w:rPr>
          <w:position w:val="-24"/>
        </w:rPr>
        <w:t>fréquences</w:t>
      </w:r>
      <w:r>
        <w:rPr>
          <w:position w:val="-24"/>
        </w:rPr>
        <w:t xml:space="preserve"> particulières </w:t>
      </w:r>
    </w:p>
    <w:p w:rsidR="00164F9D" w:rsidRDefault="00164F9D" w:rsidP="00164F9D">
      <w:pPr>
        <w:jc w:val="left"/>
        <w:rPr>
          <w:position w:val="-24"/>
        </w:rPr>
      </w:pPr>
    </w:p>
    <w:p w:rsidR="00164F9D" w:rsidRDefault="00164F9D" w:rsidP="00164F9D">
      <w:pPr>
        <w:rPr>
          <w:b/>
          <w:bCs/>
          <w:i/>
          <w:iCs/>
        </w:rPr>
      </w:pPr>
      <w:r>
        <w:rPr>
          <w:b/>
          <w:bCs/>
          <w:i/>
          <w:iCs/>
        </w:rPr>
        <w:t>E</w:t>
      </w:r>
      <w:r w:rsidR="00544ED0">
        <w:rPr>
          <w:b/>
          <w:bCs/>
          <w:i/>
          <w:iCs/>
        </w:rPr>
        <w:t xml:space="preserve">xercice </w:t>
      </w:r>
      <w:r>
        <w:rPr>
          <w:b/>
          <w:bCs/>
          <w:i/>
          <w:iCs/>
        </w:rPr>
        <w:t>:</w:t>
      </w:r>
    </w:p>
    <w:p w:rsidR="00164F9D" w:rsidRDefault="00164F9D" w:rsidP="00164F9D">
      <w:r>
        <w:t xml:space="preserve">On désire réaliser un filtre passe </w:t>
      </w:r>
      <w:r>
        <w:rPr>
          <w:b/>
          <w:bCs/>
        </w:rPr>
        <w:t>bande</w:t>
      </w:r>
      <w:r>
        <w:t xml:space="preserve"> qui a une fréquence centrale </w:t>
      </w:r>
      <w:r w:rsidRPr="0024424B">
        <w:rPr>
          <w:i/>
        </w:rPr>
        <w:t>fo=10kHz</w:t>
      </w:r>
      <w:r>
        <w:t xml:space="preserve">  et une largeur de bande à 3 dB </w:t>
      </w:r>
      <w:r>
        <w:sym w:font="Symbol" w:char="F044"/>
      </w:r>
      <w:r>
        <w:t>f = 2kHz,</w:t>
      </w:r>
    </w:p>
    <w:p w:rsidR="00164F9D" w:rsidRDefault="00164F9D" w:rsidP="00164F9D">
      <w:pPr>
        <w:pStyle w:val="Paragraphedeliste"/>
        <w:numPr>
          <w:ilvl w:val="0"/>
          <w:numId w:val="18"/>
        </w:numPr>
      </w:pPr>
      <w:r>
        <w:t xml:space="preserve">Calculer R, C, R1 et R2 pour le réaliser à l'aide de la structure de </w:t>
      </w:r>
      <w:r w:rsidR="00544ED0">
        <w:rPr>
          <w:i/>
        </w:rPr>
        <w:t>D</w:t>
      </w:r>
      <w:r w:rsidRPr="000714FA">
        <w:rPr>
          <w:i/>
        </w:rPr>
        <w:t>elyiannis</w:t>
      </w:r>
      <w:r>
        <w:t>.</w:t>
      </w:r>
    </w:p>
    <w:p w:rsidR="00164F9D" w:rsidRDefault="00164F9D" w:rsidP="00164F9D">
      <w:pPr>
        <w:pStyle w:val="Paragraphedeliste"/>
        <w:numPr>
          <w:ilvl w:val="0"/>
          <w:numId w:val="18"/>
        </w:numPr>
      </w:pPr>
      <w:r>
        <w:t>Tracer les courbes de gain et de phase</w:t>
      </w:r>
    </w:p>
    <w:p w:rsidR="00164F9D" w:rsidRDefault="00164F9D" w:rsidP="00164F9D">
      <w:pPr>
        <w:pStyle w:val="Paragraphedeliste"/>
      </w:pPr>
    </w:p>
    <w:p w:rsidR="00164F9D" w:rsidRDefault="000911E9" w:rsidP="00164F9D">
      <w:pPr>
        <w:jc w:val="center"/>
      </w:pPr>
      <w:r>
        <w:pict>
          <v:group id="_x0000_s20732" editas="canvas" style="width:429.65pt;height:294.1pt;mso-position-horizontal-relative:char;mso-position-vertical-relative:line" coordorigin="1090,437" coordsize="6505,5172">
            <o:lock v:ext="edit" aspectratio="t"/>
            <v:shape id="_x0000_s20733" type="#_x0000_t75" style="position:absolute;left:1090;top:437;width:6505;height:5172" o:preferrelative="f">
              <v:fill o:detectmouseclick="t"/>
              <v:path o:extrusionok="t" o:connecttype="none"/>
              <o:lock v:ext="edit" text="t"/>
            </v:shape>
            <v:rect id="_x0000_s20734" style="position:absolute;left:1095;top:480;width:6495;height:5119" filled="f" strokecolor="white" strokeweight="0"/>
            <v:shape id="_x0000_s20735" style="position:absolute;left:1095;top:480;width:1;height:5119" coordsize="0,341" path="m,341l,,,e" filled="f" strokeweight="0">
              <v:stroke dashstyle="1 1"/>
              <v:path arrowok="t"/>
            </v:shape>
            <v:shape id="_x0000_s20736" style="position:absolute;left:2715;top:480;width:1;height:5119" coordsize="0,341" path="m,341l,,,e" filled="f" strokeweight="1pt">
              <v:stroke dashstyle="dash"/>
              <v:path arrowok="t"/>
            </v:shape>
            <v:shape id="_x0000_s20737" style="position:absolute;left:4350;top:480;width:1;height:5119" coordsize="0,341" path="m,341l,,,e" filled="f" strokeweight="1pt">
              <v:stroke dashstyle="dash"/>
              <v:path arrowok="t"/>
            </v:shape>
            <v:shape id="_x0000_s20738" style="position:absolute;left:7590;top:480;width:1;height:5119" coordsize="0,341" path="m,341l,,,e" filled="f" strokeweight="0">
              <v:stroke dashstyle="1 1"/>
              <v:path arrowok="t"/>
            </v:shape>
            <v:shape id="_x0000_s20739" style="position:absolute;left:1095;top:5599;width:6495;height:1" coordsize="433,0" path="m,l433,r,e" filled="f" strokeweight="0">
              <v:stroke dashstyle="1 1"/>
              <v:path arrowok="t"/>
            </v:shape>
            <v:shape id="_x0000_s20740" style="position:absolute;left:1095;top:5028;width:6495;height:1" coordsize="433,0" path="m,l433,r,e" filled="f" strokeweight=".5pt">
              <v:stroke dashstyle="dash"/>
              <v:path arrowok="t"/>
            </v:shape>
            <v:shape id="_x0000_s20741" style="position:absolute;left:1095;top:4458;width:6495;height:1" coordsize="433,0" path="m,l433,r,e" filled="f" strokeweight=".5pt">
              <v:stroke dashstyle="dash"/>
              <v:path arrowok="t"/>
            </v:shape>
            <v:shape id="_x0000_s20742" style="position:absolute;left:1095;top:3887;width:6495;height:1" coordsize="433,0" path="m,l433,r,e" filled="f" strokeweight=".5pt">
              <v:stroke dashstyle="dash"/>
              <v:path arrowok="t"/>
            </v:shape>
            <v:shape id="_x0000_s20743" style="position:absolute;left:1095;top:3317;width:6495;height:1" coordsize="433,0" path="m,l433,r,e" filled="f" strokeweight=".5pt">
              <v:stroke dashstyle="dash"/>
              <v:path arrowok="t"/>
            </v:shape>
            <v:shape id="_x0000_s20744" style="position:absolute;left:1095;top:2762;width:6495;height:1" coordsize="433,0" path="m,l433,r,e" filled="f" strokeweight=".5pt">
              <v:stroke dashstyle="dash"/>
              <v:path arrowok="t"/>
            </v:shape>
            <v:shape id="_x0000_s20745" style="position:absolute;left:1095;top:2191;width:6495;height:1" coordsize="433,0" path="m,l433,r,e" filled="f" strokeweight=".5pt">
              <v:stroke dashstyle="dash"/>
              <v:path arrowok="t"/>
            </v:shape>
            <v:shape id="_x0000_s20746" style="position:absolute;left:1095;top:1621;width:6495;height:1" coordsize="433,0" path="m,l433,r,e" filled="f" strokeweight=".5pt">
              <v:stroke dashstyle="dash"/>
              <v:path arrowok="t"/>
            </v:shape>
            <v:shape id="_x0000_s20747" style="position:absolute;left:1095;top:1051;width:6495;height:1" coordsize="433,0" path="m,l433,r,e" filled="f" strokeweight=".5pt">
              <v:stroke dashstyle="dash"/>
              <v:path arrowok="t"/>
            </v:shape>
            <v:shape id="_x0000_s20748" style="position:absolute;left:1095;top:480;width:6495;height:1" coordsize="433,0" path="m,l433,r,e" filled="f" strokeweight="0">
              <v:stroke dashstyle="1 1"/>
              <v:path arrowok="t"/>
            </v:shape>
            <v:line id="_x0000_s20749" style="position:absolute" from="1095,480" to="7590,481" strokeweight="0"/>
            <v:line id="_x0000_s20750" style="position:absolute" from="1095,5599" to="7590,5600" strokeweight="0"/>
            <v:line id="_x0000_s20751" style="position:absolute;flip:y" from="7590,480" to="7591,5599" strokeweight="0"/>
            <v:line id="_x0000_s20752" style="position:absolute;flip:y" from="1095,480" to="1096,5599" strokeweight="0"/>
            <v:line id="_x0000_s20753" style="position:absolute" from="1095,5599" to="7590,5600" strokeweight="0"/>
            <v:line id="_x0000_s20754" style="position:absolute;flip:y" from="1095,480" to="1096,5599" strokeweight="0"/>
            <v:shape id="_x0000_s20755" style="position:absolute;left:1095;top:480;width:1;height:5119" coordsize="0,341" path="m,341l,,,e" filled="f" strokeweight="0">
              <v:stroke dashstyle="1 1"/>
              <v:path arrowok="t"/>
            </v:shape>
            <v:shape id="_x0000_s20756" style="position:absolute;left:1590;top:480;width:1;height:5119" coordsize="0,341" path="m,341l,,,e" filled="f" strokeweight=".5pt">
              <v:stroke dashstyle="dash"/>
              <v:path arrowok="t"/>
            </v:shape>
            <v:shape id="_x0000_s20757" style="position:absolute;left:1875;top:480;width:1;height:5119" coordsize="0,341" path="m,341l,,,e" filled="f" strokeweight=".5pt">
              <v:stroke dashstyle="dash"/>
              <v:path arrowok="t"/>
            </v:shape>
            <v:shape id="_x0000_s20758" style="position:absolute;left:2070;top:480;width:1;height:5119" coordsize="0,341" path="m,341l,,,e" filled="f" strokeweight=".5pt">
              <v:stroke dashstyle="dash"/>
              <v:path arrowok="t"/>
            </v:shape>
            <v:shape id="_x0000_s20759" style="position:absolute;left:2235;top:480;width:1;height:5119" coordsize="0,341" path="m,341l,,,e" filled="f" strokeweight=".5pt">
              <v:stroke dashstyle="dash"/>
              <v:path arrowok="t"/>
            </v:shape>
            <v:shape id="_x0000_s20760" style="position:absolute;left:2355;top:480;width:1;height:5119" coordsize="0,341" path="m,341l,,,e" filled="f" strokeweight=".5pt">
              <v:stroke dashstyle="dash"/>
              <v:path arrowok="t"/>
            </v:shape>
            <v:shape id="_x0000_s20761" style="position:absolute;left:2460;top:480;width:1;height:5119" coordsize="0,341" path="m,341l,,,e" filled="f" strokeweight=".5pt">
              <v:stroke dashstyle="dash"/>
              <v:path arrowok="t"/>
            </v:shape>
            <v:shape id="_x0000_s20762" style="position:absolute;left:2565;top:480;width:1;height:5119" coordsize="0,341" path="m,341l,,,e" filled="f" strokeweight=".5pt">
              <v:stroke dashstyle="dash"/>
              <v:path arrowok="t"/>
            </v:shape>
            <v:shape id="_x0000_s20763" style="position:absolute;left:2640;top:480;width:1;height:5119" coordsize="0,341" path="m,341l,,,e" filled="f" strokeweight=".5pt">
              <v:stroke dashstyle="dash"/>
              <v:path arrowok="t"/>
            </v:shape>
            <v:shape id="_x0000_s20764" style="position:absolute;left:3210;top:480;width:1;height:5119" coordsize="0,341" path="m,341l,,,e" filled="f" strokeweight=".5pt">
              <v:stroke dashstyle="dash"/>
              <v:path arrowok="t"/>
            </v:shape>
            <v:shape id="_x0000_s20765" style="position:absolute;left:3495;top:480;width:1;height:5119" coordsize="0,341" path="m,341l,,,e" filled="f" strokeweight=".5pt">
              <v:stroke dashstyle="dash"/>
              <v:path arrowok="t"/>
            </v:shape>
            <v:shape id="_x0000_s20766" style="position:absolute;left:3690;top:480;width:1;height:5119" coordsize="0,341" path="m,341l,,,e" filled="f" strokeweight=".5pt">
              <v:stroke dashstyle="dash"/>
              <v:path arrowok="t"/>
            </v:shape>
            <v:shape id="_x0000_s20767" style="position:absolute;left:3855;top:480;width:1;height:5119" coordsize="0,341" path="m,341l,,,e" filled="f" strokeweight=".5pt">
              <v:stroke dashstyle="dash"/>
              <v:path arrowok="t"/>
            </v:shape>
            <v:shape id="_x0000_s20768" style="position:absolute;left:3975;top:480;width:1;height:5119" coordsize="0,341" path="m,341l,,,e" filled="f" strokeweight=".5pt">
              <v:stroke dashstyle="dash"/>
              <v:path arrowok="t"/>
            </v:shape>
            <v:shape id="_x0000_s20769" style="position:absolute;left:4095;top:480;width:1;height:5119" coordsize="0,341" path="m,341l,,,e" filled="f" strokeweight=".5pt">
              <v:stroke dashstyle="dash"/>
              <v:path arrowok="t"/>
            </v:shape>
            <v:shape id="_x0000_s20770" style="position:absolute;left:4185;top:480;width:1;height:5119" coordsize="0,341" path="m,341l,,,e" filled="f" strokeweight=".5pt">
              <v:stroke dashstyle="dash"/>
              <v:path arrowok="t"/>
            </v:shape>
            <v:shape id="_x0000_s20771" style="position:absolute;left:4275;top:480;width:1;height:5119" coordsize="0,341" path="m,341l,,,e" filled="f" strokeweight=".5pt">
              <v:stroke dashstyle="dash"/>
              <v:path arrowok="t"/>
            </v:shape>
            <v:shape id="_x0000_s20772" style="position:absolute;left:4830;top:480;width:1;height:5119" coordsize="0,341" path="m,341l,,,e" filled="f" strokeweight=".5pt">
              <v:stroke dashstyle="dash"/>
              <v:path arrowok="t"/>
            </v:shape>
            <v:shape id="_x0000_s20773" style="position:absolute;left:5115;top:480;width:1;height:5119" coordsize="0,341" path="m,341l,,,e" filled="f" strokeweight=".5pt">
              <v:stroke dashstyle="dash"/>
              <v:path arrowok="t"/>
            </v:shape>
            <v:shape id="_x0000_s20774" style="position:absolute;left:5325;top:480;width:1;height:5119" coordsize="0,341" path="m,341l,,,e" filled="f" strokeweight=".5pt">
              <v:stroke dashstyle="dash"/>
              <v:path arrowok="t"/>
            </v:shape>
            <v:shape id="_x0000_s20775" style="position:absolute;left:5475;top:480;width:1;height:5119" coordsize="0,341" path="m,341l,,,e" filled="f" strokeweight=".5pt">
              <v:stroke dashstyle="dash"/>
              <v:path arrowok="t"/>
            </v:shape>
            <v:shape id="_x0000_s20776" style="position:absolute;left:5610;top:480;width:1;height:5119" coordsize="0,341" path="m,341l,,,e" filled="f" strokeweight=".5pt">
              <v:stroke dashstyle="dash"/>
              <v:path arrowok="t"/>
            </v:shape>
            <v:shape id="_x0000_s20777" style="position:absolute;left:5715;top:480;width:1;height:5119" coordsize="0,341" path="m,341l,,,e" filled="f" strokeweight=".5pt">
              <v:stroke dashstyle="dash"/>
              <v:path arrowok="t"/>
            </v:shape>
            <v:shape id="_x0000_s20778" style="position:absolute;left:5805;top:480;width:1;height:5119" coordsize="0,341" path="m,341l,,,e" filled="f" strokeweight=".5pt">
              <v:stroke dashstyle="dash"/>
              <v:path arrowok="t"/>
            </v:shape>
            <v:shape id="_x0000_s20779" style="position:absolute;left:5895;top:480;width:1;height:5119" coordsize="0,341" path="m,341l,,,e" filled="f" strokeweight=".5pt">
              <v:stroke dashstyle="dash"/>
              <v:path arrowok="t"/>
            </v:shape>
            <v:shape id="_x0000_s20780" style="position:absolute;left:5970;top:447;width:3;height:5119" coordsize="0,341" path="m,341l,,,e" filled="f" strokeweight="1pt">
              <v:stroke dashstyle="dash"/>
              <v:path arrowok="t"/>
            </v:shape>
            <v:shape id="_x0000_s20781" style="position:absolute;left:6450;top:480;width:1;height:5119" coordsize="0,341" path="m,341l,,,e" filled="f" strokeweight=".5pt">
              <v:stroke dashstyle="dash"/>
              <v:path arrowok="t"/>
            </v:shape>
            <v:shape id="_x0000_s20782" style="position:absolute;left:6735;top:480;width:1;height:5119" coordsize="0,341" path="m,341l,,,e" filled="f" strokeweight=".5pt">
              <v:stroke dashstyle="dash"/>
              <v:path arrowok="t"/>
            </v:shape>
            <v:shape id="_x0000_s20783" style="position:absolute;left:6945;top:480;width:1;height:5119" coordsize="0,341" path="m,341l,,,e" filled="f" strokeweight=".5pt">
              <v:stroke dashstyle="dash"/>
              <v:path arrowok="t"/>
            </v:shape>
            <v:shape id="_x0000_s20784" style="position:absolute;left:7095;top:480;width:1;height:5119" coordsize="0,341" path="m,341l,,,e" filled="f" strokeweight=".5pt">
              <v:stroke dashstyle="dash"/>
              <v:path arrowok="t"/>
            </v:shape>
            <v:shape id="_x0000_s20785" style="position:absolute;left:7230;top:480;width:1;height:5119" coordsize="0,341" path="m,341l,,,e" filled="f" strokeweight=".5pt">
              <v:stroke dashstyle="dash"/>
              <v:path arrowok="t"/>
            </v:shape>
            <v:shape id="_x0000_s20786" style="position:absolute;left:7335;top:480;width:1;height:5119" coordsize="0,341" path="m,341l,,,e" filled="f" strokeweight=".5pt">
              <v:stroke dashstyle="dash"/>
              <v:path arrowok="t"/>
            </v:shape>
            <v:shape id="_x0000_s20787" style="position:absolute;left:7440;top:480;width:1;height:5119" coordsize="0,341" path="m,341l,,,e" filled="f" strokeweight=".5pt">
              <v:stroke dashstyle="dash"/>
              <v:path arrowok="t"/>
            </v:shape>
            <v:shape id="_x0000_s20788" style="position:absolute;left:7515;top:480;width:1;height:5119" coordsize="0,341" path="m,341l,,,e" filled="f" strokeweight=".5pt">
              <v:stroke dashstyle="dash"/>
              <v:path arrowok="t"/>
            </v:shape>
            <v:shape id="_x0000_s20789" style="position:absolute;left:7590;top:480;width:1;height:5119" coordsize="0,341" path="m,341l,,,e" filled="f" strokeweight="0">
              <v:stroke dashstyle="1 1"/>
              <v:path arrowok="t"/>
            </v:shape>
            <v:line id="_x0000_s20790" style="position:absolute" from="1095,480" to="7590,481" strokeweight="0"/>
            <v:line id="_x0000_s20791" style="position:absolute" from="1095,5599" to="7590,5600" strokeweight="0"/>
            <v:line id="_x0000_s20792" style="position:absolute;flip:y" from="7590,480" to="7591,5599" strokeweight="0"/>
            <v:line id="_x0000_s20793" style="position:absolute;flip:y" from="1095,480" to="1096,5599" strokeweight="0"/>
            <w10:wrap type="none"/>
            <w10:anchorlock/>
          </v:group>
        </w:pict>
      </w:r>
    </w:p>
    <w:p w:rsidR="00164F9D" w:rsidRDefault="00164F9D" w:rsidP="00164F9D"/>
    <w:p w:rsidR="00164F9D" w:rsidRDefault="00164F9D" w:rsidP="00164F9D">
      <w:pPr>
        <w:spacing w:after="200" w:line="276" w:lineRule="auto"/>
        <w:jc w:val="left"/>
        <w:rPr>
          <w:rFonts w:ascii="Arial" w:hAnsi="Arial" w:cs="Arial"/>
          <w:b/>
          <w:i/>
          <w:sz w:val="26"/>
          <w:szCs w:val="26"/>
        </w:rPr>
      </w:pPr>
      <w:bookmarkStart w:id="70" w:name="_Toc147329791"/>
      <w:r>
        <w:br w:type="page"/>
      </w:r>
    </w:p>
    <w:p w:rsidR="00164F9D" w:rsidRDefault="00164F9D" w:rsidP="00164F9D">
      <w:pPr>
        <w:pStyle w:val="Titre3"/>
      </w:pPr>
      <w:bookmarkStart w:id="71" w:name="_Toc304982978"/>
      <w:r>
        <w:lastRenderedPageBreak/>
        <w:t>Passe bande à large bande passante</w:t>
      </w:r>
      <w:bookmarkEnd w:id="70"/>
      <w:bookmarkEnd w:id="71"/>
    </w:p>
    <w:p w:rsidR="00164F9D" w:rsidRDefault="00164F9D" w:rsidP="00164F9D">
      <w:pPr>
        <w:pStyle w:val="NormalR"/>
      </w:pPr>
      <w:r>
        <w:t>Pour réaliser un filtre passe-bande à large bande passante, il est recommandé d'utiliser un filtre passe haut et un filtre passe-bas en cascade.</w:t>
      </w:r>
    </w:p>
    <w:p w:rsidR="00164F9D" w:rsidRDefault="00164F9D" w:rsidP="00164F9D">
      <w:pPr>
        <w:pStyle w:val="NormalR"/>
      </w:pPr>
      <w:r>
        <w:t xml:space="preserve">La fréquence de coupure basse correspond à la fréquence de coupure du filtre passe haut. La fréquence de coupure haute correspond à la fréquence de coupure du filtre passe bas. </w:t>
      </w:r>
    </w:p>
    <w:p w:rsidR="00164F9D" w:rsidRPr="00C44E33" w:rsidRDefault="00164F9D" w:rsidP="00164F9D">
      <w:pPr>
        <w:pStyle w:val="NormalR"/>
      </w:pPr>
      <w:r>
        <w:t xml:space="preserve">Si </w:t>
      </w:r>
      <w:r w:rsidRPr="00C44E33">
        <w:rPr>
          <w:i/>
        </w:rPr>
        <w:t>h</w:t>
      </w:r>
      <w:r w:rsidRPr="00C44E33">
        <w:rPr>
          <w:i/>
          <w:vertAlign w:val="subscript"/>
        </w:rPr>
        <w:t>1</w:t>
      </w:r>
      <w:r>
        <w:t xml:space="preserve"> et </w:t>
      </w:r>
      <w:r w:rsidRPr="00C44E33">
        <w:rPr>
          <w:i/>
        </w:rPr>
        <w:t>h</w:t>
      </w:r>
      <w:r w:rsidRPr="00C44E33">
        <w:rPr>
          <w:i/>
          <w:vertAlign w:val="subscript"/>
        </w:rPr>
        <w:t>2</w:t>
      </w:r>
      <w:r>
        <w:t xml:space="preserve"> sont respectivement les gains dans la bande passante des 2 filtres. Le gain dans la bande passante du filtre résultant est </w:t>
      </w:r>
      <w:r w:rsidRPr="00C44E33">
        <w:rPr>
          <w:i/>
        </w:rPr>
        <w:t>h</w:t>
      </w:r>
      <w:r w:rsidRPr="00C44E33">
        <w:rPr>
          <w:i/>
          <w:vertAlign w:val="subscript"/>
        </w:rPr>
        <w:t>o</w:t>
      </w:r>
      <w:r w:rsidRPr="00C44E33">
        <w:rPr>
          <w:i/>
        </w:rPr>
        <w:t xml:space="preserve"> = h</w:t>
      </w:r>
      <w:r w:rsidRPr="00C44E33">
        <w:rPr>
          <w:i/>
          <w:vertAlign w:val="subscript"/>
        </w:rPr>
        <w:t>1</w:t>
      </w:r>
      <w:r w:rsidRPr="00C44E33">
        <w:rPr>
          <w:i/>
        </w:rPr>
        <w:t xml:space="preserve"> × h</w:t>
      </w:r>
      <w:r w:rsidRPr="00C44E33">
        <w:rPr>
          <w:i/>
          <w:vertAlign w:val="subscript"/>
        </w:rPr>
        <w:t>2</w:t>
      </w:r>
      <w:r>
        <w:rPr>
          <w:i/>
        </w:rPr>
        <w:t xml:space="preserve"> (H</w:t>
      </w:r>
      <w:r w:rsidRPr="00C44E33">
        <w:rPr>
          <w:i/>
          <w:vertAlign w:val="subscript"/>
        </w:rPr>
        <w:t>odB</w:t>
      </w:r>
      <w:r>
        <w:rPr>
          <w:i/>
        </w:rPr>
        <w:t xml:space="preserve"> = H</w:t>
      </w:r>
      <w:r>
        <w:rPr>
          <w:i/>
          <w:vertAlign w:val="subscript"/>
        </w:rPr>
        <w:t>1</w:t>
      </w:r>
      <w:r w:rsidRPr="00C44E33">
        <w:rPr>
          <w:i/>
          <w:vertAlign w:val="subscript"/>
        </w:rPr>
        <w:t>dB</w:t>
      </w:r>
      <w:r>
        <w:rPr>
          <w:i/>
        </w:rPr>
        <w:t>+ H</w:t>
      </w:r>
      <w:r>
        <w:rPr>
          <w:i/>
          <w:vertAlign w:val="subscript"/>
        </w:rPr>
        <w:t>2</w:t>
      </w:r>
      <w:r w:rsidRPr="00C44E33">
        <w:rPr>
          <w:i/>
          <w:vertAlign w:val="subscript"/>
        </w:rPr>
        <w:t>dB</w:t>
      </w:r>
      <w:r>
        <w:rPr>
          <w:i/>
        </w:rPr>
        <w:t>)</w:t>
      </w:r>
    </w:p>
    <w:p w:rsidR="00164F9D" w:rsidRDefault="00164F9D" w:rsidP="00164F9D">
      <w:pPr>
        <w:pStyle w:val="NormalR"/>
      </w:pPr>
    </w:p>
    <w:p w:rsidR="00164F9D" w:rsidRDefault="002421BE" w:rsidP="00164F9D">
      <w:pPr>
        <w:jc w:val="center"/>
      </w:pPr>
      <w:r>
        <w:pict>
          <v:group id="_x0000_s20723" editas="canvas" style="width:401.55pt;height:222.15pt;mso-position-horizontal-relative:char;mso-position-vertical-relative:line" coordorigin="1938,3298" coordsize="8031,4443">
            <o:lock v:ext="edit" aspectratio="t"/>
            <v:shape id="_x0000_s20724" type="#_x0000_t75" style="position:absolute;left:1938;top:3298;width:8031;height:4443" o:preferrelative="f" stroked="t" strokecolor="black [3213]">
              <v:fill o:detectmouseclick="t"/>
              <v:path o:extrusionok="t" o:connecttype="none"/>
              <o:lock v:ext="edit" text="t"/>
            </v:shape>
            <v:shape id="_x0000_s20725" style="position:absolute;left:2126;top:4222;width:7245;height:1625" coordsize="7246,1626" path="m,1626l1965,,7246,e" filled="f" strokecolor="#00b050" strokeweight="1pt">
              <v:path arrowok="t"/>
            </v:shape>
            <v:shape id="_x0000_s20726" style="position:absolute;left:2282;top:4271;width:7014;height:1627" coordsize="7260,1629" path="m,l5280,,7260,1629e" filled="f" strokecolor="blue" strokeweight="1pt">
              <v:path arrowok="t"/>
            </v:shape>
            <v:shape id="_x0000_s20727" style="position:absolute;left:2103;top:5697;width:7261;height:1625" coordsize="7260,1629" path="m,1629l1980,,5280,,7260,1629e" filled="f" strokecolor="red" strokeweight="1pt">
              <v:path arrowok="t"/>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20728" type="#_x0000_t67" style="position:absolute;left:5448;top:4531;width:518;height:962" strokeweight="1pt">
              <v:textbox style="layout-flow:vertical-ideographic"/>
            </v:shape>
            <v:rect id="_x0000_s20729" style="position:absolute;left:6069;top:5420;width:1017;height:234;mso-wrap-style:none" filled="f" stroked="f" strokeweight="1pt">
              <v:textbox style="mso-fit-shape-to-text:t" inset="0,0,0,0">
                <w:txbxContent>
                  <w:p w:rsidR="002421BE" w:rsidRPr="002421BE" w:rsidRDefault="002421BE" w:rsidP="002421BE">
                    <w:pPr>
                      <w:rPr>
                        <w:i/>
                        <w:color w:val="FF0000"/>
                      </w:rPr>
                    </w:pPr>
                    <w:r w:rsidRPr="002421BE">
                      <w:rPr>
                        <w:i/>
                        <w:color w:val="FF0000"/>
                        <w:sz w:val="20"/>
                        <w:szCs w:val="20"/>
                      </w:rPr>
                      <w:t>Passe bande</w:t>
                    </w:r>
                  </w:p>
                </w:txbxContent>
              </v:textbox>
            </v:rect>
            <v:rect id="_x0000_s20730" style="position:absolute;left:8167;top:3978;width:992;height:234" filled="f" stroked="f" strokeweight="1pt">
              <v:textbox style="mso-fit-shape-to-text:t" inset="0,0,0,0">
                <w:txbxContent>
                  <w:p w:rsidR="002421BE" w:rsidRPr="002421BE" w:rsidRDefault="002421BE" w:rsidP="002421BE">
                    <w:pPr>
                      <w:rPr>
                        <w:i/>
                        <w:color w:val="00B050"/>
                      </w:rPr>
                    </w:pPr>
                    <w:r w:rsidRPr="002421BE">
                      <w:rPr>
                        <w:i/>
                        <w:color w:val="00B050"/>
                        <w:sz w:val="20"/>
                        <w:szCs w:val="20"/>
                      </w:rPr>
                      <w:t xml:space="preserve">Passe haut </w:t>
                    </w:r>
                  </w:p>
                </w:txbxContent>
              </v:textbox>
            </v:rect>
            <v:rect id="_x0000_s20731" style="position:absolute;left:2357;top:4029;width:992;height:234" filled="f" stroked="f" strokeweight="1pt">
              <v:textbox style="mso-fit-shape-to-text:t" inset="0,0,0,0">
                <w:txbxContent>
                  <w:p w:rsidR="002421BE" w:rsidRPr="002421BE" w:rsidRDefault="002421BE" w:rsidP="002421BE">
                    <w:pPr>
                      <w:rPr>
                        <w:i/>
                        <w:color w:val="0000FF"/>
                      </w:rPr>
                    </w:pPr>
                    <w:r w:rsidRPr="002421BE">
                      <w:rPr>
                        <w:i/>
                        <w:color w:val="0000FF"/>
                        <w:sz w:val="20"/>
                        <w:szCs w:val="20"/>
                      </w:rPr>
                      <w:t xml:space="preserve">Passe bas </w:t>
                    </w:r>
                  </w:p>
                </w:txbxContent>
              </v:textbox>
            </v:rect>
            <v:line id="_x0000_s25573" style="position:absolute" from="7383,4077" to="7384,6463" strokeweight=".25pt">
              <v:stroke dashstyle="dash"/>
            </v:line>
            <v:line id="_x0000_s25574" style="position:absolute" from="4084,4065" to="4085,6450" strokeweight=".25pt">
              <v:stroke dashstyle="dash"/>
            </v:line>
            <v:rect id="_x0000_s25576" style="position:absolute;left:4003;top:3817;width:272;height:234" filled="f" stroked="f" strokeweight="1pt">
              <v:textbox style="mso-fit-shape-to-text:t" inset="0,0,0,0">
                <w:txbxContent>
                  <w:p w:rsidR="002421BE" w:rsidRPr="002421BE" w:rsidRDefault="002421BE" w:rsidP="002421BE">
                    <w:pPr>
                      <w:rPr>
                        <w:rFonts w:ascii="Bookman Old Style" w:hAnsi="Bookman Old Style"/>
                        <w:i/>
                        <w:noProof/>
                        <w:color w:val="00B050"/>
                      </w:rPr>
                    </w:pPr>
                    <w:r w:rsidRPr="002421BE">
                      <w:rPr>
                        <w:rFonts w:ascii="Bookman Old Style" w:hAnsi="Bookman Old Style"/>
                        <w:i/>
                        <w:noProof/>
                        <w:color w:val="00B050"/>
                        <w:sz w:val="20"/>
                        <w:szCs w:val="20"/>
                      </w:rPr>
                      <w:t>f</w:t>
                    </w:r>
                    <w:r w:rsidRPr="002421BE">
                      <w:rPr>
                        <w:rFonts w:ascii="Bookman Old Style" w:hAnsi="Bookman Old Style"/>
                        <w:i/>
                        <w:noProof/>
                        <w:color w:val="00B050"/>
                        <w:sz w:val="20"/>
                        <w:szCs w:val="20"/>
                        <w:vertAlign w:val="subscript"/>
                      </w:rPr>
                      <w:t>OL</w:t>
                    </w:r>
                  </w:p>
                </w:txbxContent>
              </v:textbox>
            </v:rect>
            <v:rect id="_x0000_s25578" style="position:absolute;left:7259;top:3816;width:272;height:235" filled="f" stroked="f" strokeweight="1pt">
              <v:textbox style="mso-fit-shape-to-text:t" inset="0,0,0,0">
                <w:txbxContent>
                  <w:p w:rsidR="002421BE" w:rsidRPr="002421BE" w:rsidRDefault="002421BE" w:rsidP="002421BE">
                    <w:pPr>
                      <w:rPr>
                        <w:rFonts w:ascii="Bookman Old Style" w:hAnsi="Bookman Old Style"/>
                        <w:i/>
                        <w:noProof/>
                        <w:color w:val="0000FF"/>
                      </w:rPr>
                    </w:pPr>
                    <w:r w:rsidRPr="002421BE">
                      <w:rPr>
                        <w:rFonts w:ascii="Bookman Old Style" w:hAnsi="Bookman Old Style"/>
                        <w:i/>
                        <w:noProof/>
                        <w:color w:val="0000FF"/>
                        <w:sz w:val="20"/>
                        <w:szCs w:val="20"/>
                      </w:rPr>
                      <w:t>f</w:t>
                    </w:r>
                    <w:r w:rsidRPr="002421BE">
                      <w:rPr>
                        <w:rFonts w:ascii="Bookman Old Style" w:hAnsi="Bookman Old Style"/>
                        <w:i/>
                        <w:noProof/>
                        <w:color w:val="0000FF"/>
                        <w:sz w:val="20"/>
                        <w:szCs w:val="20"/>
                        <w:vertAlign w:val="subscript"/>
                      </w:rPr>
                      <w:t>O</w:t>
                    </w:r>
                    <w:r>
                      <w:rPr>
                        <w:rFonts w:ascii="Bookman Old Style" w:hAnsi="Bookman Old Style"/>
                        <w:i/>
                        <w:noProof/>
                        <w:color w:val="0000FF"/>
                        <w:sz w:val="20"/>
                        <w:szCs w:val="20"/>
                        <w:vertAlign w:val="subscript"/>
                      </w:rPr>
                      <w:t>H</w:t>
                    </w:r>
                  </w:p>
                </w:txbxContent>
              </v:textbox>
            </v:rect>
            <w10:wrap type="none"/>
            <w10:anchorlock/>
          </v:group>
        </w:pict>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37</w:t>
      </w:r>
      <w:r w:rsidR="000911E9">
        <w:rPr>
          <w:noProof/>
        </w:rPr>
        <w:fldChar w:fldCharType="end"/>
      </w:r>
      <w:r>
        <w:t xml:space="preserve"> : les gains en dB s'ajoutent</w:t>
      </w:r>
    </w:p>
    <w:p w:rsidR="00164F9D" w:rsidRDefault="00164F9D" w:rsidP="00164F9D">
      <w:pPr>
        <w:rPr>
          <w:b/>
          <w:bCs/>
          <w:i/>
          <w:iCs/>
        </w:rPr>
      </w:pPr>
      <w:r>
        <w:rPr>
          <w:b/>
          <w:bCs/>
          <w:i/>
          <w:iCs/>
        </w:rPr>
        <w:t>Exemple :</w:t>
      </w:r>
    </w:p>
    <w:p w:rsidR="00164F9D" w:rsidRDefault="00164F9D" w:rsidP="00164F9D">
      <w:r>
        <w:t xml:space="preserve">Réaliser un filtre passe bande tel que la fréquence de coupure basse est </w:t>
      </w:r>
      <w:r w:rsidRPr="007E03BF">
        <w:rPr>
          <w:i/>
        </w:rPr>
        <w:t>f</w:t>
      </w:r>
      <w:r w:rsidRPr="007E03BF">
        <w:rPr>
          <w:i/>
          <w:vertAlign w:val="subscript"/>
        </w:rPr>
        <w:t>ob</w:t>
      </w:r>
      <w:r w:rsidRPr="007E03BF">
        <w:rPr>
          <w:i/>
        </w:rPr>
        <w:t xml:space="preserve"> = 1 kHz</w:t>
      </w:r>
      <w:r>
        <w:t xml:space="preserve"> et la fréquence de coupure haute est </w:t>
      </w:r>
      <w:r w:rsidRPr="007E03BF">
        <w:rPr>
          <w:i/>
        </w:rPr>
        <w:t>f</w:t>
      </w:r>
      <w:r w:rsidRPr="007E03BF">
        <w:rPr>
          <w:i/>
          <w:vertAlign w:val="subscript"/>
        </w:rPr>
        <w:t>oh</w:t>
      </w:r>
      <w:r w:rsidRPr="007E03BF">
        <w:rPr>
          <w:i/>
        </w:rPr>
        <w:t xml:space="preserve"> = 10 kHz</w:t>
      </w:r>
      <w:r>
        <w:t xml:space="preserve">. On prendra un amortissement </w:t>
      </w:r>
      <w:r w:rsidRPr="001A6DCD">
        <w:rPr>
          <w:i/>
        </w:rPr>
        <w:t>ζ</w:t>
      </w:r>
      <w:r>
        <w:t xml:space="preserve">  = 0.6.</w:t>
      </w:r>
    </w:p>
    <w:p w:rsidR="00164F9D" w:rsidRDefault="00164F9D" w:rsidP="00164F9D"/>
    <w:p w:rsidR="00164F9D" w:rsidRDefault="00164F9D" w:rsidP="00164F9D">
      <w:r>
        <w:t xml:space="preserve">Avec les structures de Salken-Key, si on prend C=50nF et </w:t>
      </w:r>
      <w:r>
        <w:rPr>
          <w:i/>
          <w:iCs/>
        </w:rPr>
        <w:t>R</w:t>
      </w:r>
      <w:r>
        <w:rPr>
          <w:i/>
          <w:iCs/>
          <w:vertAlign w:val="subscript"/>
        </w:rPr>
        <w:t>1</w:t>
      </w:r>
      <w:r>
        <w:t>=10 k</w:t>
      </w:r>
      <w:r>
        <w:sym w:font="Symbol" w:char="F057"/>
      </w:r>
      <w:r>
        <w:t xml:space="preserve">  on trouve :</w:t>
      </w:r>
    </w:p>
    <w:p w:rsidR="00164F9D" w:rsidRDefault="00164F9D" w:rsidP="00164F9D">
      <w:r>
        <w:t xml:space="preserve">Passe haut, </w:t>
      </w:r>
      <w:r>
        <w:rPr>
          <w:i/>
          <w:iCs/>
          <w:sz w:val="24"/>
        </w:rPr>
        <w:t>f</w:t>
      </w:r>
      <w:r>
        <w:rPr>
          <w:i/>
          <w:iCs/>
          <w:sz w:val="24"/>
          <w:vertAlign w:val="subscript"/>
        </w:rPr>
        <w:t>o</w:t>
      </w:r>
      <w:r>
        <w:t xml:space="preserve"> = 1kHz : R=3.18 k</w:t>
      </w:r>
      <w:r>
        <w:sym w:font="Symbol" w:char="F057"/>
      </w:r>
      <w:r>
        <w:t xml:space="preserve">  , </w:t>
      </w:r>
      <w:r>
        <w:rPr>
          <w:i/>
          <w:iCs/>
        </w:rPr>
        <w:t>R</w:t>
      </w:r>
      <w:r>
        <w:rPr>
          <w:i/>
          <w:iCs/>
          <w:vertAlign w:val="subscript"/>
        </w:rPr>
        <w:t>2</w:t>
      </w:r>
      <w:r>
        <w:t xml:space="preserve"> = 8 k</w:t>
      </w:r>
      <w:r>
        <w:sym w:font="Symbol" w:char="F057"/>
      </w:r>
      <w:r>
        <w:t xml:space="preserve"> , gain dans la bande passante: </w:t>
      </w:r>
      <w:r w:rsidRPr="001A6DCD">
        <w:rPr>
          <w:i/>
        </w:rPr>
        <w:t>k=1.8</w:t>
      </w:r>
      <w:r>
        <w:rPr>
          <w:i/>
        </w:rPr>
        <w:t xml:space="preserve"> (5.1 dB)</w:t>
      </w:r>
    </w:p>
    <w:p w:rsidR="00164F9D" w:rsidRDefault="00164F9D" w:rsidP="00164F9D">
      <w:pPr>
        <w:rPr>
          <w:i/>
        </w:rPr>
      </w:pPr>
      <w:r>
        <w:t xml:space="preserve">Passe bas, </w:t>
      </w:r>
      <w:r>
        <w:rPr>
          <w:i/>
          <w:iCs/>
          <w:sz w:val="24"/>
        </w:rPr>
        <w:t>f</w:t>
      </w:r>
      <w:r>
        <w:rPr>
          <w:i/>
          <w:iCs/>
          <w:sz w:val="24"/>
          <w:vertAlign w:val="subscript"/>
        </w:rPr>
        <w:t>o</w:t>
      </w:r>
      <w:r>
        <w:t xml:space="preserve"> = 10kHz : R=318 </w:t>
      </w:r>
      <w:r>
        <w:sym w:font="Symbol" w:char="F057"/>
      </w:r>
      <w:r>
        <w:t xml:space="preserve">  , </w:t>
      </w:r>
      <w:r>
        <w:rPr>
          <w:i/>
          <w:iCs/>
        </w:rPr>
        <w:t>R</w:t>
      </w:r>
      <w:r>
        <w:rPr>
          <w:i/>
          <w:iCs/>
          <w:vertAlign w:val="subscript"/>
        </w:rPr>
        <w:t>2</w:t>
      </w:r>
      <w:r>
        <w:t xml:space="preserve"> = 8 k</w:t>
      </w:r>
      <w:r>
        <w:sym w:font="Symbol" w:char="F057"/>
      </w:r>
      <w:r>
        <w:t xml:space="preserve"> , gain dans la bande passante: </w:t>
      </w:r>
      <w:r w:rsidRPr="001A6DCD">
        <w:rPr>
          <w:i/>
        </w:rPr>
        <w:t>k=1.8</w:t>
      </w:r>
      <w:r>
        <w:rPr>
          <w:i/>
        </w:rPr>
        <w:t xml:space="preserve">  (5.1 dB)</w:t>
      </w:r>
    </w:p>
    <w:p w:rsidR="00164F9D" w:rsidRPr="001A6DCD" w:rsidRDefault="00164F9D" w:rsidP="00164F9D">
      <w:r>
        <w:t xml:space="preserve">Le filtre résultant aura un gain dans la bande passante </w:t>
      </w:r>
      <w:r w:rsidRPr="001A6DCD">
        <w:rPr>
          <w:i/>
        </w:rPr>
        <w:t>= 1.8 × 1.8 = 3.24 (10.2 dB)</w:t>
      </w:r>
    </w:p>
    <w:p w:rsidR="00164F9D" w:rsidRDefault="00164F9D" w:rsidP="00164F9D">
      <w:pPr>
        <w:jc w:val="center"/>
      </w:pPr>
      <w:r>
        <w:rPr>
          <w:noProof/>
          <w:lang w:eastAsia="fr-FR"/>
        </w:rPr>
        <w:drawing>
          <wp:inline distT="0" distB="0" distL="0" distR="0">
            <wp:extent cx="5245959" cy="2074545"/>
            <wp:effectExtent l="19050" t="0" r="0" b="0"/>
            <wp:docPr id="15"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00" cstate="print"/>
                    <a:srcRect t="4918" b="7059"/>
                    <a:stretch>
                      <a:fillRect/>
                    </a:stretch>
                  </pic:blipFill>
                  <pic:spPr bwMode="auto">
                    <a:xfrm>
                      <a:off x="0" y="0"/>
                      <a:ext cx="5245959" cy="2074545"/>
                    </a:xfrm>
                    <a:prstGeom prst="rect">
                      <a:avLst/>
                    </a:prstGeom>
                    <a:noFill/>
                    <a:ln w="9525">
                      <a:noFill/>
                      <a:miter lim="800000"/>
                      <a:headEnd/>
                      <a:tailEnd/>
                    </a:ln>
                  </pic:spPr>
                </pic:pic>
              </a:graphicData>
            </a:graphic>
          </wp:inline>
        </w:drawing>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38</w:t>
      </w:r>
      <w:r w:rsidR="000911E9">
        <w:rPr>
          <w:noProof/>
        </w:rPr>
        <w:fldChar w:fldCharType="end"/>
      </w:r>
      <w:r>
        <w:t xml:space="preserve"> : large bande à l'aide d'un passe haut et d'un passe bas en cascade</w:t>
      </w:r>
    </w:p>
    <w:p w:rsidR="00164F9D" w:rsidRPr="000B2DA6" w:rsidRDefault="00164F9D" w:rsidP="00164F9D"/>
    <w:p w:rsidR="00164F9D" w:rsidRDefault="00164F9D" w:rsidP="00164F9D">
      <w:pPr>
        <w:jc w:val="center"/>
      </w:pPr>
      <w:r>
        <w:rPr>
          <w:noProof/>
          <w:lang w:eastAsia="fr-FR"/>
        </w:rPr>
        <w:lastRenderedPageBreak/>
        <w:drawing>
          <wp:inline distT="0" distB="0" distL="0" distR="0">
            <wp:extent cx="5909945" cy="1511300"/>
            <wp:effectExtent l="19050" t="0" r="0" b="0"/>
            <wp:docPr id="16"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01" cstate="print"/>
                    <a:srcRect/>
                    <a:stretch>
                      <a:fillRect/>
                    </a:stretch>
                  </pic:blipFill>
                  <pic:spPr bwMode="auto">
                    <a:xfrm>
                      <a:off x="0" y="0"/>
                      <a:ext cx="5909945" cy="1511300"/>
                    </a:xfrm>
                    <a:prstGeom prst="rect">
                      <a:avLst/>
                    </a:prstGeom>
                    <a:noFill/>
                    <a:ln w="9525">
                      <a:noFill/>
                      <a:miter lim="800000"/>
                      <a:headEnd/>
                      <a:tailEnd/>
                    </a:ln>
                  </pic:spPr>
                </pic:pic>
              </a:graphicData>
            </a:graphic>
          </wp:inline>
        </w:drawing>
      </w:r>
    </w:p>
    <w:p w:rsidR="00164F9D" w:rsidRDefault="00164F9D" w:rsidP="00164F9D">
      <w:pPr>
        <w:pStyle w:val="Lgende"/>
      </w:pPr>
      <w:r>
        <w:t xml:space="preserve">Figure </w:t>
      </w:r>
      <w:r w:rsidR="000911E9">
        <w:fldChar w:fldCharType="begin"/>
      </w:r>
      <w:r w:rsidR="006163C6">
        <w:instrText xml:space="preserve"> STYLEREF 1 \s </w:instrText>
      </w:r>
      <w:r w:rsidR="000911E9">
        <w:fldChar w:fldCharType="separate"/>
      </w:r>
      <w:r w:rsidR="00AC692C">
        <w:rPr>
          <w:noProof/>
        </w:rPr>
        <w:t>IV</w:t>
      </w:r>
      <w:r w:rsidR="000911E9">
        <w:rPr>
          <w:noProof/>
        </w:rPr>
        <w:fldChar w:fldCharType="end"/>
      </w:r>
      <w:r>
        <w:noBreakHyphen/>
      </w:r>
      <w:r w:rsidR="000911E9">
        <w:fldChar w:fldCharType="begin"/>
      </w:r>
      <w:r w:rsidR="006163C6">
        <w:instrText xml:space="preserve"> SEQ Figure \* ARABIC \s 1 </w:instrText>
      </w:r>
      <w:r w:rsidR="000911E9">
        <w:fldChar w:fldCharType="separate"/>
      </w:r>
      <w:r w:rsidR="00AC692C">
        <w:rPr>
          <w:noProof/>
        </w:rPr>
        <w:t>39</w:t>
      </w:r>
      <w:r w:rsidR="000911E9">
        <w:rPr>
          <w:noProof/>
        </w:rPr>
        <w:fldChar w:fldCharType="end"/>
      </w:r>
      <w:r>
        <w:t xml:space="preserve"> : réponse fréquentielle 'un large bande</w:t>
      </w:r>
    </w:p>
    <w:p w:rsidR="00164F9D" w:rsidRDefault="00164F9D" w:rsidP="00ED1211"/>
    <w:sectPr w:rsidR="00164F9D" w:rsidSect="00ED1211">
      <w:headerReference w:type="even" r:id="rId202"/>
      <w:headerReference w:type="first" r:id="rId203"/>
      <w:pgSz w:w="11906" w:h="16838"/>
      <w:pgMar w:top="1134" w:right="1134" w:bottom="1134" w:left="1134" w:header="56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B541F" w:rsidRDefault="00AB541F" w:rsidP="001E373D">
      <w:r>
        <w:separator/>
      </w:r>
    </w:p>
  </w:endnote>
  <w:endnote w:type="continuationSeparator" w:id="1">
    <w:p w:rsidR="00AB541F" w:rsidRDefault="00AB541F" w:rsidP="001E373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Franklin Gothic Medium">
    <w:panose1 w:val="020B06030201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time">
    <w:altName w:val="Calibri"/>
    <w:panose1 w:val="00000000000000000000"/>
    <w:charset w:val="00"/>
    <w:family w:val="auto"/>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B541F" w:rsidRDefault="00AB541F" w:rsidP="001E373D">
      <w:r>
        <w:separator/>
      </w:r>
    </w:p>
  </w:footnote>
  <w:footnote w:type="continuationSeparator" w:id="1">
    <w:p w:rsidR="00AB541F" w:rsidRDefault="00AB541F" w:rsidP="001E373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1BE" w:rsidRPr="009E5517" w:rsidRDefault="002421BE" w:rsidP="009E5517">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1BE" w:rsidRDefault="002421BE">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D"/>
    <w:multiLevelType w:val="singleLevel"/>
    <w:tmpl w:val="463AA06E"/>
    <w:lvl w:ilvl="0">
      <w:start w:val="1"/>
      <w:numFmt w:val="decimal"/>
      <w:pStyle w:val="Listenumros4"/>
      <w:lvlText w:val="%1."/>
      <w:lvlJc w:val="left"/>
      <w:pPr>
        <w:tabs>
          <w:tab w:val="num" w:pos="1209"/>
        </w:tabs>
        <w:ind w:left="1209" w:hanging="360"/>
      </w:pPr>
    </w:lvl>
  </w:abstractNum>
  <w:abstractNum w:abstractNumId="1">
    <w:nsid w:val="FFFFFF7E"/>
    <w:multiLevelType w:val="singleLevel"/>
    <w:tmpl w:val="FC726CBC"/>
    <w:lvl w:ilvl="0">
      <w:start w:val="1"/>
      <w:numFmt w:val="lowerRoman"/>
      <w:pStyle w:val="Listenumros3"/>
      <w:lvlText w:val="%1)"/>
      <w:lvlJc w:val="right"/>
      <w:pPr>
        <w:ind w:left="926" w:hanging="360"/>
      </w:pPr>
      <w:rPr>
        <w:rFonts w:hint="default"/>
      </w:rPr>
    </w:lvl>
  </w:abstractNum>
  <w:abstractNum w:abstractNumId="2">
    <w:nsid w:val="FFFFFF7F"/>
    <w:multiLevelType w:val="singleLevel"/>
    <w:tmpl w:val="51082A00"/>
    <w:lvl w:ilvl="0">
      <w:start w:val="1"/>
      <w:numFmt w:val="lowerLetter"/>
      <w:pStyle w:val="Listenumros2"/>
      <w:lvlText w:val="%1)"/>
      <w:lvlJc w:val="left"/>
      <w:pPr>
        <w:ind w:left="643" w:hanging="360"/>
      </w:pPr>
    </w:lvl>
  </w:abstractNum>
  <w:abstractNum w:abstractNumId="3">
    <w:nsid w:val="FFFFFF83"/>
    <w:multiLevelType w:val="singleLevel"/>
    <w:tmpl w:val="D1C070EA"/>
    <w:lvl w:ilvl="0">
      <w:start w:val="1"/>
      <w:numFmt w:val="bullet"/>
      <w:pStyle w:val="Listepuces2"/>
      <w:lvlText w:val=""/>
      <w:lvlJc w:val="left"/>
      <w:pPr>
        <w:tabs>
          <w:tab w:val="num" w:pos="643"/>
        </w:tabs>
        <w:ind w:left="643" w:hanging="360"/>
      </w:pPr>
      <w:rPr>
        <w:rFonts w:ascii="Symbol" w:hAnsi="Symbol" w:hint="default"/>
      </w:rPr>
    </w:lvl>
  </w:abstractNum>
  <w:abstractNum w:abstractNumId="4">
    <w:nsid w:val="FFFFFF88"/>
    <w:multiLevelType w:val="singleLevel"/>
    <w:tmpl w:val="A0E4F57C"/>
    <w:lvl w:ilvl="0">
      <w:start w:val="1"/>
      <w:numFmt w:val="decimal"/>
      <w:pStyle w:val="NorNum1"/>
      <w:lvlText w:val="%1)"/>
      <w:lvlJc w:val="left"/>
      <w:pPr>
        <w:ind w:left="360" w:hanging="360"/>
      </w:pPr>
    </w:lvl>
  </w:abstractNum>
  <w:abstractNum w:abstractNumId="5">
    <w:nsid w:val="FFFFFF89"/>
    <w:multiLevelType w:val="singleLevel"/>
    <w:tmpl w:val="A40C01FC"/>
    <w:lvl w:ilvl="0">
      <w:start w:val="1"/>
      <w:numFmt w:val="bullet"/>
      <w:pStyle w:val="Listepuces"/>
      <w:lvlText w:val=""/>
      <w:lvlJc w:val="left"/>
      <w:pPr>
        <w:tabs>
          <w:tab w:val="num" w:pos="360"/>
        </w:tabs>
        <w:ind w:left="360" w:hanging="360"/>
      </w:pPr>
      <w:rPr>
        <w:rFonts w:ascii="Symbol" w:hAnsi="Symbol" w:hint="default"/>
      </w:rPr>
    </w:lvl>
  </w:abstractNum>
  <w:abstractNum w:abstractNumId="6">
    <w:nsid w:val="FFFFFFFE"/>
    <w:multiLevelType w:val="singleLevel"/>
    <w:tmpl w:val="FFFFFFFF"/>
    <w:lvl w:ilvl="0">
      <w:numFmt w:val="decimal"/>
      <w:lvlText w:val="*"/>
      <w:lvlJc w:val="left"/>
    </w:lvl>
  </w:abstractNum>
  <w:abstractNum w:abstractNumId="7">
    <w:nsid w:val="0D2A38EB"/>
    <w:multiLevelType w:val="hybridMultilevel"/>
    <w:tmpl w:val="1948488C"/>
    <w:lvl w:ilvl="0" w:tplc="0D305FE2">
      <w:start w:val="1"/>
      <w:numFmt w:val="bullet"/>
      <w:pStyle w:val="NormalPuce"/>
      <w:lvlText w:val=""/>
      <w:lvlJc w:val="left"/>
      <w:pPr>
        <w:tabs>
          <w:tab w:val="num" w:pos="360"/>
        </w:tabs>
        <w:ind w:left="360" w:hanging="360"/>
      </w:pPr>
      <w:rPr>
        <w:rFonts w:ascii="Symbol" w:hAnsi="Symbol" w:hint="default"/>
      </w:rPr>
    </w:lvl>
    <w:lvl w:ilvl="1" w:tplc="E416C096">
      <w:start w:val="1"/>
      <w:numFmt w:val="bullet"/>
      <w:lvlText w:val="o"/>
      <w:lvlJc w:val="left"/>
      <w:pPr>
        <w:tabs>
          <w:tab w:val="num" w:pos="1080"/>
        </w:tabs>
        <w:ind w:left="1080" w:hanging="360"/>
      </w:pPr>
      <w:rPr>
        <w:rFonts w:ascii="Courier New" w:hAnsi="Courier New" w:cs="Courier New" w:hint="default"/>
      </w:rPr>
    </w:lvl>
    <w:lvl w:ilvl="2" w:tplc="F2CC136E">
      <w:start w:val="1"/>
      <w:numFmt w:val="bullet"/>
      <w:lvlText w:val=""/>
      <w:lvlJc w:val="left"/>
      <w:pPr>
        <w:tabs>
          <w:tab w:val="num" w:pos="1800"/>
        </w:tabs>
        <w:ind w:left="1800" w:hanging="360"/>
      </w:pPr>
      <w:rPr>
        <w:rFonts w:ascii="Wingdings" w:hAnsi="Wingdings" w:hint="default"/>
      </w:rPr>
    </w:lvl>
    <w:lvl w:ilvl="3" w:tplc="BE7C4CBA" w:tentative="1">
      <w:start w:val="1"/>
      <w:numFmt w:val="bullet"/>
      <w:lvlText w:val=""/>
      <w:lvlJc w:val="left"/>
      <w:pPr>
        <w:tabs>
          <w:tab w:val="num" w:pos="2520"/>
        </w:tabs>
        <w:ind w:left="2520" w:hanging="360"/>
      </w:pPr>
      <w:rPr>
        <w:rFonts w:ascii="Symbol" w:hAnsi="Symbol" w:hint="default"/>
      </w:rPr>
    </w:lvl>
    <w:lvl w:ilvl="4" w:tplc="C9DC780C" w:tentative="1">
      <w:start w:val="1"/>
      <w:numFmt w:val="bullet"/>
      <w:lvlText w:val="o"/>
      <w:lvlJc w:val="left"/>
      <w:pPr>
        <w:tabs>
          <w:tab w:val="num" w:pos="3240"/>
        </w:tabs>
        <w:ind w:left="3240" w:hanging="360"/>
      </w:pPr>
      <w:rPr>
        <w:rFonts w:ascii="Courier New" w:hAnsi="Courier New" w:cs="Courier New" w:hint="default"/>
      </w:rPr>
    </w:lvl>
    <w:lvl w:ilvl="5" w:tplc="F1088598" w:tentative="1">
      <w:start w:val="1"/>
      <w:numFmt w:val="bullet"/>
      <w:lvlText w:val=""/>
      <w:lvlJc w:val="left"/>
      <w:pPr>
        <w:tabs>
          <w:tab w:val="num" w:pos="3960"/>
        </w:tabs>
        <w:ind w:left="3960" w:hanging="360"/>
      </w:pPr>
      <w:rPr>
        <w:rFonts w:ascii="Wingdings" w:hAnsi="Wingdings" w:hint="default"/>
      </w:rPr>
    </w:lvl>
    <w:lvl w:ilvl="6" w:tplc="A4E8C5D2" w:tentative="1">
      <w:start w:val="1"/>
      <w:numFmt w:val="bullet"/>
      <w:lvlText w:val=""/>
      <w:lvlJc w:val="left"/>
      <w:pPr>
        <w:tabs>
          <w:tab w:val="num" w:pos="4680"/>
        </w:tabs>
        <w:ind w:left="4680" w:hanging="360"/>
      </w:pPr>
      <w:rPr>
        <w:rFonts w:ascii="Symbol" w:hAnsi="Symbol" w:hint="default"/>
      </w:rPr>
    </w:lvl>
    <w:lvl w:ilvl="7" w:tplc="985816D2" w:tentative="1">
      <w:start w:val="1"/>
      <w:numFmt w:val="bullet"/>
      <w:lvlText w:val="o"/>
      <w:lvlJc w:val="left"/>
      <w:pPr>
        <w:tabs>
          <w:tab w:val="num" w:pos="5400"/>
        </w:tabs>
        <w:ind w:left="5400" w:hanging="360"/>
      </w:pPr>
      <w:rPr>
        <w:rFonts w:ascii="Courier New" w:hAnsi="Courier New" w:cs="Courier New" w:hint="default"/>
      </w:rPr>
    </w:lvl>
    <w:lvl w:ilvl="8" w:tplc="CFF8EF8A" w:tentative="1">
      <w:start w:val="1"/>
      <w:numFmt w:val="bullet"/>
      <w:lvlText w:val=""/>
      <w:lvlJc w:val="left"/>
      <w:pPr>
        <w:tabs>
          <w:tab w:val="num" w:pos="6120"/>
        </w:tabs>
        <w:ind w:left="6120" w:hanging="360"/>
      </w:pPr>
      <w:rPr>
        <w:rFonts w:ascii="Wingdings" w:hAnsi="Wingdings" w:hint="default"/>
      </w:rPr>
    </w:lvl>
  </w:abstractNum>
  <w:abstractNum w:abstractNumId="8">
    <w:nsid w:val="10454933"/>
    <w:multiLevelType w:val="hybridMultilevel"/>
    <w:tmpl w:val="B6DA5DAE"/>
    <w:lvl w:ilvl="0" w:tplc="CA966B78">
      <w:start w:val="1"/>
      <w:numFmt w:val="bullet"/>
      <w:lvlText w:val=""/>
      <w:lvlJc w:val="left"/>
      <w:pPr>
        <w:tabs>
          <w:tab w:val="num" w:pos="360"/>
        </w:tabs>
        <w:ind w:left="340" w:hanging="34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9">
    <w:nsid w:val="1BED0410"/>
    <w:multiLevelType w:val="hybridMultilevel"/>
    <w:tmpl w:val="47ACE4AE"/>
    <w:lvl w:ilvl="0" w:tplc="64CC6C72">
      <w:start w:val="1"/>
      <w:numFmt w:val="bullet"/>
      <w:pStyle w:val="NormalP"/>
      <w:lvlText w:val=""/>
      <w:lvlJc w:val="left"/>
      <w:pPr>
        <w:ind w:left="360" w:hanging="360"/>
      </w:pPr>
      <w:rPr>
        <w:rFonts w:ascii="Symbol" w:hAnsi="Symbol" w:hint="default"/>
      </w:rPr>
    </w:lvl>
    <w:lvl w:ilvl="1" w:tplc="040C0003">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
    <w:nsid w:val="1F8B4991"/>
    <w:multiLevelType w:val="hybridMultilevel"/>
    <w:tmpl w:val="07B027C6"/>
    <w:lvl w:ilvl="0" w:tplc="6BD8DD26">
      <w:start w:val="1"/>
      <w:numFmt w:val="lowerLetter"/>
      <w:lvlText w:val="%1)"/>
      <w:lvlJc w:val="left"/>
      <w:pPr>
        <w:ind w:left="720" w:hanging="360"/>
      </w:pPr>
      <w:rPr>
        <w:rFonts w:hint="default"/>
      </w:rPr>
    </w:lvl>
    <w:lvl w:ilvl="1" w:tplc="040C0003" w:tentative="1">
      <w:start w:val="1"/>
      <w:numFmt w:val="lowerLetter"/>
      <w:lvlText w:val="%2."/>
      <w:lvlJc w:val="left"/>
      <w:pPr>
        <w:ind w:left="1440" w:hanging="360"/>
      </w:pPr>
    </w:lvl>
    <w:lvl w:ilvl="2" w:tplc="040C0005" w:tentative="1">
      <w:start w:val="1"/>
      <w:numFmt w:val="lowerRoman"/>
      <w:lvlText w:val="%3."/>
      <w:lvlJc w:val="right"/>
      <w:pPr>
        <w:ind w:left="2160" w:hanging="180"/>
      </w:pPr>
    </w:lvl>
    <w:lvl w:ilvl="3" w:tplc="040C0001" w:tentative="1">
      <w:start w:val="1"/>
      <w:numFmt w:val="decimal"/>
      <w:lvlText w:val="%4."/>
      <w:lvlJc w:val="left"/>
      <w:pPr>
        <w:ind w:left="2880" w:hanging="360"/>
      </w:pPr>
    </w:lvl>
    <w:lvl w:ilvl="4" w:tplc="040C0003" w:tentative="1">
      <w:start w:val="1"/>
      <w:numFmt w:val="lowerLetter"/>
      <w:lvlText w:val="%5."/>
      <w:lvlJc w:val="left"/>
      <w:pPr>
        <w:ind w:left="3600" w:hanging="360"/>
      </w:pPr>
    </w:lvl>
    <w:lvl w:ilvl="5" w:tplc="040C0005" w:tentative="1">
      <w:start w:val="1"/>
      <w:numFmt w:val="lowerRoman"/>
      <w:lvlText w:val="%6."/>
      <w:lvlJc w:val="right"/>
      <w:pPr>
        <w:ind w:left="4320" w:hanging="180"/>
      </w:pPr>
    </w:lvl>
    <w:lvl w:ilvl="6" w:tplc="040C0001" w:tentative="1">
      <w:start w:val="1"/>
      <w:numFmt w:val="decimal"/>
      <w:lvlText w:val="%7."/>
      <w:lvlJc w:val="left"/>
      <w:pPr>
        <w:ind w:left="5040" w:hanging="360"/>
      </w:pPr>
    </w:lvl>
    <w:lvl w:ilvl="7" w:tplc="040C0003" w:tentative="1">
      <w:start w:val="1"/>
      <w:numFmt w:val="lowerLetter"/>
      <w:lvlText w:val="%8."/>
      <w:lvlJc w:val="left"/>
      <w:pPr>
        <w:ind w:left="5760" w:hanging="360"/>
      </w:pPr>
    </w:lvl>
    <w:lvl w:ilvl="8" w:tplc="040C0005" w:tentative="1">
      <w:start w:val="1"/>
      <w:numFmt w:val="lowerRoman"/>
      <w:lvlText w:val="%9."/>
      <w:lvlJc w:val="right"/>
      <w:pPr>
        <w:ind w:left="6480" w:hanging="180"/>
      </w:pPr>
    </w:lvl>
  </w:abstractNum>
  <w:abstractNum w:abstractNumId="11">
    <w:nsid w:val="2511434C"/>
    <w:multiLevelType w:val="hybridMultilevel"/>
    <w:tmpl w:val="FFD8986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2">
    <w:nsid w:val="26194D83"/>
    <w:multiLevelType w:val="hybridMultilevel"/>
    <w:tmpl w:val="E49A8454"/>
    <w:lvl w:ilvl="0" w:tplc="93F8FDD0">
      <w:start w:val="1"/>
      <w:numFmt w:val="bullet"/>
      <w:pStyle w:val="NorP1"/>
      <w:lvlText w:val=""/>
      <w:lvlJc w:val="left"/>
      <w:pPr>
        <w:ind w:left="360" w:hanging="360"/>
      </w:pPr>
      <w:rPr>
        <w:rFonts w:ascii="Symbol" w:hAnsi="Symbol" w:hint="default"/>
      </w:rPr>
    </w:lvl>
    <w:lvl w:ilvl="1" w:tplc="040C0003">
      <w:start w:val="1"/>
      <w:numFmt w:val="bullet"/>
      <w:pStyle w:val="NorP2"/>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3">
    <w:nsid w:val="28BB57AA"/>
    <w:multiLevelType w:val="multilevel"/>
    <w:tmpl w:val="817E4D66"/>
    <w:styleLink w:val="StyleNumrosAvant063cmSuspendu063cm"/>
    <w:lvl w:ilvl="0">
      <w:start w:val="1"/>
      <w:numFmt w:val="decimal"/>
      <w:lvlText w:val="%1)"/>
      <w:lvlJc w:val="left"/>
      <w:pPr>
        <w:tabs>
          <w:tab w:val="num" w:pos="454"/>
        </w:tabs>
        <w:ind w:left="454" w:hanging="454"/>
      </w:pPr>
      <w:rPr>
        <w:rFonts w:hint="default"/>
        <w:sz w:val="24"/>
        <w:szCs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
    <w:nsid w:val="2A0A6CEC"/>
    <w:multiLevelType w:val="hybridMultilevel"/>
    <w:tmpl w:val="33EC4062"/>
    <w:lvl w:ilvl="0" w:tplc="99528DA2">
      <w:start w:val="1"/>
      <w:numFmt w:val="lowerLetter"/>
      <w:lvlText w:val="%1)"/>
      <w:lvlJc w:val="left"/>
      <w:pPr>
        <w:ind w:left="360" w:hanging="360"/>
      </w:pPr>
      <w:rPr>
        <w:rFonts w:hint="default"/>
      </w:rPr>
    </w:lvl>
    <w:lvl w:ilvl="1" w:tplc="0FB26F92" w:tentative="1">
      <w:start w:val="1"/>
      <w:numFmt w:val="lowerLetter"/>
      <w:lvlText w:val="%2."/>
      <w:lvlJc w:val="left"/>
      <w:pPr>
        <w:ind w:left="1080" w:hanging="360"/>
      </w:pPr>
    </w:lvl>
    <w:lvl w:ilvl="2" w:tplc="C24A33B6" w:tentative="1">
      <w:start w:val="1"/>
      <w:numFmt w:val="lowerRoman"/>
      <w:lvlText w:val="%3."/>
      <w:lvlJc w:val="right"/>
      <w:pPr>
        <w:ind w:left="1800" w:hanging="180"/>
      </w:pPr>
    </w:lvl>
    <w:lvl w:ilvl="3" w:tplc="5A6E8870" w:tentative="1">
      <w:start w:val="1"/>
      <w:numFmt w:val="decimal"/>
      <w:lvlText w:val="%4."/>
      <w:lvlJc w:val="left"/>
      <w:pPr>
        <w:ind w:left="2520" w:hanging="360"/>
      </w:pPr>
    </w:lvl>
    <w:lvl w:ilvl="4" w:tplc="97681CA2" w:tentative="1">
      <w:start w:val="1"/>
      <w:numFmt w:val="lowerLetter"/>
      <w:lvlText w:val="%5."/>
      <w:lvlJc w:val="left"/>
      <w:pPr>
        <w:ind w:left="3240" w:hanging="360"/>
      </w:pPr>
    </w:lvl>
    <w:lvl w:ilvl="5" w:tplc="F35E188A" w:tentative="1">
      <w:start w:val="1"/>
      <w:numFmt w:val="lowerRoman"/>
      <w:lvlText w:val="%6."/>
      <w:lvlJc w:val="right"/>
      <w:pPr>
        <w:ind w:left="3960" w:hanging="180"/>
      </w:pPr>
    </w:lvl>
    <w:lvl w:ilvl="6" w:tplc="A6849312" w:tentative="1">
      <w:start w:val="1"/>
      <w:numFmt w:val="decimal"/>
      <w:lvlText w:val="%7."/>
      <w:lvlJc w:val="left"/>
      <w:pPr>
        <w:ind w:left="4680" w:hanging="360"/>
      </w:pPr>
    </w:lvl>
    <w:lvl w:ilvl="7" w:tplc="91444A96" w:tentative="1">
      <w:start w:val="1"/>
      <w:numFmt w:val="lowerLetter"/>
      <w:lvlText w:val="%8."/>
      <w:lvlJc w:val="left"/>
      <w:pPr>
        <w:ind w:left="5400" w:hanging="360"/>
      </w:pPr>
    </w:lvl>
    <w:lvl w:ilvl="8" w:tplc="E0D29864" w:tentative="1">
      <w:start w:val="1"/>
      <w:numFmt w:val="lowerRoman"/>
      <w:lvlText w:val="%9."/>
      <w:lvlJc w:val="right"/>
      <w:pPr>
        <w:ind w:left="6120" w:hanging="180"/>
      </w:pPr>
    </w:lvl>
  </w:abstractNum>
  <w:abstractNum w:abstractNumId="15">
    <w:nsid w:val="2BA804F9"/>
    <w:multiLevelType w:val="hybridMultilevel"/>
    <w:tmpl w:val="0AA4A2F2"/>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6">
    <w:nsid w:val="38583AE9"/>
    <w:multiLevelType w:val="hybridMultilevel"/>
    <w:tmpl w:val="F2A2C6A6"/>
    <w:lvl w:ilvl="0" w:tplc="B734B6EE">
      <w:start w:val="1"/>
      <w:numFmt w:val="lowerLetter"/>
      <w:lvlText w:val="%1)"/>
      <w:lvlJc w:val="left"/>
      <w:pPr>
        <w:ind w:left="360" w:hanging="360"/>
      </w:pPr>
      <w:rPr>
        <w:rFonts w:hint="default"/>
      </w:rPr>
    </w:lvl>
    <w:lvl w:ilvl="1" w:tplc="7D0CB6EE" w:tentative="1">
      <w:start w:val="1"/>
      <w:numFmt w:val="lowerLetter"/>
      <w:lvlText w:val="%2."/>
      <w:lvlJc w:val="left"/>
      <w:pPr>
        <w:ind w:left="1080" w:hanging="360"/>
      </w:pPr>
    </w:lvl>
    <w:lvl w:ilvl="2" w:tplc="625CF00E" w:tentative="1">
      <w:start w:val="1"/>
      <w:numFmt w:val="lowerRoman"/>
      <w:lvlText w:val="%3."/>
      <w:lvlJc w:val="right"/>
      <w:pPr>
        <w:ind w:left="1800" w:hanging="180"/>
      </w:pPr>
    </w:lvl>
    <w:lvl w:ilvl="3" w:tplc="096E4412" w:tentative="1">
      <w:start w:val="1"/>
      <w:numFmt w:val="decimal"/>
      <w:lvlText w:val="%4."/>
      <w:lvlJc w:val="left"/>
      <w:pPr>
        <w:ind w:left="2520" w:hanging="360"/>
      </w:pPr>
    </w:lvl>
    <w:lvl w:ilvl="4" w:tplc="F45E76C4" w:tentative="1">
      <w:start w:val="1"/>
      <w:numFmt w:val="lowerLetter"/>
      <w:lvlText w:val="%5."/>
      <w:lvlJc w:val="left"/>
      <w:pPr>
        <w:ind w:left="3240" w:hanging="360"/>
      </w:pPr>
    </w:lvl>
    <w:lvl w:ilvl="5" w:tplc="D3FE4D52" w:tentative="1">
      <w:start w:val="1"/>
      <w:numFmt w:val="lowerRoman"/>
      <w:lvlText w:val="%6."/>
      <w:lvlJc w:val="right"/>
      <w:pPr>
        <w:ind w:left="3960" w:hanging="180"/>
      </w:pPr>
    </w:lvl>
    <w:lvl w:ilvl="6" w:tplc="C86673EE" w:tentative="1">
      <w:start w:val="1"/>
      <w:numFmt w:val="decimal"/>
      <w:lvlText w:val="%7."/>
      <w:lvlJc w:val="left"/>
      <w:pPr>
        <w:ind w:left="4680" w:hanging="360"/>
      </w:pPr>
    </w:lvl>
    <w:lvl w:ilvl="7" w:tplc="DBD6202E" w:tentative="1">
      <w:start w:val="1"/>
      <w:numFmt w:val="lowerLetter"/>
      <w:lvlText w:val="%8."/>
      <w:lvlJc w:val="left"/>
      <w:pPr>
        <w:ind w:left="5400" w:hanging="360"/>
      </w:pPr>
    </w:lvl>
    <w:lvl w:ilvl="8" w:tplc="D400C0A2" w:tentative="1">
      <w:start w:val="1"/>
      <w:numFmt w:val="lowerRoman"/>
      <w:lvlText w:val="%9."/>
      <w:lvlJc w:val="right"/>
      <w:pPr>
        <w:ind w:left="6120" w:hanging="180"/>
      </w:pPr>
    </w:lvl>
  </w:abstractNum>
  <w:abstractNum w:abstractNumId="17">
    <w:nsid w:val="398A1188"/>
    <w:multiLevelType w:val="hybridMultilevel"/>
    <w:tmpl w:val="922C09FA"/>
    <w:lvl w:ilvl="0" w:tplc="DB4CB0D8">
      <w:start w:val="1"/>
      <w:numFmt w:val="decimal"/>
      <w:lvlText w:val="%1)"/>
      <w:lvlJc w:val="left"/>
      <w:pPr>
        <w:ind w:left="720" w:hanging="360"/>
      </w:pPr>
      <w:rPr>
        <w:rFonts w:hint="default"/>
      </w:rPr>
    </w:lvl>
    <w:lvl w:ilvl="1" w:tplc="D932CBB8" w:tentative="1">
      <w:start w:val="1"/>
      <w:numFmt w:val="lowerLetter"/>
      <w:lvlText w:val="%2."/>
      <w:lvlJc w:val="left"/>
      <w:pPr>
        <w:ind w:left="1440" w:hanging="360"/>
      </w:pPr>
    </w:lvl>
    <w:lvl w:ilvl="2" w:tplc="05806376" w:tentative="1">
      <w:start w:val="1"/>
      <w:numFmt w:val="lowerRoman"/>
      <w:lvlText w:val="%3."/>
      <w:lvlJc w:val="right"/>
      <w:pPr>
        <w:ind w:left="2160" w:hanging="180"/>
      </w:pPr>
    </w:lvl>
    <w:lvl w:ilvl="3" w:tplc="3128398E" w:tentative="1">
      <w:start w:val="1"/>
      <w:numFmt w:val="decimal"/>
      <w:lvlText w:val="%4."/>
      <w:lvlJc w:val="left"/>
      <w:pPr>
        <w:ind w:left="2880" w:hanging="360"/>
      </w:pPr>
    </w:lvl>
    <w:lvl w:ilvl="4" w:tplc="7AEE974E" w:tentative="1">
      <w:start w:val="1"/>
      <w:numFmt w:val="lowerLetter"/>
      <w:lvlText w:val="%5."/>
      <w:lvlJc w:val="left"/>
      <w:pPr>
        <w:ind w:left="3600" w:hanging="360"/>
      </w:pPr>
    </w:lvl>
    <w:lvl w:ilvl="5" w:tplc="F6967E6A" w:tentative="1">
      <w:start w:val="1"/>
      <w:numFmt w:val="lowerRoman"/>
      <w:lvlText w:val="%6."/>
      <w:lvlJc w:val="right"/>
      <w:pPr>
        <w:ind w:left="4320" w:hanging="180"/>
      </w:pPr>
    </w:lvl>
    <w:lvl w:ilvl="6" w:tplc="06FC2A40" w:tentative="1">
      <w:start w:val="1"/>
      <w:numFmt w:val="decimal"/>
      <w:lvlText w:val="%7."/>
      <w:lvlJc w:val="left"/>
      <w:pPr>
        <w:ind w:left="5040" w:hanging="360"/>
      </w:pPr>
    </w:lvl>
    <w:lvl w:ilvl="7" w:tplc="3E300E5C" w:tentative="1">
      <w:start w:val="1"/>
      <w:numFmt w:val="lowerLetter"/>
      <w:lvlText w:val="%8."/>
      <w:lvlJc w:val="left"/>
      <w:pPr>
        <w:ind w:left="5760" w:hanging="360"/>
      </w:pPr>
    </w:lvl>
    <w:lvl w:ilvl="8" w:tplc="2B34CD8A" w:tentative="1">
      <w:start w:val="1"/>
      <w:numFmt w:val="lowerRoman"/>
      <w:lvlText w:val="%9."/>
      <w:lvlJc w:val="right"/>
      <w:pPr>
        <w:ind w:left="6480" w:hanging="180"/>
      </w:pPr>
    </w:lvl>
  </w:abstractNum>
  <w:abstractNum w:abstractNumId="18">
    <w:nsid w:val="3C8A2E6F"/>
    <w:multiLevelType w:val="hybridMultilevel"/>
    <w:tmpl w:val="3FAE71F4"/>
    <w:lvl w:ilvl="0" w:tplc="D7509FE8">
      <w:start w:val="1"/>
      <w:numFmt w:val="decimal"/>
      <w:lvlText w:val="%1)"/>
      <w:lvlJc w:val="left"/>
      <w:pPr>
        <w:ind w:left="360" w:hanging="360"/>
      </w:pPr>
    </w:lvl>
    <w:lvl w:ilvl="1" w:tplc="374EF706" w:tentative="1">
      <w:start w:val="1"/>
      <w:numFmt w:val="lowerLetter"/>
      <w:lvlText w:val="%2."/>
      <w:lvlJc w:val="left"/>
      <w:pPr>
        <w:ind w:left="1080" w:hanging="360"/>
      </w:pPr>
    </w:lvl>
    <w:lvl w:ilvl="2" w:tplc="36BC59CE" w:tentative="1">
      <w:start w:val="1"/>
      <w:numFmt w:val="lowerRoman"/>
      <w:lvlText w:val="%3."/>
      <w:lvlJc w:val="right"/>
      <w:pPr>
        <w:ind w:left="1800" w:hanging="180"/>
      </w:pPr>
    </w:lvl>
    <w:lvl w:ilvl="3" w:tplc="C178C9B0" w:tentative="1">
      <w:start w:val="1"/>
      <w:numFmt w:val="decimal"/>
      <w:lvlText w:val="%4."/>
      <w:lvlJc w:val="left"/>
      <w:pPr>
        <w:ind w:left="2520" w:hanging="360"/>
      </w:pPr>
    </w:lvl>
    <w:lvl w:ilvl="4" w:tplc="1B1EA1B6" w:tentative="1">
      <w:start w:val="1"/>
      <w:numFmt w:val="lowerLetter"/>
      <w:lvlText w:val="%5."/>
      <w:lvlJc w:val="left"/>
      <w:pPr>
        <w:ind w:left="3240" w:hanging="360"/>
      </w:pPr>
    </w:lvl>
    <w:lvl w:ilvl="5" w:tplc="7422A35E" w:tentative="1">
      <w:start w:val="1"/>
      <w:numFmt w:val="lowerRoman"/>
      <w:lvlText w:val="%6."/>
      <w:lvlJc w:val="right"/>
      <w:pPr>
        <w:ind w:left="3960" w:hanging="180"/>
      </w:pPr>
    </w:lvl>
    <w:lvl w:ilvl="6" w:tplc="C0DC4F78" w:tentative="1">
      <w:start w:val="1"/>
      <w:numFmt w:val="decimal"/>
      <w:lvlText w:val="%7."/>
      <w:lvlJc w:val="left"/>
      <w:pPr>
        <w:ind w:left="4680" w:hanging="360"/>
      </w:pPr>
    </w:lvl>
    <w:lvl w:ilvl="7" w:tplc="FF4836F2" w:tentative="1">
      <w:start w:val="1"/>
      <w:numFmt w:val="lowerLetter"/>
      <w:lvlText w:val="%8."/>
      <w:lvlJc w:val="left"/>
      <w:pPr>
        <w:ind w:left="5400" w:hanging="360"/>
      </w:pPr>
    </w:lvl>
    <w:lvl w:ilvl="8" w:tplc="4650BC7C" w:tentative="1">
      <w:start w:val="1"/>
      <w:numFmt w:val="lowerRoman"/>
      <w:lvlText w:val="%9."/>
      <w:lvlJc w:val="right"/>
      <w:pPr>
        <w:ind w:left="6120" w:hanging="180"/>
      </w:pPr>
    </w:lvl>
  </w:abstractNum>
  <w:abstractNum w:abstractNumId="19">
    <w:nsid w:val="41A21531"/>
    <w:multiLevelType w:val="hybridMultilevel"/>
    <w:tmpl w:val="183AC848"/>
    <w:lvl w:ilvl="0" w:tplc="92F2F344">
      <w:start w:val="1"/>
      <w:numFmt w:val="bullet"/>
      <w:lvlText w:val=""/>
      <w:lvlJc w:val="left"/>
      <w:pPr>
        <w:ind w:left="360" w:hanging="360"/>
      </w:pPr>
      <w:rPr>
        <w:rFonts w:ascii="Symbol" w:hAnsi="Symbol" w:hint="default"/>
      </w:rPr>
    </w:lvl>
    <w:lvl w:ilvl="1" w:tplc="1ABCF052" w:tentative="1">
      <w:start w:val="1"/>
      <w:numFmt w:val="bullet"/>
      <w:lvlText w:val="o"/>
      <w:lvlJc w:val="left"/>
      <w:pPr>
        <w:ind w:left="1080" w:hanging="360"/>
      </w:pPr>
      <w:rPr>
        <w:rFonts w:ascii="Courier New" w:hAnsi="Courier New" w:cs="Courier New" w:hint="default"/>
      </w:rPr>
    </w:lvl>
    <w:lvl w:ilvl="2" w:tplc="4420E186" w:tentative="1">
      <w:start w:val="1"/>
      <w:numFmt w:val="bullet"/>
      <w:lvlText w:val=""/>
      <w:lvlJc w:val="left"/>
      <w:pPr>
        <w:ind w:left="1800" w:hanging="360"/>
      </w:pPr>
      <w:rPr>
        <w:rFonts w:ascii="Wingdings" w:hAnsi="Wingdings" w:hint="default"/>
      </w:rPr>
    </w:lvl>
    <w:lvl w:ilvl="3" w:tplc="65389E62" w:tentative="1">
      <w:start w:val="1"/>
      <w:numFmt w:val="bullet"/>
      <w:lvlText w:val=""/>
      <w:lvlJc w:val="left"/>
      <w:pPr>
        <w:ind w:left="2520" w:hanging="360"/>
      </w:pPr>
      <w:rPr>
        <w:rFonts w:ascii="Symbol" w:hAnsi="Symbol" w:hint="default"/>
      </w:rPr>
    </w:lvl>
    <w:lvl w:ilvl="4" w:tplc="960488FE" w:tentative="1">
      <w:start w:val="1"/>
      <w:numFmt w:val="bullet"/>
      <w:lvlText w:val="o"/>
      <w:lvlJc w:val="left"/>
      <w:pPr>
        <w:ind w:left="3240" w:hanging="360"/>
      </w:pPr>
      <w:rPr>
        <w:rFonts w:ascii="Courier New" w:hAnsi="Courier New" w:cs="Courier New" w:hint="default"/>
      </w:rPr>
    </w:lvl>
    <w:lvl w:ilvl="5" w:tplc="0CFC97CA" w:tentative="1">
      <w:start w:val="1"/>
      <w:numFmt w:val="bullet"/>
      <w:lvlText w:val=""/>
      <w:lvlJc w:val="left"/>
      <w:pPr>
        <w:ind w:left="3960" w:hanging="360"/>
      </w:pPr>
      <w:rPr>
        <w:rFonts w:ascii="Wingdings" w:hAnsi="Wingdings" w:hint="default"/>
      </w:rPr>
    </w:lvl>
    <w:lvl w:ilvl="6" w:tplc="8BEE9036" w:tentative="1">
      <w:start w:val="1"/>
      <w:numFmt w:val="bullet"/>
      <w:lvlText w:val=""/>
      <w:lvlJc w:val="left"/>
      <w:pPr>
        <w:ind w:left="4680" w:hanging="360"/>
      </w:pPr>
      <w:rPr>
        <w:rFonts w:ascii="Symbol" w:hAnsi="Symbol" w:hint="default"/>
      </w:rPr>
    </w:lvl>
    <w:lvl w:ilvl="7" w:tplc="F2D43F4A" w:tentative="1">
      <w:start w:val="1"/>
      <w:numFmt w:val="bullet"/>
      <w:lvlText w:val="o"/>
      <w:lvlJc w:val="left"/>
      <w:pPr>
        <w:ind w:left="5400" w:hanging="360"/>
      </w:pPr>
      <w:rPr>
        <w:rFonts w:ascii="Courier New" w:hAnsi="Courier New" w:cs="Courier New" w:hint="default"/>
      </w:rPr>
    </w:lvl>
    <w:lvl w:ilvl="8" w:tplc="53C4D8B4" w:tentative="1">
      <w:start w:val="1"/>
      <w:numFmt w:val="bullet"/>
      <w:lvlText w:val=""/>
      <w:lvlJc w:val="left"/>
      <w:pPr>
        <w:ind w:left="6120" w:hanging="360"/>
      </w:pPr>
      <w:rPr>
        <w:rFonts w:ascii="Wingdings" w:hAnsi="Wingdings" w:hint="default"/>
      </w:rPr>
    </w:lvl>
  </w:abstractNum>
  <w:abstractNum w:abstractNumId="20">
    <w:nsid w:val="430A0B8A"/>
    <w:multiLevelType w:val="hybridMultilevel"/>
    <w:tmpl w:val="173CC28C"/>
    <w:lvl w:ilvl="0" w:tplc="AB264422">
      <w:start w:val="1"/>
      <w:numFmt w:val="bullet"/>
      <w:lvlText w:val=""/>
      <w:lvlJc w:val="left"/>
      <w:pPr>
        <w:ind w:left="360" w:hanging="360"/>
      </w:pPr>
      <w:rPr>
        <w:rFonts w:ascii="Symbol" w:hAnsi="Symbol" w:hint="default"/>
      </w:rPr>
    </w:lvl>
    <w:lvl w:ilvl="1" w:tplc="5F861BF2">
      <w:start w:val="1"/>
      <w:numFmt w:val="bullet"/>
      <w:lvlText w:val="o"/>
      <w:lvlJc w:val="left"/>
      <w:pPr>
        <w:ind w:left="1080" w:hanging="360"/>
      </w:pPr>
      <w:rPr>
        <w:rFonts w:ascii="Courier New" w:hAnsi="Courier New" w:cs="Courier New" w:hint="default"/>
      </w:rPr>
    </w:lvl>
    <w:lvl w:ilvl="2" w:tplc="61BC06DC" w:tentative="1">
      <w:start w:val="1"/>
      <w:numFmt w:val="bullet"/>
      <w:lvlText w:val=""/>
      <w:lvlJc w:val="left"/>
      <w:pPr>
        <w:ind w:left="1800" w:hanging="360"/>
      </w:pPr>
      <w:rPr>
        <w:rFonts w:ascii="Wingdings" w:hAnsi="Wingdings" w:hint="default"/>
      </w:rPr>
    </w:lvl>
    <w:lvl w:ilvl="3" w:tplc="6E260248" w:tentative="1">
      <w:start w:val="1"/>
      <w:numFmt w:val="bullet"/>
      <w:lvlText w:val=""/>
      <w:lvlJc w:val="left"/>
      <w:pPr>
        <w:ind w:left="2520" w:hanging="360"/>
      </w:pPr>
      <w:rPr>
        <w:rFonts w:ascii="Symbol" w:hAnsi="Symbol" w:hint="default"/>
      </w:rPr>
    </w:lvl>
    <w:lvl w:ilvl="4" w:tplc="CC50B688" w:tentative="1">
      <w:start w:val="1"/>
      <w:numFmt w:val="bullet"/>
      <w:lvlText w:val="o"/>
      <w:lvlJc w:val="left"/>
      <w:pPr>
        <w:ind w:left="3240" w:hanging="360"/>
      </w:pPr>
      <w:rPr>
        <w:rFonts w:ascii="Courier New" w:hAnsi="Courier New" w:cs="Courier New" w:hint="default"/>
      </w:rPr>
    </w:lvl>
    <w:lvl w:ilvl="5" w:tplc="032C031E" w:tentative="1">
      <w:start w:val="1"/>
      <w:numFmt w:val="bullet"/>
      <w:lvlText w:val=""/>
      <w:lvlJc w:val="left"/>
      <w:pPr>
        <w:ind w:left="3960" w:hanging="360"/>
      </w:pPr>
      <w:rPr>
        <w:rFonts w:ascii="Wingdings" w:hAnsi="Wingdings" w:hint="default"/>
      </w:rPr>
    </w:lvl>
    <w:lvl w:ilvl="6" w:tplc="145437BA" w:tentative="1">
      <w:start w:val="1"/>
      <w:numFmt w:val="bullet"/>
      <w:lvlText w:val=""/>
      <w:lvlJc w:val="left"/>
      <w:pPr>
        <w:ind w:left="4680" w:hanging="360"/>
      </w:pPr>
      <w:rPr>
        <w:rFonts w:ascii="Symbol" w:hAnsi="Symbol" w:hint="default"/>
      </w:rPr>
    </w:lvl>
    <w:lvl w:ilvl="7" w:tplc="2E76DADA" w:tentative="1">
      <w:start w:val="1"/>
      <w:numFmt w:val="bullet"/>
      <w:lvlText w:val="o"/>
      <w:lvlJc w:val="left"/>
      <w:pPr>
        <w:ind w:left="5400" w:hanging="360"/>
      </w:pPr>
      <w:rPr>
        <w:rFonts w:ascii="Courier New" w:hAnsi="Courier New" w:cs="Courier New" w:hint="default"/>
      </w:rPr>
    </w:lvl>
    <w:lvl w:ilvl="8" w:tplc="7CF6810E" w:tentative="1">
      <w:start w:val="1"/>
      <w:numFmt w:val="bullet"/>
      <w:lvlText w:val=""/>
      <w:lvlJc w:val="left"/>
      <w:pPr>
        <w:ind w:left="6120" w:hanging="360"/>
      </w:pPr>
      <w:rPr>
        <w:rFonts w:ascii="Wingdings" w:hAnsi="Wingdings" w:hint="default"/>
      </w:rPr>
    </w:lvl>
  </w:abstractNum>
  <w:abstractNum w:abstractNumId="21">
    <w:nsid w:val="48EA72F0"/>
    <w:multiLevelType w:val="hybridMultilevel"/>
    <w:tmpl w:val="4F4200DA"/>
    <w:lvl w:ilvl="0" w:tplc="EF8453B2">
      <w:start w:val="1"/>
      <w:numFmt w:val="bullet"/>
      <w:pStyle w:val="NorPuce"/>
      <w:lvlText w:val=""/>
      <w:lvlJc w:val="left"/>
      <w:pPr>
        <w:ind w:left="360" w:hanging="360"/>
      </w:pPr>
      <w:rPr>
        <w:rFonts w:ascii="Symbol" w:hAnsi="Symbol" w:hint="default"/>
      </w:rPr>
    </w:lvl>
    <w:lvl w:ilvl="1" w:tplc="334C60C8">
      <w:start w:val="1"/>
      <w:numFmt w:val="bullet"/>
      <w:pStyle w:val="NorPuce2"/>
      <w:lvlText w:val="o"/>
      <w:lvlJc w:val="left"/>
      <w:pPr>
        <w:ind w:left="1080" w:hanging="360"/>
      </w:pPr>
      <w:rPr>
        <w:rFonts w:ascii="Courier New" w:hAnsi="Courier New" w:cs="Courier New" w:hint="default"/>
      </w:rPr>
    </w:lvl>
    <w:lvl w:ilvl="2" w:tplc="3772A16A">
      <w:start w:val="1"/>
      <w:numFmt w:val="bullet"/>
      <w:lvlText w:val=""/>
      <w:lvlJc w:val="left"/>
      <w:pPr>
        <w:ind w:left="1800" w:hanging="360"/>
      </w:pPr>
      <w:rPr>
        <w:rFonts w:ascii="Wingdings" w:hAnsi="Wingdings" w:hint="default"/>
      </w:rPr>
    </w:lvl>
    <w:lvl w:ilvl="3" w:tplc="E8CC5618">
      <w:start w:val="1"/>
      <w:numFmt w:val="bullet"/>
      <w:lvlText w:val=""/>
      <w:lvlJc w:val="left"/>
      <w:pPr>
        <w:ind w:left="2520" w:hanging="360"/>
      </w:pPr>
      <w:rPr>
        <w:rFonts w:ascii="Symbol" w:hAnsi="Symbol" w:hint="default"/>
      </w:rPr>
    </w:lvl>
    <w:lvl w:ilvl="4" w:tplc="514C4D3C" w:tentative="1">
      <w:start w:val="1"/>
      <w:numFmt w:val="bullet"/>
      <w:lvlText w:val="o"/>
      <w:lvlJc w:val="left"/>
      <w:pPr>
        <w:ind w:left="3240" w:hanging="360"/>
      </w:pPr>
      <w:rPr>
        <w:rFonts w:ascii="Courier New" w:hAnsi="Courier New" w:cs="Courier New" w:hint="default"/>
      </w:rPr>
    </w:lvl>
    <w:lvl w:ilvl="5" w:tplc="60DE81CC" w:tentative="1">
      <w:start w:val="1"/>
      <w:numFmt w:val="bullet"/>
      <w:lvlText w:val=""/>
      <w:lvlJc w:val="left"/>
      <w:pPr>
        <w:ind w:left="3960" w:hanging="360"/>
      </w:pPr>
      <w:rPr>
        <w:rFonts w:ascii="Wingdings" w:hAnsi="Wingdings" w:hint="default"/>
      </w:rPr>
    </w:lvl>
    <w:lvl w:ilvl="6" w:tplc="FE78E756" w:tentative="1">
      <w:start w:val="1"/>
      <w:numFmt w:val="bullet"/>
      <w:lvlText w:val=""/>
      <w:lvlJc w:val="left"/>
      <w:pPr>
        <w:ind w:left="4680" w:hanging="360"/>
      </w:pPr>
      <w:rPr>
        <w:rFonts w:ascii="Symbol" w:hAnsi="Symbol" w:hint="default"/>
      </w:rPr>
    </w:lvl>
    <w:lvl w:ilvl="7" w:tplc="591CD8C6" w:tentative="1">
      <w:start w:val="1"/>
      <w:numFmt w:val="bullet"/>
      <w:lvlText w:val="o"/>
      <w:lvlJc w:val="left"/>
      <w:pPr>
        <w:ind w:left="5400" w:hanging="360"/>
      </w:pPr>
      <w:rPr>
        <w:rFonts w:ascii="Courier New" w:hAnsi="Courier New" w:cs="Courier New" w:hint="default"/>
      </w:rPr>
    </w:lvl>
    <w:lvl w:ilvl="8" w:tplc="A28C55FE" w:tentative="1">
      <w:start w:val="1"/>
      <w:numFmt w:val="bullet"/>
      <w:lvlText w:val=""/>
      <w:lvlJc w:val="left"/>
      <w:pPr>
        <w:ind w:left="6120" w:hanging="360"/>
      </w:pPr>
      <w:rPr>
        <w:rFonts w:ascii="Wingdings" w:hAnsi="Wingdings" w:hint="default"/>
      </w:rPr>
    </w:lvl>
  </w:abstractNum>
  <w:abstractNum w:abstractNumId="22">
    <w:nsid w:val="50081B62"/>
    <w:multiLevelType w:val="hybridMultilevel"/>
    <w:tmpl w:val="58D4180A"/>
    <w:lvl w:ilvl="0" w:tplc="040C0001">
      <w:start w:val="1"/>
      <w:numFmt w:val="lowerLetter"/>
      <w:lvlText w:val="%1)"/>
      <w:lvlJc w:val="left"/>
      <w:pPr>
        <w:ind w:left="360" w:hanging="360"/>
      </w:pPr>
    </w:lvl>
    <w:lvl w:ilvl="1" w:tplc="040C0003" w:tentative="1">
      <w:start w:val="1"/>
      <w:numFmt w:val="lowerLetter"/>
      <w:lvlText w:val="%2."/>
      <w:lvlJc w:val="left"/>
      <w:pPr>
        <w:ind w:left="1080" w:hanging="360"/>
      </w:pPr>
    </w:lvl>
    <w:lvl w:ilvl="2" w:tplc="040C0005" w:tentative="1">
      <w:start w:val="1"/>
      <w:numFmt w:val="lowerRoman"/>
      <w:lvlText w:val="%3."/>
      <w:lvlJc w:val="right"/>
      <w:pPr>
        <w:ind w:left="1800" w:hanging="180"/>
      </w:pPr>
    </w:lvl>
    <w:lvl w:ilvl="3" w:tplc="040C0001" w:tentative="1">
      <w:start w:val="1"/>
      <w:numFmt w:val="decimal"/>
      <w:lvlText w:val="%4."/>
      <w:lvlJc w:val="left"/>
      <w:pPr>
        <w:ind w:left="2520" w:hanging="360"/>
      </w:pPr>
    </w:lvl>
    <w:lvl w:ilvl="4" w:tplc="040C0003" w:tentative="1">
      <w:start w:val="1"/>
      <w:numFmt w:val="lowerLetter"/>
      <w:lvlText w:val="%5."/>
      <w:lvlJc w:val="left"/>
      <w:pPr>
        <w:ind w:left="3240" w:hanging="360"/>
      </w:pPr>
    </w:lvl>
    <w:lvl w:ilvl="5" w:tplc="040C0005" w:tentative="1">
      <w:start w:val="1"/>
      <w:numFmt w:val="lowerRoman"/>
      <w:lvlText w:val="%6."/>
      <w:lvlJc w:val="right"/>
      <w:pPr>
        <w:ind w:left="3960" w:hanging="180"/>
      </w:pPr>
    </w:lvl>
    <w:lvl w:ilvl="6" w:tplc="040C0001" w:tentative="1">
      <w:start w:val="1"/>
      <w:numFmt w:val="decimal"/>
      <w:lvlText w:val="%7."/>
      <w:lvlJc w:val="left"/>
      <w:pPr>
        <w:ind w:left="4680" w:hanging="360"/>
      </w:pPr>
    </w:lvl>
    <w:lvl w:ilvl="7" w:tplc="040C0003" w:tentative="1">
      <w:start w:val="1"/>
      <w:numFmt w:val="lowerLetter"/>
      <w:lvlText w:val="%8."/>
      <w:lvlJc w:val="left"/>
      <w:pPr>
        <w:ind w:left="5400" w:hanging="360"/>
      </w:pPr>
    </w:lvl>
    <w:lvl w:ilvl="8" w:tplc="040C0005" w:tentative="1">
      <w:start w:val="1"/>
      <w:numFmt w:val="lowerRoman"/>
      <w:lvlText w:val="%9."/>
      <w:lvlJc w:val="right"/>
      <w:pPr>
        <w:ind w:left="6120" w:hanging="180"/>
      </w:pPr>
    </w:lvl>
  </w:abstractNum>
  <w:abstractNum w:abstractNumId="23">
    <w:nsid w:val="50BC7976"/>
    <w:multiLevelType w:val="hybridMultilevel"/>
    <w:tmpl w:val="BC66478E"/>
    <w:lvl w:ilvl="0" w:tplc="E100630E">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4">
    <w:nsid w:val="52542E32"/>
    <w:multiLevelType w:val="hybridMultilevel"/>
    <w:tmpl w:val="B9DCB17E"/>
    <w:lvl w:ilvl="0" w:tplc="F604A85A">
      <w:start w:val="1"/>
      <w:numFmt w:val="decimal"/>
      <w:lvlText w:val="%1)"/>
      <w:lvlJc w:val="left"/>
      <w:pPr>
        <w:ind w:left="360" w:hanging="360"/>
      </w:pPr>
      <w:rPr>
        <w:rFonts w:hint="default"/>
      </w:rPr>
    </w:lvl>
    <w:lvl w:ilvl="1" w:tplc="7EE82AB2" w:tentative="1">
      <w:start w:val="1"/>
      <w:numFmt w:val="lowerLetter"/>
      <w:lvlText w:val="%2."/>
      <w:lvlJc w:val="left"/>
      <w:pPr>
        <w:ind w:left="1080" w:hanging="360"/>
      </w:pPr>
    </w:lvl>
    <w:lvl w:ilvl="2" w:tplc="040C0005" w:tentative="1">
      <w:start w:val="1"/>
      <w:numFmt w:val="lowerRoman"/>
      <w:lvlText w:val="%3."/>
      <w:lvlJc w:val="right"/>
      <w:pPr>
        <w:ind w:left="1800" w:hanging="180"/>
      </w:pPr>
    </w:lvl>
    <w:lvl w:ilvl="3" w:tplc="040C0001" w:tentative="1">
      <w:start w:val="1"/>
      <w:numFmt w:val="decimal"/>
      <w:lvlText w:val="%4."/>
      <w:lvlJc w:val="left"/>
      <w:pPr>
        <w:ind w:left="2520" w:hanging="360"/>
      </w:pPr>
    </w:lvl>
    <w:lvl w:ilvl="4" w:tplc="040C0003" w:tentative="1">
      <w:start w:val="1"/>
      <w:numFmt w:val="lowerLetter"/>
      <w:lvlText w:val="%5."/>
      <w:lvlJc w:val="left"/>
      <w:pPr>
        <w:ind w:left="3240" w:hanging="360"/>
      </w:pPr>
    </w:lvl>
    <w:lvl w:ilvl="5" w:tplc="040C0005" w:tentative="1">
      <w:start w:val="1"/>
      <w:numFmt w:val="lowerRoman"/>
      <w:lvlText w:val="%6."/>
      <w:lvlJc w:val="right"/>
      <w:pPr>
        <w:ind w:left="3960" w:hanging="180"/>
      </w:pPr>
    </w:lvl>
    <w:lvl w:ilvl="6" w:tplc="040C0001" w:tentative="1">
      <w:start w:val="1"/>
      <w:numFmt w:val="decimal"/>
      <w:lvlText w:val="%7."/>
      <w:lvlJc w:val="left"/>
      <w:pPr>
        <w:ind w:left="4680" w:hanging="360"/>
      </w:pPr>
    </w:lvl>
    <w:lvl w:ilvl="7" w:tplc="040C0003" w:tentative="1">
      <w:start w:val="1"/>
      <w:numFmt w:val="lowerLetter"/>
      <w:lvlText w:val="%8."/>
      <w:lvlJc w:val="left"/>
      <w:pPr>
        <w:ind w:left="5400" w:hanging="360"/>
      </w:pPr>
    </w:lvl>
    <w:lvl w:ilvl="8" w:tplc="040C0005" w:tentative="1">
      <w:start w:val="1"/>
      <w:numFmt w:val="lowerRoman"/>
      <w:lvlText w:val="%9."/>
      <w:lvlJc w:val="right"/>
      <w:pPr>
        <w:ind w:left="6120" w:hanging="180"/>
      </w:pPr>
    </w:lvl>
  </w:abstractNum>
  <w:abstractNum w:abstractNumId="25">
    <w:nsid w:val="5EED6D87"/>
    <w:multiLevelType w:val="multilevel"/>
    <w:tmpl w:val="36D02E7A"/>
    <w:styleLink w:val="Style1"/>
    <w:lvl w:ilvl="0">
      <w:start w:val="1"/>
      <w:numFmt w:val="upperRoman"/>
      <w:lvlText w:val="%1"/>
      <w:lvlJc w:val="left"/>
      <w:pPr>
        <w:tabs>
          <w:tab w:val="num" w:pos="720"/>
        </w:tabs>
        <w:ind w:left="432" w:hanging="432"/>
      </w:pPr>
      <w:rPr>
        <w:rFonts w:ascii="Times New Roman" w:hAnsi="Times New Roman"/>
      </w:rPr>
    </w:lvl>
    <w:lvl w:ilvl="1">
      <w:start w:val="1"/>
      <w:numFmt w:val="decimal"/>
      <w:lvlText w:val="%1.%2"/>
      <w:lvlJc w:val="left"/>
      <w:pPr>
        <w:tabs>
          <w:tab w:val="num" w:pos="576"/>
        </w:tabs>
        <w:ind w:left="576" w:hanging="576"/>
      </w:pPr>
      <w:rPr>
        <w:rFonts w:ascii="Times New Roman" w:hAnsi="Times New Roman"/>
      </w:rPr>
    </w:lvl>
    <w:lvl w:ilvl="2">
      <w:start w:val="1"/>
      <w:numFmt w:val="decimal"/>
      <w:lvlText w:val="%1.%2.%3"/>
      <w:lvlJc w:val="left"/>
      <w:pPr>
        <w:tabs>
          <w:tab w:val="num" w:pos="720"/>
        </w:tabs>
        <w:ind w:left="720" w:hanging="720"/>
      </w:pPr>
      <w:rPr>
        <w:rFonts w:ascii="Times New Roman" w:hAnsi="Times New Roman"/>
      </w:rPr>
    </w:lvl>
    <w:lvl w:ilvl="3">
      <w:start w:val="1"/>
      <w:numFmt w:val="decimal"/>
      <w:lvlText w:val="%1.%2.%3.%4"/>
      <w:lvlJc w:val="left"/>
      <w:pPr>
        <w:tabs>
          <w:tab w:val="num" w:pos="864"/>
        </w:tabs>
        <w:ind w:left="864" w:hanging="864"/>
      </w:pPr>
      <w:rPr>
        <w:rFonts w:ascii="Times New Roman" w:hAnsi="Times New Roman"/>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6">
    <w:nsid w:val="5F6861D0"/>
    <w:multiLevelType w:val="multilevel"/>
    <w:tmpl w:val="18FE4AA6"/>
    <w:lvl w:ilvl="0">
      <w:start w:val="1"/>
      <w:numFmt w:val="upperRoman"/>
      <w:pStyle w:val="Titre1"/>
      <w:suff w:val="nothing"/>
      <w:lvlText w:val="Chapitre %1"/>
      <w:lvlJc w:val="left"/>
      <w:pPr>
        <w:ind w:left="0" w:firstLine="0"/>
      </w:pPr>
      <w:rPr>
        <w:rFonts w:hint="default"/>
        <w:b w:val="0"/>
        <w:i/>
        <w:caps w:val="0"/>
      </w:rPr>
    </w:lvl>
    <w:lvl w:ilvl="1">
      <w:start w:val="1"/>
      <w:numFmt w:val="decimal"/>
      <w:pStyle w:val="Titre2"/>
      <w:lvlText w:val="%1.%2"/>
      <w:lvlJc w:val="left"/>
      <w:pPr>
        <w:tabs>
          <w:tab w:val="num" w:pos="709"/>
        </w:tabs>
        <w:ind w:left="0" w:firstLine="0"/>
      </w:pPr>
      <w:rPr>
        <w:rFonts w:hint="default"/>
      </w:rPr>
    </w:lvl>
    <w:lvl w:ilvl="2">
      <w:start w:val="1"/>
      <w:numFmt w:val="decimal"/>
      <w:pStyle w:val="Titre3"/>
      <w:lvlText w:val="%1.%2.%3"/>
      <w:lvlJc w:val="left"/>
      <w:pPr>
        <w:ind w:left="0" w:firstLine="0"/>
      </w:pPr>
      <w:rPr>
        <w:rFonts w:hint="default"/>
      </w:rPr>
    </w:lvl>
    <w:lvl w:ilvl="3">
      <w:start w:val="1"/>
      <w:numFmt w:val="decimal"/>
      <w:pStyle w:val="Titre4"/>
      <w:lvlText w:val="%1.%2.%3.%4"/>
      <w:lvlJc w:val="left"/>
      <w:pPr>
        <w:tabs>
          <w:tab w:val="num" w:pos="1134"/>
        </w:tabs>
        <w:ind w:left="0" w:firstLine="0"/>
      </w:pPr>
      <w:rPr>
        <w:rFonts w:hint="default"/>
      </w:rPr>
    </w:lvl>
    <w:lvl w:ilvl="4">
      <w:start w:val="1"/>
      <w:numFmt w:val="none"/>
      <w:pStyle w:val="Titre5"/>
      <w:suff w:val="nothing"/>
      <w:lvlText w:val=""/>
      <w:lvlJc w:val="left"/>
      <w:pPr>
        <w:ind w:left="0" w:firstLine="0"/>
      </w:pPr>
      <w:rPr>
        <w:rFonts w:hint="default"/>
      </w:rPr>
    </w:lvl>
    <w:lvl w:ilvl="5">
      <w:start w:val="1"/>
      <w:numFmt w:val="none"/>
      <w:pStyle w:val="Titre6"/>
      <w:suff w:val="nothing"/>
      <w:lvlText w:val=""/>
      <w:lvlJc w:val="left"/>
      <w:pPr>
        <w:ind w:left="0" w:firstLine="0"/>
      </w:pPr>
      <w:rPr>
        <w:rFonts w:hint="default"/>
      </w:rPr>
    </w:lvl>
    <w:lvl w:ilvl="6">
      <w:start w:val="1"/>
      <w:numFmt w:val="none"/>
      <w:pStyle w:val="Titre7"/>
      <w:suff w:val="nothing"/>
      <w:lvlText w:val=""/>
      <w:lvlJc w:val="left"/>
      <w:pPr>
        <w:ind w:left="0" w:firstLine="0"/>
      </w:pPr>
      <w:rPr>
        <w:rFonts w:hint="default"/>
      </w:rPr>
    </w:lvl>
    <w:lvl w:ilvl="7">
      <w:start w:val="1"/>
      <w:numFmt w:val="none"/>
      <w:pStyle w:val="Titre8"/>
      <w:suff w:val="nothing"/>
      <w:lvlText w:val=""/>
      <w:lvlJc w:val="left"/>
      <w:pPr>
        <w:ind w:left="0" w:firstLine="0"/>
      </w:pPr>
      <w:rPr>
        <w:rFonts w:hint="default"/>
      </w:rPr>
    </w:lvl>
    <w:lvl w:ilvl="8">
      <w:start w:val="1"/>
      <w:numFmt w:val="none"/>
      <w:pStyle w:val="Titre9"/>
      <w:suff w:val="nothing"/>
      <w:lvlText w:val=""/>
      <w:lvlJc w:val="left"/>
      <w:pPr>
        <w:ind w:left="0" w:firstLine="0"/>
      </w:pPr>
      <w:rPr>
        <w:rFonts w:hint="default"/>
      </w:rPr>
    </w:lvl>
  </w:abstractNum>
  <w:abstractNum w:abstractNumId="27">
    <w:nsid w:val="680B2B1F"/>
    <w:multiLevelType w:val="hybridMultilevel"/>
    <w:tmpl w:val="922C09FA"/>
    <w:lvl w:ilvl="0" w:tplc="EAAEB7A2">
      <w:start w:val="1"/>
      <w:numFmt w:val="decimal"/>
      <w:lvlText w:val="%1)"/>
      <w:lvlJc w:val="left"/>
      <w:pPr>
        <w:ind w:left="720" w:hanging="360"/>
      </w:pPr>
      <w:rPr>
        <w:rFonts w:hint="default"/>
      </w:rPr>
    </w:lvl>
    <w:lvl w:ilvl="1" w:tplc="6D3C1D6E" w:tentative="1">
      <w:start w:val="1"/>
      <w:numFmt w:val="lowerLetter"/>
      <w:lvlText w:val="%2."/>
      <w:lvlJc w:val="left"/>
      <w:pPr>
        <w:ind w:left="1440" w:hanging="360"/>
      </w:pPr>
    </w:lvl>
    <w:lvl w:ilvl="2" w:tplc="6DA84BEA" w:tentative="1">
      <w:start w:val="1"/>
      <w:numFmt w:val="lowerRoman"/>
      <w:lvlText w:val="%3."/>
      <w:lvlJc w:val="right"/>
      <w:pPr>
        <w:ind w:left="2160" w:hanging="180"/>
      </w:pPr>
    </w:lvl>
    <w:lvl w:ilvl="3" w:tplc="AE30D4EE" w:tentative="1">
      <w:start w:val="1"/>
      <w:numFmt w:val="decimal"/>
      <w:lvlText w:val="%4."/>
      <w:lvlJc w:val="left"/>
      <w:pPr>
        <w:ind w:left="2880" w:hanging="360"/>
      </w:pPr>
    </w:lvl>
    <w:lvl w:ilvl="4" w:tplc="321AA096" w:tentative="1">
      <w:start w:val="1"/>
      <w:numFmt w:val="lowerLetter"/>
      <w:lvlText w:val="%5."/>
      <w:lvlJc w:val="left"/>
      <w:pPr>
        <w:ind w:left="3600" w:hanging="360"/>
      </w:pPr>
    </w:lvl>
    <w:lvl w:ilvl="5" w:tplc="0ED68920" w:tentative="1">
      <w:start w:val="1"/>
      <w:numFmt w:val="lowerRoman"/>
      <w:lvlText w:val="%6."/>
      <w:lvlJc w:val="right"/>
      <w:pPr>
        <w:ind w:left="4320" w:hanging="180"/>
      </w:pPr>
    </w:lvl>
    <w:lvl w:ilvl="6" w:tplc="1DC20C56" w:tentative="1">
      <w:start w:val="1"/>
      <w:numFmt w:val="decimal"/>
      <w:lvlText w:val="%7."/>
      <w:lvlJc w:val="left"/>
      <w:pPr>
        <w:ind w:left="5040" w:hanging="360"/>
      </w:pPr>
    </w:lvl>
    <w:lvl w:ilvl="7" w:tplc="BE76682E" w:tentative="1">
      <w:start w:val="1"/>
      <w:numFmt w:val="lowerLetter"/>
      <w:lvlText w:val="%8."/>
      <w:lvlJc w:val="left"/>
      <w:pPr>
        <w:ind w:left="5760" w:hanging="360"/>
      </w:pPr>
    </w:lvl>
    <w:lvl w:ilvl="8" w:tplc="3F54DFEC" w:tentative="1">
      <w:start w:val="1"/>
      <w:numFmt w:val="lowerRoman"/>
      <w:lvlText w:val="%9."/>
      <w:lvlJc w:val="right"/>
      <w:pPr>
        <w:ind w:left="6480" w:hanging="180"/>
      </w:pPr>
    </w:lvl>
  </w:abstractNum>
  <w:abstractNum w:abstractNumId="28">
    <w:nsid w:val="73681ECE"/>
    <w:multiLevelType w:val="hybridMultilevel"/>
    <w:tmpl w:val="079C4782"/>
    <w:lvl w:ilvl="0" w:tplc="C518BE9E">
      <w:start w:val="1"/>
      <w:numFmt w:val="bullet"/>
      <w:lvlText w:val=""/>
      <w:lvlJc w:val="left"/>
      <w:pPr>
        <w:ind w:left="360" w:hanging="360"/>
      </w:pPr>
      <w:rPr>
        <w:rFonts w:ascii="Symbol" w:hAnsi="Symbol" w:hint="default"/>
      </w:rPr>
    </w:lvl>
    <w:lvl w:ilvl="1" w:tplc="6062FC44" w:tentative="1">
      <w:start w:val="1"/>
      <w:numFmt w:val="bullet"/>
      <w:lvlText w:val="o"/>
      <w:lvlJc w:val="left"/>
      <w:pPr>
        <w:ind w:left="1080" w:hanging="360"/>
      </w:pPr>
      <w:rPr>
        <w:rFonts w:ascii="Courier New" w:hAnsi="Courier New" w:cs="Courier New" w:hint="default"/>
      </w:rPr>
    </w:lvl>
    <w:lvl w:ilvl="2" w:tplc="68EA7706" w:tentative="1">
      <w:start w:val="1"/>
      <w:numFmt w:val="bullet"/>
      <w:lvlText w:val=""/>
      <w:lvlJc w:val="left"/>
      <w:pPr>
        <w:ind w:left="1800" w:hanging="360"/>
      </w:pPr>
      <w:rPr>
        <w:rFonts w:ascii="Wingdings" w:hAnsi="Wingdings" w:hint="default"/>
      </w:rPr>
    </w:lvl>
    <w:lvl w:ilvl="3" w:tplc="A810E3BA" w:tentative="1">
      <w:start w:val="1"/>
      <w:numFmt w:val="bullet"/>
      <w:lvlText w:val=""/>
      <w:lvlJc w:val="left"/>
      <w:pPr>
        <w:ind w:left="2520" w:hanging="360"/>
      </w:pPr>
      <w:rPr>
        <w:rFonts w:ascii="Symbol" w:hAnsi="Symbol" w:hint="default"/>
      </w:rPr>
    </w:lvl>
    <w:lvl w:ilvl="4" w:tplc="00923024" w:tentative="1">
      <w:start w:val="1"/>
      <w:numFmt w:val="bullet"/>
      <w:lvlText w:val="o"/>
      <w:lvlJc w:val="left"/>
      <w:pPr>
        <w:ind w:left="3240" w:hanging="360"/>
      </w:pPr>
      <w:rPr>
        <w:rFonts w:ascii="Courier New" w:hAnsi="Courier New" w:cs="Courier New" w:hint="default"/>
      </w:rPr>
    </w:lvl>
    <w:lvl w:ilvl="5" w:tplc="47644FC4" w:tentative="1">
      <w:start w:val="1"/>
      <w:numFmt w:val="bullet"/>
      <w:lvlText w:val=""/>
      <w:lvlJc w:val="left"/>
      <w:pPr>
        <w:ind w:left="3960" w:hanging="360"/>
      </w:pPr>
      <w:rPr>
        <w:rFonts w:ascii="Wingdings" w:hAnsi="Wingdings" w:hint="default"/>
      </w:rPr>
    </w:lvl>
    <w:lvl w:ilvl="6" w:tplc="A40AAEAE" w:tentative="1">
      <w:start w:val="1"/>
      <w:numFmt w:val="bullet"/>
      <w:lvlText w:val=""/>
      <w:lvlJc w:val="left"/>
      <w:pPr>
        <w:ind w:left="4680" w:hanging="360"/>
      </w:pPr>
      <w:rPr>
        <w:rFonts w:ascii="Symbol" w:hAnsi="Symbol" w:hint="default"/>
      </w:rPr>
    </w:lvl>
    <w:lvl w:ilvl="7" w:tplc="C8921F5E" w:tentative="1">
      <w:start w:val="1"/>
      <w:numFmt w:val="bullet"/>
      <w:lvlText w:val="o"/>
      <w:lvlJc w:val="left"/>
      <w:pPr>
        <w:ind w:left="5400" w:hanging="360"/>
      </w:pPr>
      <w:rPr>
        <w:rFonts w:ascii="Courier New" w:hAnsi="Courier New" w:cs="Courier New" w:hint="default"/>
      </w:rPr>
    </w:lvl>
    <w:lvl w:ilvl="8" w:tplc="CBDA29A2" w:tentative="1">
      <w:start w:val="1"/>
      <w:numFmt w:val="bullet"/>
      <w:lvlText w:val=""/>
      <w:lvlJc w:val="left"/>
      <w:pPr>
        <w:ind w:left="6120" w:hanging="360"/>
      </w:pPr>
      <w:rPr>
        <w:rFonts w:ascii="Wingdings" w:hAnsi="Wingdings" w:hint="default"/>
      </w:rPr>
    </w:lvl>
  </w:abstractNum>
  <w:abstractNum w:abstractNumId="29">
    <w:nsid w:val="76B67319"/>
    <w:multiLevelType w:val="hybridMultilevel"/>
    <w:tmpl w:val="D2440686"/>
    <w:lvl w:ilvl="0" w:tplc="146E373E">
      <w:start w:val="1"/>
      <w:numFmt w:val="bullet"/>
      <w:lvlText w:val=""/>
      <w:lvlJc w:val="left"/>
      <w:pPr>
        <w:ind w:left="720" w:hanging="360"/>
      </w:pPr>
      <w:rPr>
        <w:rFonts w:ascii="Symbol" w:hAnsi="Symbol" w:hint="default"/>
      </w:rPr>
    </w:lvl>
    <w:lvl w:ilvl="1" w:tplc="9CDAEB5E" w:tentative="1">
      <w:start w:val="1"/>
      <w:numFmt w:val="bullet"/>
      <w:lvlText w:val="o"/>
      <w:lvlJc w:val="left"/>
      <w:pPr>
        <w:ind w:left="1440" w:hanging="360"/>
      </w:pPr>
      <w:rPr>
        <w:rFonts w:ascii="Courier New" w:hAnsi="Courier New" w:cs="Courier New" w:hint="default"/>
      </w:rPr>
    </w:lvl>
    <w:lvl w:ilvl="2" w:tplc="F65E0C24" w:tentative="1">
      <w:start w:val="1"/>
      <w:numFmt w:val="bullet"/>
      <w:lvlText w:val=""/>
      <w:lvlJc w:val="left"/>
      <w:pPr>
        <w:ind w:left="2160" w:hanging="360"/>
      </w:pPr>
      <w:rPr>
        <w:rFonts w:ascii="Wingdings" w:hAnsi="Wingdings" w:hint="default"/>
      </w:rPr>
    </w:lvl>
    <w:lvl w:ilvl="3" w:tplc="37AE6622" w:tentative="1">
      <w:start w:val="1"/>
      <w:numFmt w:val="bullet"/>
      <w:lvlText w:val=""/>
      <w:lvlJc w:val="left"/>
      <w:pPr>
        <w:ind w:left="2880" w:hanging="360"/>
      </w:pPr>
      <w:rPr>
        <w:rFonts w:ascii="Symbol" w:hAnsi="Symbol" w:hint="default"/>
      </w:rPr>
    </w:lvl>
    <w:lvl w:ilvl="4" w:tplc="8578CDFA" w:tentative="1">
      <w:start w:val="1"/>
      <w:numFmt w:val="bullet"/>
      <w:lvlText w:val="o"/>
      <w:lvlJc w:val="left"/>
      <w:pPr>
        <w:ind w:left="3600" w:hanging="360"/>
      </w:pPr>
      <w:rPr>
        <w:rFonts w:ascii="Courier New" w:hAnsi="Courier New" w:cs="Courier New" w:hint="default"/>
      </w:rPr>
    </w:lvl>
    <w:lvl w:ilvl="5" w:tplc="A7DE68C8" w:tentative="1">
      <w:start w:val="1"/>
      <w:numFmt w:val="bullet"/>
      <w:lvlText w:val=""/>
      <w:lvlJc w:val="left"/>
      <w:pPr>
        <w:ind w:left="4320" w:hanging="360"/>
      </w:pPr>
      <w:rPr>
        <w:rFonts w:ascii="Wingdings" w:hAnsi="Wingdings" w:hint="default"/>
      </w:rPr>
    </w:lvl>
    <w:lvl w:ilvl="6" w:tplc="26B0B9F0" w:tentative="1">
      <w:start w:val="1"/>
      <w:numFmt w:val="bullet"/>
      <w:lvlText w:val=""/>
      <w:lvlJc w:val="left"/>
      <w:pPr>
        <w:ind w:left="5040" w:hanging="360"/>
      </w:pPr>
      <w:rPr>
        <w:rFonts w:ascii="Symbol" w:hAnsi="Symbol" w:hint="default"/>
      </w:rPr>
    </w:lvl>
    <w:lvl w:ilvl="7" w:tplc="D1762B9C" w:tentative="1">
      <w:start w:val="1"/>
      <w:numFmt w:val="bullet"/>
      <w:lvlText w:val="o"/>
      <w:lvlJc w:val="left"/>
      <w:pPr>
        <w:ind w:left="5760" w:hanging="360"/>
      </w:pPr>
      <w:rPr>
        <w:rFonts w:ascii="Courier New" w:hAnsi="Courier New" w:cs="Courier New" w:hint="default"/>
      </w:rPr>
    </w:lvl>
    <w:lvl w:ilvl="8" w:tplc="43D0D3A4" w:tentative="1">
      <w:start w:val="1"/>
      <w:numFmt w:val="bullet"/>
      <w:lvlText w:val=""/>
      <w:lvlJc w:val="left"/>
      <w:pPr>
        <w:ind w:left="6480" w:hanging="360"/>
      </w:pPr>
      <w:rPr>
        <w:rFonts w:ascii="Wingdings" w:hAnsi="Wingdings" w:hint="default"/>
      </w:rPr>
    </w:lvl>
  </w:abstractNum>
  <w:abstractNum w:abstractNumId="30">
    <w:nsid w:val="79DC44E6"/>
    <w:multiLevelType w:val="hybridMultilevel"/>
    <w:tmpl w:val="5A6C61D6"/>
    <w:lvl w:ilvl="0" w:tplc="040C0001">
      <w:start w:val="1"/>
      <w:numFmt w:val="lowerLetter"/>
      <w:lvlText w:val="%1)"/>
      <w:lvlJc w:val="left"/>
      <w:pPr>
        <w:ind w:left="720" w:hanging="360"/>
      </w:pPr>
      <w:rPr>
        <w:rFonts w:hint="default"/>
      </w:rPr>
    </w:lvl>
    <w:lvl w:ilvl="1" w:tplc="040C0003" w:tentative="1">
      <w:start w:val="1"/>
      <w:numFmt w:val="lowerLetter"/>
      <w:lvlText w:val="%2."/>
      <w:lvlJc w:val="left"/>
      <w:pPr>
        <w:ind w:left="1440" w:hanging="360"/>
      </w:pPr>
    </w:lvl>
    <w:lvl w:ilvl="2" w:tplc="040C0005" w:tentative="1">
      <w:start w:val="1"/>
      <w:numFmt w:val="lowerRoman"/>
      <w:lvlText w:val="%3."/>
      <w:lvlJc w:val="right"/>
      <w:pPr>
        <w:ind w:left="2160" w:hanging="180"/>
      </w:pPr>
    </w:lvl>
    <w:lvl w:ilvl="3" w:tplc="040C0001" w:tentative="1">
      <w:start w:val="1"/>
      <w:numFmt w:val="decimal"/>
      <w:lvlText w:val="%4."/>
      <w:lvlJc w:val="left"/>
      <w:pPr>
        <w:ind w:left="2880" w:hanging="360"/>
      </w:pPr>
    </w:lvl>
    <w:lvl w:ilvl="4" w:tplc="040C0003" w:tentative="1">
      <w:start w:val="1"/>
      <w:numFmt w:val="lowerLetter"/>
      <w:lvlText w:val="%5."/>
      <w:lvlJc w:val="left"/>
      <w:pPr>
        <w:ind w:left="3600" w:hanging="360"/>
      </w:pPr>
    </w:lvl>
    <w:lvl w:ilvl="5" w:tplc="040C0005" w:tentative="1">
      <w:start w:val="1"/>
      <w:numFmt w:val="lowerRoman"/>
      <w:lvlText w:val="%6."/>
      <w:lvlJc w:val="right"/>
      <w:pPr>
        <w:ind w:left="4320" w:hanging="180"/>
      </w:pPr>
    </w:lvl>
    <w:lvl w:ilvl="6" w:tplc="040C0001" w:tentative="1">
      <w:start w:val="1"/>
      <w:numFmt w:val="decimal"/>
      <w:lvlText w:val="%7."/>
      <w:lvlJc w:val="left"/>
      <w:pPr>
        <w:ind w:left="5040" w:hanging="360"/>
      </w:pPr>
    </w:lvl>
    <w:lvl w:ilvl="7" w:tplc="040C0003" w:tentative="1">
      <w:start w:val="1"/>
      <w:numFmt w:val="lowerLetter"/>
      <w:lvlText w:val="%8."/>
      <w:lvlJc w:val="left"/>
      <w:pPr>
        <w:ind w:left="5760" w:hanging="360"/>
      </w:pPr>
    </w:lvl>
    <w:lvl w:ilvl="8" w:tplc="040C0005" w:tentative="1">
      <w:start w:val="1"/>
      <w:numFmt w:val="lowerRoman"/>
      <w:lvlText w:val="%9."/>
      <w:lvlJc w:val="right"/>
      <w:pPr>
        <w:ind w:left="6480" w:hanging="180"/>
      </w:pPr>
    </w:lvl>
  </w:abstractNum>
  <w:abstractNum w:abstractNumId="31">
    <w:nsid w:val="7A072AA4"/>
    <w:multiLevelType w:val="hybridMultilevel"/>
    <w:tmpl w:val="F5A4503A"/>
    <w:lvl w:ilvl="0" w:tplc="040C0011">
      <w:start w:val="1"/>
      <w:numFmt w:val="decimal"/>
      <w:pStyle w:val="NorNum"/>
      <w:lvlText w:val="%1)"/>
      <w:lvlJc w:val="left"/>
      <w:pPr>
        <w:tabs>
          <w:tab w:val="num" w:pos="567"/>
        </w:tabs>
        <w:ind w:left="567" w:hanging="567"/>
      </w:pPr>
      <w:rPr>
        <w:color w:val="auto"/>
        <w:sz w:val="24"/>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num w:numId="1">
    <w:abstractNumId w:val="12"/>
  </w:num>
  <w:num w:numId="2">
    <w:abstractNumId w:val="2"/>
  </w:num>
  <w:num w:numId="3">
    <w:abstractNumId w:val="1"/>
  </w:num>
  <w:num w:numId="4">
    <w:abstractNumId w:val="4"/>
    <w:lvlOverride w:ilvl="0">
      <w:startOverride w:val="1"/>
    </w:lvlOverride>
  </w:num>
  <w:num w:numId="5">
    <w:abstractNumId w:val="0"/>
  </w:num>
  <w:num w:numId="6">
    <w:abstractNumId w:val="5"/>
  </w:num>
  <w:num w:numId="7">
    <w:abstractNumId w:val="3"/>
  </w:num>
  <w:num w:numId="8">
    <w:abstractNumId w:val="9"/>
  </w:num>
  <w:num w:numId="9">
    <w:abstractNumId w:val="6"/>
    <w:lvlOverride w:ilvl="0">
      <w:lvl w:ilvl="0">
        <w:start w:val="1"/>
        <w:numFmt w:val="bullet"/>
        <w:lvlText w:val=""/>
        <w:legacy w:legacy="1" w:legacySpace="0" w:legacyIndent="360"/>
        <w:lvlJc w:val="left"/>
        <w:pPr>
          <w:ind w:left="502" w:hanging="360"/>
        </w:pPr>
        <w:rPr>
          <w:rFonts w:ascii="Symbol" w:hAnsi="Symbol" w:hint="default"/>
        </w:rPr>
      </w:lvl>
    </w:lvlOverride>
  </w:num>
  <w:num w:numId="10">
    <w:abstractNumId w:val="6"/>
    <w:lvlOverride w:ilvl="0">
      <w:lvl w:ilvl="0">
        <w:start w:val="1"/>
        <w:numFmt w:val="bullet"/>
        <w:lvlText w:val=""/>
        <w:legacy w:legacy="1" w:legacySpace="0" w:legacyIndent="283"/>
        <w:lvlJc w:val="left"/>
        <w:pPr>
          <w:ind w:left="283" w:hanging="283"/>
        </w:pPr>
        <w:rPr>
          <w:rFonts w:ascii="Symbol" w:hAnsi="Symbol" w:hint="default"/>
        </w:rPr>
      </w:lvl>
    </w:lvlOverride>
  </w:num>
  <w:num w:numId="11">
    <w:abstractNumId w:val="28"/>
  </w:num>
  <w:num w:numId="12">
    <w:abstractNumId w:val="8"/>
  </w:num>
  <w:num w:numId="13">
    <w:abstractNumId w:val="25"/>
  </w:num>
  <w:num w:numId="14">
    <w:abstractNumId w:val="10"/>
  </w:num>
  <w:num w:numId="15">
    <w:abstractNumId w:val="19"/>
  </w:num>
  <w:num w:numId="16">
    <w:abstractNumId w:val="24"/>
  </w:num>
  <w:num w:numId="17">
    <w:abstractNumId w:val="17"/>
  </w:num>
  <w:num w:numId="18">
    <w:abstractNumId w:val="30"/>
  </w:num>
  <w:num w:numId="19">
    <w:abstractNumId w:val="23"/>
  </w:num>
  <w:num w:numId="20">
    <w:abstractNumId w:val="26"/>
  </w:num>
  <w:num w:numId="21">
    <w:abstractNumId w:val="11"/>
  </w:num>
  <w:num w:numId="22">
    <w:abstractNumId w:val="20"/>
  </w:num>
  <w:num w:numId="23">
    <w:abstractNumId w:val="15"/>
  </w:num>
  <w:num w:numId="24">
    <w:abstractNumId w:val="29"/>
  </w:num>
  <w:num w:numId="25">
    <w:abstractNumId w:val="22"/>
  </w:num>
  <w:num w:numId="26">
    <w:abstractNumId w:val="27"/>
  </w:num>
  <w:num w:numId="27">
    <w:abstractNumId w:val="4"/>
    <w:lvlOverride w:ilvl="0">
      <w:startOverride w:val="1"/>
    </w:lvlOverride>
  </w:num>
  <w:num w:numId="28">
    <w:abstractNumId w:val="18"/>
  </w:num>
  <w:num w:numId="29">
    <w:abstractNumId w:val="13"/>
  </w:num>
  <w:num w:numId="30">
    <w:abstractNumId w:val="21"/>
  </w:num>
  <w:num w:numId="31">
    <w:abstractNumId w:val="31"/>
    <w:lvlOverride w:ilvl="0">
      <w:startOverride w:val="1"/>
    </w:lvlOverride>
  </w:num>
  <w:num w:numId="32">
    <w:abstractNumId w:val="7"/>
  </w:num>
  <w:num w:numId="33">
    <w:abstractNumId w:val="14"/>
  </w:num>
  <w:num w:numId="34">
    <w:abstractNumId w:val="16"/>
  </w:num>
  <w:num w:numId="35">
    <w:abstractNumId w:val="31"/>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stylePaneFormatFilter w:val="1024"/>
  <w:defaultTabStop w:val="708"/>
  <w:hyphenationZone w:val="425"/>
  <w:drawingGridHorizontalSpacing w:val="110"/>
  <w:displayHorizontalDrawingGridEvery w:val="2"/>
  <w:characterSpacingControl w:val="doNotCompress"/>
  <w:footnotePr>
    <w:footnote w:id="0"/>
    <w:footnote w:id="1"/>
  </w:footnotePr>
  <w:endnotePr>
    <w:endnote w:id="0"/>
    <w:endnote w:id="1"/>
  </w:endnotePr>
  <w:compat/>
  <w:rsids>
    <w:rsidRoot w:val="00716D30"/>
    <w:rsid w:val="00001F8E"/>
    <w:rsid w:val="0000343F"/>
    <w:rsid w:val="00004E59"/>
    <w:rsid w:val="00007FAF"/>
    <w:rsid w:val="00012CA5"/>
    <w:rsid w:val="000130F6"/>
    <w:rsid w:val="00015379"/>
    <w:rsid w:val="00016B1E"/>
    <w:rsid w:val="00027849"/>
    <w:rsid w:val="000340E1"/>
    <w:rsid w:val="00041859"/>
    <w:rsid w:val="00041AF4"/>
    <w:rsid w:val="0004249A"/>
    <w:rsid w:val="000459E2"/>
    <w:rsid w:val="000515BB"/>
    <w:rsid w:val="000600CC"/>
    <w:rsid w:val="000633E7"/>
    <w:rsid w:val="00065FEC"/>
    <w:rsid w:val="0007042E"/>
    <w:rsid w:val="000707F6"/>
    <w:rsid w:val="00071AAD"/>
    <w:rsid w:val="00074F47"/>
    <w:rsid w:val="0008432F"/>
    <w:rsid w:val="00086F69"/>
    <w:rsid w:val="000904A5"/>
    <w:rsid w:val="000911E9"/>
    <w:rsid w:val="0009265B"/>
    <w:rsid w:val="000A57BE"/>
    <w:rsid w:val="000C095E"/>
    <w:rsid w:val="000C4533"/>
    <w:rsid w:val="000C4D30"/>
    <w:rsid w:val="000C631C"/>
    <w:rsid w:val="000D2B5A"/>
    <w:rsid w:val="000E74BB"/>
    <w:rsid w:val="000F121A"/>
    <w:rsid w:val="000F25FB"/>
    <w:rsid w:val="00104F48"/>
    <w:rsid w:val="00121F23"/>
    <w:rsid w:val="00127D44"/>
    <w:rsid w:val="00132218"/>
    <w:rsid w:val="00132B30"/>
    <w:rsid w:val="00133336"/>
    <w:rsid w:val="001446DD"/>
    <w:rsid w:val="00150E84"/>
    <w:rsid w:val="00153A96"/>
    <w:rsid w:val="00154933"/>
    <w:rsid w:val="0015593E"/>
    <w:rsid w:val="00161478"/>
    <w:rsid w:val="00164339"/>
    <w:rsid w:val="00164455"/>
    <w:rsid w:val="00164F9D"/>
    <w:rsid w:val="00171ED6"/>
    <w:rsid w:val="001731ED"/>
    <w:rsid w:val="00173527"/>
    <w:rsid w:val="001824F0"/>
    <w:rsid w:val="00182EBC"/>
    <w:rsid w:val="00190ADF"/>
    <w:rsid w:val="0019217D"/>
    <w:rsid w:val="0019292D"/>
    <w:rsid w:val="001965E8"/>
    <w:rsid w:val="001A34C6"/>
    <w:rsid w:val="001A37CE"/>
    <w:rsid w:val="001A4456"/>
    <w:rsid w:val="001B1688"/>
    <w:rsid w:val="001B76AA"/>
    <w:rsid w:val="001C08B1"/>
    <w:rsid w:val="001C353B"/>
    <w:rsid w:val="001C6BEC"/>
    <w:rsid w:val="001D13A5"/>
    <w:rsid w:val="001D3581"/>
    <w:rsid w:val="001D5A53"/>
    <w:rsid w:val="001E373D"/>
    <w:rsid w:val="001E7881"/>
    <w:rsid w:val="001F21D4"/>
    <w:rsid w:val="001F5369"/>
    <w:rsid w:val="0020294C"/>
    <w:rsid w:val="00207382"/>
    <w:rsid w:val="00211C76"/>
    <w:rsid w:val="002145BF"/>
    <w:rsid w:val="002165A5"/>
    <w:rsid w:val="00230C56"/>
    <w:rsid w:val="0023563A"/>
    <w:rsid w:val="0023716A"/>
    <w:rsid w:val="002421BE"/>
    <w:rsid w:val="00247DD4"/>
    <w:rsid w:val="002603CE"/>
    <w:rsid w:val="00264565"/>
    <w:rsid w:val="00271F2C"/>
    <w:rsid w:val="00291F35"/>
    <w:rsid w:val="00292680"/>
    <w:rsid w:val="002977E5"/>
    <w:rsid w:val="002A1818"/>
    <w:rsid w:val="002B0E64"/>
    <w:rsid w:val="002B3E90"/>
    <w:rsid w:val="002B5FB7"/>
    <w:rsid w:val="002B7BB9"/>
    <w:rsid w:val="002B7BE4"/>
    <w:rsid w:val="002C01F2"/>
    <w:rsid w:val="002C3981"/>
    <w:rsid w:val="002C4F12"/>
    <w:rsid w:val="002D0010"/>
    <w:rsid w:val="002E2CD1"/>
    <w:rsid w:val="002F2B1D"/>
    <w:rsid w:val="00300D13"/>
    <w:rsid w:val="00316A65"/>
    <w:rsid w:val="00317321"/>
    <w:rsid w:val="003215DC"/>
    <w:rsid w:val="00323305"/>
    <w:rsid w:val="00323A82"/>
    <w:rsid w:val="00325641"/>
    <w:rsid w:val="00327CFD"/>
    <w:rsid w:val="00331CBE"/>
    <w:rsid w:val="003348B1"/>
    <w:rsid w:val="00336784"/>
    <w:rsid w:val="00344400"/>
    <w:rsid w:val="003470F0"/>
    <w:rsid w:val="00360672"/>
    <w:rsid w:val="00360E81"/>
    <w:rsid w:val="00361077"/>
    <w:rsid w:val="003624CA"/>
    <w:rsid w:val="00364409"/>
    <w:rsid w:val="003718A4"/>
    <w:rsid w:val="00375EAB"/>
    <w:rsid w:val="0037667D"/>
    <w:rsid w:val="00382510"/>
    <w:rsid w:val="00383F44"/>
    <w:rsid w:val="0038559A"/>
    <w:rsid w:val="00394D4D"/>
    <w:rsid w:val="003954E6"/>
    <w:rsid w:val="00397A5E"/>
    <w:rsid w:val="003A1379"/>
    <w:rsid w:val="003A3386"/>
    <w:rsid w:val="003C0EF7"/>
    <w:rsid w:val="003C58C4"/>
    <w:rsid w:val="003E3DAB"/>
    <w:rsid w:val="003F25E3"/>
    <w:rsid w:val="003F3471"/>
    <w:rsid w:val="004016E7"/>
    <w:rsid w:val="004174A9"/>
    <w:rsid w:val="00430229"/>
    <w:rsid w:val="00432D01"/>
    <w:rsid w:val="00434E40"/>
    <w:rsid w:val="004427A3"/>
    <w:rsid w:val="0044482F"/>
    <w:rsid w:val="0044588F"/>
    <w:rsid w:val="00452386"/>
    <w:rsid w:val="0045506B"/>
    <w:rsid w:val="00463BA2"/>
    <w:rsid w:val="00467B1B"/>
    <w:rsid w:val="0047009D"/>
    <w:rsid w:val="00471EB2"/>
    <w:rsid w:val="00477BE6"/>
    <w:rsid w:val="00483271"/>
    <w:rsid w:val="00483370"/>
    <w:rsid w:val="004835D2"/>
    <w:rsid w:val="00486140"/>
    <w:rsid w:val="00486371"/>
    <w:rsid w:val="004900D7"/>
    <w:rsid w:val="00496397"/>
    <w:rsid w:val="004A158B"/>
    <w:rsid w:val="004A2DBC"/>
    <w:rsid w:val="004A7C7D"/>
    <w:rsid w:val="004B38DA"/>
    <w:rsid w:val="004B7D6B"/>
    <w:rsid w:val="004C09D5"/>
    <w:rsid w:val="004D4E3B"/>
    <w:rsid w:val="004D7152"/>
    <w:rsid w:val="004F02E7"/>
    <w:rsid w:val="004F2F94"/>
    <w:rsid w:val="004F63E8"/>
    <w:rsid w:val="004F7F05"/>
    <w:rsid w:val="00502246"/>
    <w:rsid w:val="00505137"/>
    <w:rsid w:val="0051583F"/>
    <w:rsid w:val="005164BE"/>
    <w:rsid w:val="005265AA"/>
    <w:rsid w:val="0053103A"/>
    <w:rsid w:val="00537B9A"/>
    <w:rsid w:val="00537BE3"/>
    <w:rsid w:val="00544ED0"/>
    <w:rsid w:val="005478A8"/>
    <w:rsid w:val="00554696"/>
    <w:rsid w:val="005554C0"/>
    <w:rsid w:val="0057020B"/>
    <w:rsid w:val="00573C8F"/>
    <w:rsid w:val="00574255"/>
    <w:rsid w:val="0058243C"/>
    <w:rsid w:val="005841C0"/>
    <w:rsid w:val="00587218"/>
    <w:rsid w:val="00590A4D"/>
    <w:rsid w:val="005A1A79"/>
    <w:rsid w:val="005A5CF6"/>
    <w:rsid w:val="005B4B84"/>
    <w:rsid w:val="005C7A13"/>
    <w:rsid w:val="005D0AC6"/>
    <w:rsid w:val="00601EA8"/>
    <w:rsid w:val="00602970"/>
    <w:rsid w:val="00604906"/>
    <w:rsid w:val="006163C6"/>
    <w:rsid w:val="006165A0"/>
    <w:rsid w:val="00620272"/>
    <w:rsid w:val="00626772"/>
    <w:rsid w:val="006305B6"/>
    <w:rsid w:val="006462DE"/>
    <w:rsid w:val="006532BF"/>
    <w:rsid w:val="006570D3"/>
    <w:rsid w:val="0067692C"/>
    <w:rsid w:val="006769EB"/>
    <w:rsid w:val="00682B11"/>
    <w:rsid w:val="00691B28"/>
    <w:rsid w:val="0069248C"/>
    <w:rsid w:val="00692663"/>
    <w:rsid w:val="00693732"/>
    <w:rsid w:val="00697BB6"/>
    <w:rsid w:val="006A0756"/>
    <w:rsid w:val="006A1B53"/>
    <w:rsid w:val="006A4EA7"/>
    <w:rsid w:val="006A5467"/>
    <w:rsid w:val="006C2503"/>
    <w:rsid w:val="006C75A5"/>
    <w:rsid w:val="006D58B5"/>
    <w:rsid w:val="006E73B8"/>
    <w:rsid w:val="006F0D6F"/>
    <w:rsid w:val="006F16FC"/>
    <w:rsid w:val="00707B7C"/>
    <w:rsid w:val="00716949"/>
    <w:rsid w:val="00716D30"/>
    <w:rsid w:val="00722C47"/>
    <w:rsid w:val="0072326C"/>
    <w:rsid w:val="00727313"/>
    <w:rsid w:val="00731349"/>
    <w:rsid w:val="00732E94"/>
    <w:rsid w:val="00750EBB"/>
    <w:rsid w:val="00761348"/>
    <w:rsid w:val="00767DE7"/>
    <w:rsid w:val="00767F5C"/>
    <w:rsid w:val="00770721"/>
    <w:rsid w:val="0077457D"/>
    <w:rsid w:val="0078054A"/>
    <w:rsid w:val="00781055"/>
    <w:rsid w:val="007831A7"/>
    <w:rsid w:val="007831F9"/>
    <w:rsid w:val="007859FD"/>
    <w:rsid w:val="007B2B4F"/>
    <w:rsid w:val="007B4A82"/>
    <w:rsid w:val="007B6FD9"/>
    <w:rsid w:val="007C316F"/>
    <w:rsid w:val="007C3B3D"/>
    <w:rsid w:val="007C3B46"/>
    <w:rsid w:val="007C431E"/>
    <w:rsid w:val="007C4943"/>
    <w:rsid w:val="007D137F"/>
    <w:rsid w:val="007D1F61"/>
    <w:rsid w:val="007D693E"/>
    <w:rsid w:val="007E6373"/>
    <w:rsid w:val="007E6CB8"/>
    <w:rsid w:val="00801760"/>
    <w:rsid w:val="008047FD"/>
    <w:rsid w:val="00805056"/>
    <w:rsid w:val="0081272A"/>
    <w:rsid w:val="00812C15"/>
    <w:rsid w:val="0081651F"/>
    <w:rsid w:val="00817330"/>
    <w:rsid w:val="00821EC5"/>
    <w:rsid w:val="008267FA"/>
    <w:rsid w:val="00835C66"/>
    <w:rsid w:val="008366A4"/>
    <w:rsid w:val="00846F07"/>
    <w:rsid w:val="00850AF9"/>
    <w:rsid w:val="008521A5"/>
    <w:rsid w:val="008550EB"/>
    <w:rsid w:val="00861EE4"/>
    <w:rsid w:val="008747D5"/>
    <w:rsid w:val="008925D0"/>
    <w:rsid w:val="00897166"/>
    <w:rsid w:val="008A3E54"/>
    <w:rsid w:val="008A51C4"/>
    <w:rsid w:val="008B1064"/>
    <w:rsid w:val="008B3435"/>
    <w:rsid w:val="008B3594"/>
    <w:rsid w:val="008C5E4C"/>
    <w:rsid w:val="008C5EAB"/>
    <w:rsid w:val="008C7C73"/>
    <w:rsid w:val="008D2D38"/>
    <w:rsid w:val="008D50A3"/>
    <w:rsid w:val="008F16C6"/>
    <w:rsid w:val="008F1959"/>
    <w:rsid w:val="008F2740"/>
    <w:rsid w:val="00901938"/>
    <w:rsid w:val="00901D1F"/>
    <w:rsid w:val="009040EB"/>
    <w:rsid w:val="0090483F"/>
    <w:rsid w:val="009075B2"/>
    <w:rsid w:val="00911D7B"/>
    <w:rsid w:val="009165E0"/>
    <w:rsid w:val="0092076E"/>
    <w:rsid w:val="0092124F"/>
    <w:rsid w:val="0093358E"/>
    <w:rsid w:val="009404F8"/>
    <w:rsid w:val="009422BA"/>
    <w:rsid w:val="00944B72"/>
    <w:rsid w:val="00955908"/>
    <w:rsid w:val="0095675E"/>
    <w:rsid w:val="00970C1D"/>
    <w:rsid w:val="00985187"/>
    <w:rsid w:val="009908CC"/>
    <w:rsid w:val="00994B94"/>
    <w:rsid w:val="009A1AA1"/>
    <w:rsid w:val="009A5B59"/>
    <w:rsid w:val="009C6B21"/>
    <w:rsid w:val="009D6CA7"/>
    <w:rsid w:val="009D7345"/>
    <w:rsid w:val="009E32E9"/>
    <w:rsid w:val="009E5517"/>
    <w:rsid w:val="009F029B"/>
    <w:rsid w:val="009F555D"/>
    <w:rsid w:val="009F658B"/>
    <w:rsid w:val="00A069A7"/>
    <w:rsid w:val="00A06B63"/>
    <w:rsid w:val="00A159F7"/>
    <w:rsid w:val="00A20EE7"/>
    <w:rsid w:val="00A236F7"/>
    <w:rsid w:val="00A23CF5"/>
    <w:rsid w:val="00A25219"/>
    <w:rsid w:val="00A26F03"/>
    <w:rsid w:val="00A36A92"/>
    <w:rsid w:val="00A43E50"/>
    <w:rsid w:val="00A50062"/>
    <w:rsid w:val="00A56DF8"/>
    <w:rsid w:val="00A66214"/>
    <w:rsid w:val="00A8044F"/>
    <w:rsid w:val="00A92B6C"/>
    <w:rsid w:val="00A96549"/>
    <w:rsid w:val="00AA1C18"/>
    <w:rsid w:val="00AA342D"/>
    <w:rsid w:val="00AA3C57"/>
    <w:rsid w:val="00AB1D3D"/>
    <w:rsid w:val="00AB500D"/>
    <w:rsid w:val="00AB541F"/>
    <w:rsid w:val="00AB7FDE"/>
    <w:rsid w:val="00AC11FA"/>
    <w:rsid w:val="00AC692C"/>
    <w:rsid w:val="00AE2B19"/>
    <w:rsid w:val="00AE30AC"/>
    <w:rsid w:val="00AE694C"/>
    <w:rsid w:val="00AF5A00"/>
    <w:rsid w:val="00B02BC6"/>
    <w:rsid w:val="00B05D28"/>
    <w:rsid w:val="00B12C91"/>
    <w:rsid w:val="00B13D9A"/>
    <w:rsid w:val="00B176E7"/>
    <w:rsid w:val="00B17A83"/>
    <w:rsid w:val="00B202B7"/>
    <w:rsid w:val="00B325A5"/>
    <w:rsid w:val="00B40E13"/>
    <w:rsid w:val="00B4130C"/>
    <w:rsid w:val="00B53D73"/>
    <w:rsid w:val="00B603F2"/>
    <w:rsid w:val="00B628D5"/>
    <w:rsid w:val="00B65D8D"/>
    <w:rsid w:val="00B7049F"/>
    <w:rsid w:val="00B7084B"/>
    <w:rsid w:val="00B743E3"/>
    <w:rsid w:val="00B75CF9"/>
    <w:rsid w:val="00B77138"/>
    <w:rsid w:val="00B800D8"/>
    <w:rsid w:val="00BA118B"/>
    <w:rsid w:val="00BA1211"/>
    <w:rsid w:val="00BA441B"/>
    <w:rsid w:val="00BA73DC"/>
    <w:rsid w:val="00BA7B9E"/>
    <w:rsid w:val="00BB6CE5"/>
    <w:rsid w:val="00BC1E3A"/>
    <w:rsid w:val="00BC5F41"/>
    <w:rsid w:val="00BD07AA"/>
    <w:rsid w:val="00BD3B79"/>
    <w:rsid w:val="00BD6741"/>
    <w:rsid w:val="00BF0AB3"/>
    <w:rsid w:val="00BF0DB6"/>
    <w:rsid w:val="00BF3DB8"/>
    <w:rsid w:val="00BF7E54"/>
    <w:rsid w:val="00C01E4C"/>
    <w:rsid w:val="00C07E86"/>
    <w:rsid w:val="00C22393"/>
    <w:rsid w:val="00C23C51"/>
    <w:rsid w:val="00C264CC"/>
    <w:rsid w:val="00C265BA"/>
    <w:rsid w:val="00C42578"/>
    <w:rsid w:val="00C43A66"/>
    <w:rsid w:val="00C43D90"/>
    <w:rsid w:val="00C50C50"/>
    <w:rsid w:val="00C51D82"/>
    <w:rsid w:val="00C51EEB"/>
    <w:rsid w:val="00C5231D"/>
    <w:rsid w:val="00C55260"/>
    <w:rsid w:val="00C568A0"/>
    <w:rsid w:val="00C70C24"/>
    <w:rsid w:val="00C70F5A"/>
    <w:rsid w:val="00C73E98"/>
    <w:rsid w:val="00C803FA"/>
    <w:rsid w:val="00C8041A"/>
    <w:rsid w:val="00C95841"/>
    <w:rsid w:val="00CA49B3"/>
    <w:rsid w:val="00CA59C6"/>
    <w:rsid w:val="00CB321F"/>
    <w:rsid w:val="00CC17CA"/>
    <w:rsid w:val="00CC2B52"/>
    <w:rsid w:val="00CD2EF4"/>
    <w:rsid w:val="00CD76CC"/>
    <w:rsid w:val="00CE1245"/>
    <w:rsid w:val="00CF01EE"/>
    <w:rsid w:val="00CF48A8"/>
    <w:rsid w:val="00CF4DCA"/>
    <w:rsid w:val="00D00F46"/>
    <w:rsid w:val="00D01E0E"/>
    <w:rsid w:val="00D22EAA"/>
    <w:rsid w:val="00D25724"/>
    <w:rsid w:val="00D25E34"/>
    <w:rsid w:val="00D326F5"/>
    <w:rsid w:val="00D36419"/>
    <w:rsid w:val="00D41628"/>
    <w:rsid w:val="00D625CD"/>
    <w:rsid w:val="00D825D4"/>
    <w:rsid w:val="00D82A81"/>
    <w:rsid w:val="00D83507"/>
    <w:rsid w:val="00D876BB"/>
    <w:rsid w:val="00D905E9"/>
    <w:rsid w:val="00D92252"/>
    <w:rsid w:val="00D92A74"/>
    <w:rsid w:val="00D95562"/>
    <w:rsid w:val="00DA3737"/>
    <w:rsid w:val="00DA5BE1"/>
    <w:rsid w:val="00DB6985"/>
    <w:rsid w:val="00DC0854"/>
    <w:rsid w:val="00DD424F"/>
    <w:rsid w:val="00DE66BB"/>
    <w:rsid w:val="00DE6DEA"/>
    <w:rsid w:val="00DE792E"/>
    <w:rsid w:val="00DF353B"/>
    <w:rsid w:val="00DF4F95"/>
    <w:rsid w:val="00E13AA4"/>
    <w:rsid w:val="00E17277"/>
    <w:rsid w:val="00E21AB9"/>
    <w:rsid w:val="00E227F8"/>
    <w:rsid w:val="00E247DF"/>
    <w:rsid w:val="00E27E49"/>
    <w:rsid w:val="00E43B0F"/>
    <w:rsid w:val="00E50504"/>
    <w:rsid w:val="00E53532"/>
    <w:rsid w:val="00E5444B"/>
    <w:rsid w:val="00E566E7"/>
    <w:rsid w:val="00E62C0B"/>
    <w:rsid w:val="00E64392"/>
    <w:rsid w:val="00E67D3E"/>
    <w:rsid w:val="00E71EAB"/>
    <w:rsid w:val="00E73283"/>
    <w:rsid w:val="00E81845"/>
    <w:rsid w:val="00E90126"/>
    <w:rsid w:val="00E926C1"/>
    <w:rsid w:val="00EA6C1D"/>
    <w:rsid w:val="00EB0F84"/>
    <w:rsid w:val="00EB575A"/>
    <w:rsid w:val="00EC0673"/>
    <w:rsid w:val="00EC1C38"/>
    <w:rsid w:val="00EC5A15"/>
    <w:rsid w:val="00EC72EC"/>
    <w:rsid w:val="00ED11EE"/>
    <w:rsid w:val="00ED1211"/>
    <w:rsid w:val="00ED4940"/>
    <w:rsid w:val="00ED5B45"/>
    <w:rsid w:val="00EE2AB2"/>
    <w:rsid w:val="00EF5C43"/>
    <w:rsid w:val="00F00D3F"/>
    <w:rsid w:val="00F01948"/>
    <w:rsid w:val="00F13952"/>
    <w:rsid w:val="00F231F3"/>
    <w:rsid w:val="00F459EB"/>
    <w:rsid w:val="00F6044F"/>
    <w:rsid w:val="00F60AB1"/>
    <w:rsid w:val="00F60B43"/>
    <w:rsid w:val="00F713C4"/>
    <w:rsid w:val="00F77263"/>
    <w:rsid w:val="00F814F5"/>
    <w:rsid w:val="00F93046"/>
    <w:rsid w:val="00FA2327"/>
    <w:rsid w:val="00FB22C0"/>
    <w:rsid w:val="00FB5016"/>
    <w:rsid w:val="00FC628C"/>
    <w:rsid w:val="00FD6EB2"/>
    <w:rsid w:val="00FE6CAA"/>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7890">
      <o:colormru v:ext="edit" colors="blue"/>
      <o:colormenu v:ext="edit" fillcolor="none" strokecolor="red"/>
    </o:shapedefaults>
    <o:shapelayout v:ext="edit">
      <o:idmap v:ext="edit" data="1,2,3,4,5,6,7,8,9,10,11,12,13,14,15,16,17,18,19,20,21,22,23,24"/>
      <o:rules v:ext="edit">
        <o:r id="V:Rule34" type="callout" idref="#_x0000_s21962"/>
        <o:r id="V:Rule35" type="callout" idref="#_x0000_s21963"/>
        <o:r id="V:Rule37" type="callout" idref="#_x0000_s21672"/>
        <o:r id="V:Rule38" type="callout" idref="#_x0000_s21673"/>
        <o:r id="V:Rule39" type="arc" idref="#_x0000_s21414"/>
        <o:r id="V:Rule40" type="arc" idref="#_x0000_s21415"/>
        <o:r id="V:Rule41" type="arc" idref="#_x0000_s21416"/>
        <o:r id="V:Rule42" type="arc" idref="#_x0000_s21417"/>
        <o:r id="V:Rule43" type="arc" idref="#_x0000_s21418"/>
        <o:r id="V:Rule44" type="arc" idref="#_x0000_s21419"/>
        <o:r id="V:Rule45" type="arc" idref="#_x0000_s21420"/>
        <o:r id="V:Rule46" type="arc" idref="#_x0000_s21421"/>
        <o:r id="V:Rule47" type="arc" idref="#_x0000_s21422"/>
        <o:r id="V:Rule48" type="arc" idref="#_x0000_s21423"/>
        <o:r id="V:Rule49" type="arc" idref="#_x0000_s21424"/>
        <o:r id="V:Rule50" type="arc" idref="#_x0000_s21425"/>
        <o:r id="V:Rule51" type="arc" idref="#_x0000_s21426"/>
        <o:r id="V:Rule52" type="arc" idref="#_x0000_s21427"/>
        <o:r id="V:Rule53" type="arc" idref="#_x0000_s21428"/>
        <o:r id="V:Rule54" type="arc" idref="#_x0000_s21429"/>
        <o:r id="V:Rule55" type="arc" idref="#_x0000_s21430"/>
        <o:r id="V:Rule56" type="arc" idref="#_x0000_s21431"/>
        <o:r id="V:Rule57" type="arc" idref="#_x0000_s21432"/>
        <o:r id="V:Rule58" type="arc" idref="#_x0000_s21433"/>
        <o:r id="V:Rule59" type="arc" idref="#_x0000_s21434"/>
        <o:r id="V:Rule60" type="arc" idref="#_x0000_s21436"/>
        <o:r id="V:Rule61" type="connector" idref="#_x0000_s24076"/>
        <o:r id="V:Rule62" type="connector" idref="#_x0000_s24355"/>
        <o:r id="V:Rule63" type="connector" idref="#_x0000_s24109"/>
        <o:r id="V:Rule64" type="connector" idref="#_x0000_s24173"/>
        <o:r id="V:Rule65" type="connector" idref="#_x0000_s24127"/>
        <o:r id="V:Rule66" type="connector" idref="#_x0000_s24101"/>
        <o:r id="V:Rule67" type="connector" idref="#_x0000_s24134"/>
        <o:r id="V:Rule68" type="connector" idref="#_x0000_s24091"/>
        <o:r id="V:Rule69" type="connector" idref="#_x0000_s24158"/>
        <o:r id="V:Rule70" type="connector" idref="#_x0000_s24149"/>
        <o:r id="V:Rule71" type="connector" idref="#_x0000_s24133"/>
        <o:r id="V:Rule72" type="connector" idref="#_x0000_s21671"/>
        <o:r id="V:Rule73" type="connector" idref="#_x0000_s24056"/>
        <o:r id="V:Rule74" type="connector" idref="#_x0000_s24034"/>
        <o:r id="V:Rule75" type="connector" idref="#_x0000_s24069"/>
        <o:r id="V:Rule76" type="connector" idref="#_x0000_s24157"/>
        <o:r id="V:Rule77" type="connector" idref="#_x0000_s24055"/>
        <o:r id="V:Rule78" type="connector" idref="#_x0000_s24119"/>
        <o:r id="V:Rule79" type="connector" idref="#_x0000_s24128"/>
        <o:r id="V:Rule80" type="connector" idref="#_x0000_s24092"/>
        <o:r id="V:Rule81" type="connector" idref="#_x0000_s24180">
          <o:proxy start="" idref="#_x0000_s24181" connectloc="0"/>
        </o:r>
        <o:r id="V:Rule82" type="connector" idref="#_x0000_s24110"/>
        <o:r id="V:Rule83" type="connector" idref="#_x0000_s24191"/>
        <o:r id="V:Rule84" type="connector" idref="#_x0000_s24047"/>
        <o:r id="V:Rule85" type="connector" idref="#_x0000_s24174"/>
        <o:r id="V:Rule86" type="connector" idref="#_x0000_s24118"/>
        <o:r id="V:Rule87" type="connector" idref="#_x0000_s24192">
          <o:proxy start="" idref="#_x0000_s24190" connectloc="3"/>
        </o:r>
        <o:r id="V:Rule88" type="connector" idref="#_x0000_s24179"/>
        <o:r id="V:Rule89" type="connector" idref="#_x0000_s24068"/>
        <o:r id="V:Rule90" type="connector" idref="#_x0000_s24046"/>
        <o:r id="V:Rule91" type="connector" idref="#_x0000_s24077"/>
        <o:r id="V:Rule92" type="connector" idref="#_x0000_s24150"/>
        <o:r id="V:Rule93" type="connector" idref="#_x0000_s24102"/>
        <o:r id="V:Rule94" type="connector" idref="#_x0000_s240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ind w:left="1418" w:hanging="1418"/>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footer" w:uiPriority="0"/>
    <w:lsdException w:name="caption" w:uiPriority="0" w:qFormat="1"/>
    <w:lsdException w:name="annotation reference" w:uiPriority="0"/>
    <w:lsdException w:name="page number" w:uiPriority="0"/>
    <w:lsdException w:name="List Bullet" w:uiPriority="0"/>
    <w:lsdException w:name="List Number" w:uiPriority="0" w:qFormat="1"/>
    <w:lsdException w:name="List 2" w:uiPriority="0"/>
    <w:lsdException w:name="List 3" w:uiPriority="0"/>
    <w:lsdException w:name="List 4" w:uiPriority="0"/>
    <w:lsdException w:name="Lis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Indent" w:uiPriority="0"/>
    <w:lsdException w:name="List Continue" w:uiPriority="0"/>
    <w:lsdException w:name="List Continue 2" w:uiPriority="0"/>
    <w:lsdException w:name="List Continue 3" w:uiPriority="0"/>
    <w:lsdException w:name="List Continue 5"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294C"/>
    <w:pPr>
      <w:ind w:left="0" w:firstLine="0"/>
    </w:pPr>
    <w:rPr>
      <w:rFonts w:ascii="Cambria" w:hAnsi="Cambria"/>
    </w:rPr>
  </w:style>
  <w:style w:type="paragraph" w:styleId="Titre1">
    <w:name w:val="heading 1"/>
    <w:basedOn w:val="Normal"/>
    <w:next w:val="Normal"/>
    <w:link w:val="Titre1Car"/>
    <w:qFormat/>
    <w:rsid w:val="009075B2"/>
    <w:pPr>
      <w:keepNext/>
      <w:keepLines/>
      <w:numPr>
        <w:numId w:val="20"/>
      </w:numPr>
      <w:jc w:val="center"/>
      <w:outlineLvl w:val="0"/>
    </w:pPr>
    <w:rPr>
      <w:rFonts w:asciiTheme="majorHAnsi" w:eastAsiaTheme="majorEastAsia" w:hAnsiTheme="majorHAnsi" w:cstheme="majorBidi"/>
      <w:b/>
      <w:bCs/>
      <w:i/>
      <w:caps/>
      <w:sz w:val="32"/>
      <w:szCs w:val="28"/>
    </w:rPr>
  </w:style>
  <w:style w:type="paragraph" w:styleId="Titre2">
    <w:name w:val="heading 2"/>
    <w:basedOn w:val="Normal"/>
    <w:next w:val="Normal"/>
    <w:link w:val="Titre2Car"/>
    <w:unhideWhenUsed/>
    <w:qFormat/>
    <w:rsid w:val="00BD07AA"/>
    <w:pPr>
      <w:widowControl w:val="0"/>
      <w:numPr>
        <w:ilvl w:val="1"/>
        <w:numId w:val="20"/>
      </w:numPr>
      <w:tabs>
        <w:tab w:val="left" w:pos="1134"/>
      </w:tabs>
      <w:spacing w:after="60"/>
      <w:outlineLvl w:val="1"/>
    </w:pPr>
    <w:rPr>
      <w:rFonts w:asciiTheme="majorHAnsi" w:eastAsiaTheme="majorEastAsia" w:hAnsiTheme="majorHAnsi" w:cstheme="majorBidi"/>
      <w:b/>
      <w:bCs/>
      <w:i/>
      <w:sz w:val="26"/>
      <w:szCs w:val="26"/>
    </w:rPr>
  </w:style>
  <w:style w:type="paragraph" w:styleId="Titre3">
    <w:name w:val="heading 3"/>
    <w:basedOn w:val="Titre2"/>
    <w:next w:val="Normal"/>
    <w:link w:val="Titre3Car"/>
    <w:unhideWhenUsed/>
    <w:qFormat/>
    <w:rsid w:val="00CF01EE"/>
    <w:pPr>
      <w:numPr>
        <w:ilvl w:val="2"/>
      </w:numPr>
      <w:tabs>
        <w:tab w:val="clear" w:pos="1134"/>
        <w:tab w:val="left" w:pos="851"/>
      </w:tabs>
      <w:outlineLvl w:val="2"/>
    </w:pPr>
    <w:rPr>
      <w:sz w:val="24"/>
    </w:rPr>
  </w:style>
  <w:style w:type="paragraph" w:styleId="Titre4">
    <w:name w:val="heading 4"/>
    <w:basedOn w:val="Titre3"/>
    <w:next w:val="Normal"/>
    <w:link w:val="Titre4Car"/>
    <w:unhideWhenUsed/>
    <w:qFormat/>
    <w:rsid w:val="00001F8E"/>
    <w:pPr>
      <w:numPr>
        <w:ilvl w:val="3"/>
      </w:numPr>
      <w:outlineLvl w:val="3"/>
    </w:pPr>
  </w:style>
  <w:style w:type="paragraph" w:styleId="Titre5">
    <w:name w:val="heading 5"/>
    <w:basedOn w:val="Normal"/>
    <w:next w:val="Normal"/>
    <w:link w:val="Titre5Car"/>
    <w:qFormat/>
    <w:rsid w:val="00B4130C"/>
    <w:pPr>
      <w:keepNext/>
      <w:widowControl w:val="0"/>
      <w:numPr>
        <w:ilvl w:val="4"/>
        <w:numId w:val="20"/>
      </w:numPr>
      <w:tabs>
        <w:tab w:val="left" w:pos="1008"/>
      </w:tabs>
      <w:jc w:val="center"/>
      <w:outlineLvl w:val="4"/>
    </w:pPr>
    <w:rPr>
      <w:rFonts w:ascii="Comic Sans MS" w:eastAsia="Times New Roman" w:hAnsi="Comic Sans MS" w:cs="Times New Roman"/>
      <w:caps/>
      <w:sz w:val="52"/>
      <w:szCs w:val="20"/>
      <w:lang w:eastAsia="fr-FR"/>
    </w:rPr>
  </w:style>
  <w:style w:type="paragraph" w:styleId="Titre6">
    <w:name w:val="heading 6"/>
    <w:basedOn w:val="Normal"/>
    <w:next w:val="Normal"/>
    <w:link w:val="Titre6Car"/>
    <w:qFormat/>
    <w:rsid w:val="00B4130C"/>
    <w:pPr>
      <w:keepNext/>
      <w:widowControl w:val="0"/>
      <w:numPr>
        <w:ilvl w:val="5"/>
        <w:numId w:val="20"/>
      </w:numPr>
      <w:tabs>
        <w:tab w:val="left" w:pos="1152"/>
      </w:tabs>
      <w:jc w:val="center"/>
      <w:outlineLvl w:val="5"/>
    </w:pPr>
    <w:rPr>
      <w:rFonts w:ascii="Comic Sans MS" w:eastAsia="Times New Roman" w:hAnsi="Comic Sans MS" w:cs="Times New Roman"/>
      <w:sz w:val="32"/>
      <w:szCs w:val="20"/>
      <w:lang w:eastAsia="fr-FR"/>
    </w:rPr>
  </w:style>
  <w:style w:type="paragraph" w:styleId="Titre7">
    <w:name w:val="heading 7"/>
    <w:basedOn w:val="Normal"/>
    <w:next w:val="Normal"/>
    <w:link w:val="Titre7Car"/>
    <w:qFormat/>
    <w:rsid w:val="00B4130C"/>
    <w:pPr>
      <w:keepNext/>
      <w:widowControl w:val="0"/>
      <w:numPr>
        <w:ilvl w:val="6"/>
        <w:numId w:val="20"/>
      </w:numPr>
      <w:tabs>
        <w:tab w:val="left" w:pos="1296"/>
      </w:tabs>
      <w:jc w:val="center"/>
      <w:outlineLvl w:val="6"/>
    </w:pPr>
    <w:rPr>
      <w:rFonts w:ascii="Comic Sans MS" w:eastAsia="Times New Roman" w:hAnsi="Comic Sans MS" w:cs="Times New Roman"/>
      <w:sz w:val="72"/>
      <w:szCs w:val="20"/>
      <w:lang w:eastAsia="fr-FR"/>
    </w:rPr>
  </w:style>
  <w:style w:type="paragraph" w:styleId="Titre8">
    <w:name w:val="heading 8"/>
    <w:basedOn w:val="Normal"/>
    <w:next w:val="Normal"/>
    <w:link w:val="Titre8Car"/>
    <w:qFormat/>
    <w:rsid w:val="00B4130C"/>
    <w:pPr>
      <w:widowControl w:val="0"/>
      <w:numPr>
        <w:ilvl w:val="7"/>
        <w:numId w:val="20"/>
      </w:numPr>
      <w:tabs>
        <w:tab w:val="left" w:pos="1440"/>
      </w:tabs>
      <w:spacing w:before="240" w:after="60"/>
      <w:outlineLvl w:val="7"/>
    </w:pPr>
    <w:rPr>
      <w:rFonts w:ascii="Arial" w:eastAsia="Times New Roman" w:hAnsi="Arial" w:cs="Times New Roman"/>
      <w:i/>
      <w:szCs w:val="20"/>
      <w:lang w:eastAsia="fr-FR"/>
    </w:rPr>
  </w:style>
  <w:style w:type="paragraph" w:styleId="Titre9">
    <w:name w:val="heading 9"/>
    <w:basedOn w:val="Normal"/>
    <w:next w:val="Normal"/>
    <w:link w:val="Titre9Car"/>
    <w:qFormat/>
    <w:rsid w:val="00B4130C"/>
    <w:pPr>
      <w:widowControl w:val="0"/>
      <w:numPr>
        <w:ilvl w:val="8"/>
        <w:numId w:val="20"/>
      </w:numPr>
      <w:tabs>
        <w:tab w:val="left" w:pos="1584"/>
      </w:tabs>
      <w:spacing w:before="240" w:after="60"/>
      <w:outlineLvl w:val="8"/>
    </w:pPr>
    <w:rPr>
      <w:rFonts w:ascii="Arial" w:eastAsia="Times New Roman" w:hAnsi="Arial" w:cs="Times New Roman"/>
      <w:b/>
      <w:i/>
      <w:sz w:val="18"/>
      <w:szCs w:val="20"/>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link w:val="ParagraphedelisteCar"/>
    <w:uiPriority w:val="34"/>
    <w:qFormat/>
    <w:rsid w:val="00716D30"/>
    <w:pPr>
      <w:ind w:left="720"/>
      <w:contextualSpacing/>
    </w:pPr>
  </w:style>
  <w:style w:type="paragraph" w:customStyle="1" w:styleId="NorP1">
    <w:name w:val="Nor_P1"/>
    <w:basedOn w:val="Paragraphedeliste"/>
    <w:link w:val="NorP1Car"/>
    <w:qFormat/>
    <w:rsid w:val="00397A5E"/>
    <w:pPr>
      <w:numPr>
        <w:numId w:val="1"/>
      </w:numPr>
      <w:spacing w:before="120"/>
      <w:ind w:left="284" w:hanging="284"/>
      <w:contextualSpacing w:val="0"/>
    </w:pPr>
  </w:style>
  <w:style w:type="paragraph" w:customStyle="1" w:styleId="NorP2">
    <w:name w:val="Nor_P2"/>
    <w:basedOn w:val="NorP1"/>
    <w:link w:val="NorP2Car"/>
    <w:qFormat/>
    <w:rsid w:val="00716D30"/>
    <w:pPr>
      <w:numPr>
        <w:ilvl w:val="1"/>
      </w:numPr>
      <w:ind w:left="567" w:hanging="283"/>
    </w:pPr>
  </w:style>
  <w:style w:type="character" w:customStyle="1" w:styleId="ParagraphedelisteCar">
    <w:name w:val="Paragraphe de liste Car"/>
    <w:basedOn w:val="Policepardfaut"/>
    <w:link w:val="Paragraphedeliste"/>
    <w:uiPriority w:val="34"/>
    <w:rsid w:val="00716D30"/>
    <w:rPr>
      <w:rFonts w:ascii="Cambria" w:hAnsi="Cambria"/>
    </w:rPr>
  </w:style>
  <w:style w:type="character" w:customStyle="1" w:styleId="NorP1Car">
    <w:name w:val="Nor_P1 Car"/>
    <w:basedOn w:val="ParagraphedelisteCar"/>
    <w:link w:val="NorP1"/>
    <w:rsid w:val="00397A5E"/>
    <w:rPr>
      <w:rFonts w:ascii="Cambria" w:hAnsi="Cambria"/>
    </w:rPr>
  </w:style>
  <w:style w:type="paragraph" w:customStyle="1" w:styleId="NorR1">
    <w:name w:val="Nor_R1"/>
    <w:basedOn w:val="Normal"/>
    <w:link w:val="NorR1Car"/>
    <w:qFormat/>
    <w:rsid w:val="00716D30"/>
    <w:pPr>
      <w:ind w:left="284"/>
    </w:pPr>
  </w:style>
  <w:style w:type="character" w:customStyle="1" w:styleId="NorP2Car">
    <w:name w:val="Nor_P2 Car"/>
    <w:basedOn w:val="NorP1Car"/>
    <w:link w:val="NorP2"/>
    <w:rsid w:val="00716D30"/>
    <w:rPr>
      <w:rFonts w:ascii="Cambria" w:hAnsi="Cambria"/>
    </w:rPr>
  </w:style>
  <w:style w:type="paragraph" w:customStyle="1" w:styleId="NorR2">
    <w:name w:val="Nor_R2"/>
    <w:basedOn w:val="NorR1"/>
    <w:link w:val="NorR2Car"/>
    <w:qFormat/>
    <w:rsid w:val="00716D30"/>
    <w:pPr>
      <w:ind w:left="567"/>
    </w:pPr>
  </w:style>
  <w:style w:type="character" w:customStyle="1" w:styleId="NorR1Car">
    <w:name w:val="Nor_R1 Car"/>
    <w:basedOn w:val="Policepardfaut"/>
    <w:link w:val="NorR1"/>
    <w:rsid w:val="00716D30"/>
    <w:rPr>
      <w:rFonts w:ascii="Cambria" w:hAnsi="Cambria"/>
    </w:rPr>
  </w:style>
  <w:style w:type="paragraph" w:styleId="Listenumros">
    <w:name w:val="List Number"/>
    <w:basedOn w:val="Normal"/>
    <w:link w:val="ListenumrosCar"/>
    <w:unhideWhenUsed/>
    <w:qFormat/>
    <w:rsid w:val="00716D30"/>
    <w:pPr>
      <w:ind w:left="360" w:hanging="360"/>
      <w:contextualSpacing/>
    </w:pPr>
  </w:style>
  <w:style w:type="character" w:customStyle="1" w:styleId="NorR2Car">
    <w:name w:val="Nor_R2 Car"/>
    <w:basedOn w:val="NorR1Car"/>
    <w:link w:val="NorR2"/>
    <w:rsid w:val="00716D30"/>
    <w:rPr>
      <w:rFonts w:ascii="Cambria" w:hAnsi="Cambria"/>
    </w:rPr>
  </w:style>
  <w:style w:type="paragraph" w:styleId="Listenumros2">
    <w:name w:val="List Number 2"/>
    <w:basedOn w:val="Normal"/>
    <w:link w:val="Listenumros2Car"/>
    <w:unhideWhenUsed/>
    <w:rsid w:val="00397A5E"/>
    <w:pPr>
      <w:numPr>
        <w:numId w:val="2"/>
      </w:numPr>
      <w:contextualSpacing/>
    </w:pPr>
  </w:style>
  <w:style w:type="paragraph" w:styleId="Listenumros3">
    <w:name w:val="List Number 3"/>
    <w:basedOn w:val="Normal"/>
    <w:link w:val="Listenumros3Car"/>
    <w:unhideWhenUsed/>
    <w:rsid w:val="00397A5E"/>
    <w:pPr>
      <w:numPr>
        <w:numId w:val="3"/>
      </w:numPr>
      <w:contextualSpacing/>
    </w:pPr>
  </w:style>
  <w:style w:type="paragraph" w:styleId="Listenumros4">
    <w:name w:val="List Number 4"/>
    <w:basedOn w:val="Normal"/>
    <w:unhideWhenUsed/>
    <w:rsid w:val="00397A5E"/>
    <w:pPr>
      <w:numPr>
        <w:numId w:val="5"/>
      </w:numPr>
      <w:contextualSpacing/>
    </w:pPr>
  </w:style>
  <w:style w:type="paragraph" w:styleId="Listepuces">
    <w:name w:val="List Bullet"/>
    <w:basedOn w:val="Normal"/>
    <w:unhideWhenUsed/>
    <w:rsid w:val="00397A5E"/>
    <w:pPr>
      <w:numPr>
        <w:numId w:val="6"/>
      </w:numPr>
      <w:contextualSpacing/>
    </w:pPr>
  </w:style>
  <w:style w:type="paragraph" w:styleId="Listepuces2">
    <w:name w:val="List Bullet 2"/>
    <w:basedOn w:val="Normal"/>
    <w:uiPriority w:val="99"/>
    <w:unhideWhenUsed/>
    <w:rsid w:val="00397A5E"/>
    <w:pPr>
      <w:numPr>
        <w:numId w:val="7"/>
      </w:numPr>
      <w:contextualSpacing/>
    </w:pPr>
  </w:style>
  <w:style w:type="paragraph" w:styleId="Listecontinue">
    <w:name w:val="List Continue"/>
    <w:basedOn w:val="Normal"/>
    <w:unhideWhenUsed/>
    <w:rsid w:val="00397A5E"/>
    <w:pPr>
      <w:spacing w:after="120"/>
      <w:ind w:left="283"/>
      <w:contextualSpacing/>
    </w:pPr>
  </w:style>
  <w:style w:type="paragraph" w:styleId="Listecontinue2">
    <w:name w:val="List Continue 2"/>
    <w:basedOn w:val="Normal"/>
    <w:unhideWhenUsed/>
    <w:rsid w:val="00397A5E"/>
    <w:pPr>
      <w:spacing w:after="120"/>
      <w:ind w:left="566"/>
      <w:contextualSpacing/>
    </w:pPr>
  </w:style>
  <w:style w:type="paragraph" w:customStyle="1" w:styleId="NorNum1">
    <w:name w:val="Nor_Num1"/>
    <w:basedOn w:val="Listenumros"/>
    <w:link w:val="NorNum1Car"/>
    <w:qFormat/>
    <w:rsid w:val="00397A5E"/>
    <w:pPr>
      <w:numPr>
        <w:numId w:val="4"/>
      </w:numPr>
      <w:spacing w:before="120"/>
      <w:ind w:left="357" w:hanging="357"/>
      <w:contextualSpacing w:val="0"/>
    </w:pPr>
  </w:style>
  <w:style w:type="paragraph" w:customStyle="1" w:styleId="NorNum2">
    <w:name w:val="Nor_Num2"/>
    <w:basedOn w:val="Listenumros2"/>
    <w:link w:val="NorNum2Car"/>
    <w:qFormat/>
    <w:rsid w:val="00397A5E"/>
  </w:style>
  <w:style w:type="character" w:customStyle="1" w:styleId="ListenumrosCar">
    <w:name w:val="Liste à numéros Car"/>
    <w:basedOn w:val="Policepardfaut"/>
    <w:link w:val="Listenumros"/>
    <w:uiPriority w:val="99"/>
    <w:rsid w:val="00397A5E"/>
    <w:rPr>
      <w:rFonts w:ascii="Cambria" w:hAnsi="Cambria"/>
    </w:rPr>
  </w:style>
  <w:style w:type="character" w:customStyle="1" w:styleId="NorNum1Car">
    <w:name w:val="Nor_Num1 Car"/>
    <w:basedOn w:val="ListenumrosCar"/>
    <w:link w:val="NorNum1"/>
    <w:rsid w:val="00397A5E"/>
    <w:rPr>
      <w:rFonts w:ascii="Cambria" w:hAnsi="Cambria"/>
    </w:rPr>
  </w:style>
  <w:style w:type="paragraph" w:customStyle="1" w:styleId="NorNum3">
    <w:name w:val="Nor_Num3"/>
    <w:basedOn w:val="Listenumros3"/>
    <w:link w:val="NorNum3Car"/>
    <w:qFormat/>
    <w:rsid w:val="00397A5E"/>
    <w:pPr>
      <w:ind w:hanging="217"/>
    </w:pPr>
  </w:style>
  <w:style w:type="character" w:customStyle="1" w:styleId="Listenumros2Car">
    <w:name w:val="Liste à numéros 2 Car"/>
    <w:basedOn w:val="Policepardfaut"/>
    <w:link w:val="Listenumros2"/>
    <w:rsid w:val="00397A5E"/>
    <w:rPr>
      <w:rFonts w:ascii="Cambria" w:hAnsi="Cambria"/>
    </w:rPr>
  </w:style>
  <w:style w:type="character" w:customStyle="1" w:styleId="NorNum2Car">
    <w:name w:val="Nor_Num2 Car"/>
    <w:basedOn w:val="Listenumros2Car"/>
    <w:link w:val="NorNum2"/>
    <w:rsid w:val="00397A5E"/>
    <w:rPr>
      <w:rFonts w:ascii="Cambria" w:hAnsi="Cambria"/>
    </w:rPr>
  </w:style>
  <w:style w:type="paragraph" w:customStyle="1" w:styleId="Nor">
    <w:name w:val="Nor"/>
    <w:basedOn w:val="Normal"/>
    <w:link w:val="NorCar"/>
    <w:qFormat/>
    <w:rsid w:val="00397A5E"/>
  </w:style>
  <w:style w:type="character" w:customStyle="1" w:styleId="Listenumros3Car">
    <w:name w:val="Liste à numéros 3 Car"/>
    <w:basedOn w:val="Policepardfaut"/>
    <w:link w:val="Listenumros3"/>
    <w:rsid w:val="00397A5E"/>
    <w:rPr>
      <w:rFonts w:ascii="Cambria" w:hAnsi="Cambria"/>
    </w:rPr>
  </w:style>
  <w:style w:type="character" w:customStyle="1" w:styleId="NorNum3Car">
    <w:name w:val="Nor_Num3 Car"/>
    <w:basedOn w:val="Listenumros3Car"/>
    <w:link w:val="NorNum3"/>
    <w:rsid w:val="00397A5E"/>
    <w:rPr>
      <w:rFonts w:ascii="Cambria" w:hAnsi="Cambria"/>
    </w:rPr>
  </w:style>
  <w:style w:type="character" w:customStyle="1" w:styleId="Titre1Car">
    <w:name w:val="Titre 1 Car"/>
    <w:basedOn w:val="Policepardfaut"/>
    <w:link w:val="Titre1"/>
    <w:rsid w:val="009075B2"/>
    <w:rPr>
      <w:rFonts w:asciiTheme="majorHAnsi" w:eastAsiaTheme="majorEastAsia" w:hAnsiTheme="majorHAnsi" w:cstheme="majorBidi"/>
      <w:b/>
      <w:bCs/>
      <w:i/>
      <w:caps/>
      <w:sz w:val="32"/>
      <w:szCs w:val="28"/>
    </w:rPr>
  </w:style>
  <w:style w:type="character" w:customStyle="1" w:styleId="NorCar">
    <w:name w:val="Nor Car"/>
    <w:basedOn w:val="Policepardfaut"/>
    <w:link w:val="Nor"/>
    <w:rsid w:val="00397A5E"/>
    <w:rPr>
      <w:rFonts w:ascii="Cambria" w:hAnsi="Cambria"/>
    </w:rPr>
  </w:style>
  <w:style w:type="character" w:customStyle="1" w:styleId="Titre2Car">
    <w:name w:val="Titre 2 Car"/>
    <w:basedOn w:val="Policepardfaut"/>
    <w:link w:val="Titre2"/>
    <w:rsid w:val="00BD07AA"/>
    <w:rPr>
      <w:rFonts w:asciiTheme="majorHAnsi" w:eastAsiaTheme="majorEastAsia" w:hAnsiTheme="majorHAnsi" w:cstheme="majorBidi"/>
      <w:b/>
      <w:bCs/>
      <w:i/>
      <w:sz w:val="26"/>
      <w:szCs w:val="26"/>
    </w:rPr>
  </w:style>
  <w:style w:type="paragraph" w:styleId="En-ttedetabledesmatires">
    <w:name w:val="TOC Heading"/>
    <w:basedOn w:val="Titre1"/>
    <w:next w:val="Normal"/>
    <w:uiPriority w:val="39"/>
    <w:unhideWhenUsed/>
    <w:qFormat/>
    <w:rsid w:val="00164339"/>
    <w:pPr>
      <w:numPr>
        <w:numId w:val="0"/>
      </w:numPr>
      <w:spacing w:line="276" w:lineRule="auto"/>
      <w:jc w:val="left"/>
      <w:outlineLvl w:val="9"/>
    </w:pPr>
    <w:rPr>
      <w:color w:val="365F91" w:themeColor="accent1" w:themeShade="BF"/>
    </w:rPr>
  </w:style>
  <w:style w:type="paragraph" w:styleId="TM1">
    <w:name w:val="toc 1"/>
    <w:basedOn w:val="Normal"/>
    <w:next w:val="Normal"/>
    <w:autoRedefine/>
    <w:uiPriority w:val="39"/>
    <w:unhideWhenUsed/>
    <w:qFormat/>
    <w:rsid w:val="002B3E90"/>
    <w:pPr>
      <w:tabs>
        <w:tab w:val="right" w:leader="dot" w:pos="9628"/>
      </w:tabs>
      <w:spacing w:before="240" w:after="100"/>
    </w:pPr>
    <w:rPr>
      <w:b/>
      <w:noProof/>
      <w:sz w:val="28"/>
    </w:rPr>
  </w:style>
  <w:style w:type="character" w:styleId="Lienhypertexte">
    <w:name w:val="Hyperlink"/>
    <w:basedOn w:val="Policepardfaut"/>
    <w:uiPriority w:val="99"/>
    <w:unhideWhenUsed/>
    <w:rsid w:val="00164339"/>
    <w:rPr>
      <w:color w:val="0000FF" w:themeColor="hyperlink"/>
      <w:u w:val="single"/>
    </w:rPr>
  </w:style>
  <w:style w:type="paragraph" w:styleId="Textedebulles">
    <w:name w:val="Balloon Text"/>
    <w:basedOn w:val="Normal"/>
    <w:link w:val="TextedebullesCar"/>
    <w:semiHidden/>
    <w:unhideWhenUsed/>
    <w:rsid w:val="00164339"/>
    <w:rPr>
      <w:rFonts w:ascii="Tahoma" w:hAnsi="Tahoma" w:cs="Tahoma"/>
      <w:sz w:val="16"/>
      <w:szCs w:val="16"/>
    </w:rPr>
  </w:style>
  <w:style w:type="character" w:customStyle="1" w:styleId="TextedebullesCar">
    <w:name w:val="Texte de bulles Car"/>
    <w:basedOn w:val="Policepardfaut"/>
    <w:link w:val="Textedebulles"/>
    <w:semiHidden/>
    <w:rsid w:val="00164339"/>
    <w:rPr>
      <w:rFonts w:ascii="Tahoma" w:hAnsi="Tahoma" w:cs="Tahoma"/>
      <w:sz w:val="16"/>
      <w:szCs w:val="16"/>
    </w:rPr>
  </w:style>
  <w:style w:type="paragraph" w:styleId="En-tte">
    <w:name w:val="header"/>
    <w:basedOn w:val="Normal"/>
    <w:link w:val="En-tteCar"/>
    <w:uiPriority w:val="99"/>
    <w:unhideWhenUsed/>
    <w:rsid w:val="001E373D"/>
    <w:pPr>
      <w:tabs>
        <w:tab w:val="center" w:pos="4536"/>
        <w:tab w:val="right" w:pos="9072"/>
      </w:tabs>
    </w:pPr>
  </w:style>
  <w:style w:type="character" w:customStyle="1" w:styleId="En-tteCar">
    <w:name w:val="En-tête Car"/>
    <w:basedOn w:val="Policepardfaut"/>
    <w:link w:val="En-tte"/>
    <w:uiPriority w:val="99"/>
    <w:rsid w:val="001E373D"/>
    <w:rPr>
      <w:rFonts w:ascii="Cambria" w:hAnsi="Cambria"/>
    </w:rPr>
  </w:style>
  <w:style w:type="paragraph" w:styleId="Pieddepage">
    <w:name w:val="footer"/>
    <w:basedOn w:val="Normal"/>
    <w:link w:val="PieddepageCar"/>
    <w:unhideWhenUsed/>
    <w:rsid w:val="001E373D"/>
    <w:pPr>
      <w:tabs>
        <w:tab w:val="center" w:pos="4536"/>
        <w:tab w:val="right" w:pos="9072"/>
      </w:tabs>
    </w:pPr>
  </w:style>
  <w:style w:type="character" w:customStyle="1" w:styleId="PieddepageCar">
    <w:name w:val="Pied de page Car"/>
    <w:basedOn w:val="Policepardfaut"/>
    <w:link w:val="Pieddepage"/>
    <w:rsid w:val="001E373D"/>
    <w:rPr>
      <w:rFonts w:ascii="Cambria" w:hAnsi="Cambria"/>
    </w:rPr>
  </w:style>
  <w:style w:type="paragraph" w:customStyle="1" w:styleId="NorL1">
    <w:name w:val="Nor_L1"/>
    <w:basedOn w:val="Normal"/>
    <w:link w:val="NorL1Car"/>
    <w:qFormat/>
    <w:rsid w:val="00602970"/>
    <w:pPr>
      <w:spacing w:before="120"/>
    </w:pPr>
  </w:style>
  <w:style w:type="paragraph" w:styleId="Lgende">
    <w:name w:val="caption"/>
    <w:basedOn w:val="Normal"/>
    <w:next w:val="Normal"/>
    <w:qFormat/>
    <w:rsid w:val="00BD07AA"/>
    <w:pPr>
      <w:widowControl w:val="0"/>
      <w:jc w:val="center"/>
    </w:pPr>
    <w:rPr>
      <w:rFonts w:asciiTheme="majorHAnsi" w:eastAsia="Times New Roman" w:hAnsiTheme="majorHAnsi" w:cs="Times New Roman"/>
      <w:sz w:val="16"/>
      <w:szCs w:val="20"/>
      <w:lang w:eastAsia="fr-FR"/>
    </w:rPr>
  </w:style>
  <w:style w:type="character" w:customStyle="1" w:styleId="NorL1Car">
    <w:name w:val="Nor_L1 Car"/>
    <w:basedOn w:val="Policepardfaut"/>
    <w:link w:val="NorL1"/>
    <w:rsid w:val="00602970"/>
    <w:rPr>
      <w:rFonts w:ascii="Cambria" w:hAnsi="Cambria"/>
    </w:rPr>
  </w:style>
  <w:style w:type="character" w:customStyle="1" w:styleId="Titre3Car">
    <w:name w:val="Titre 3 Car"/>
    <w:basedOn w:val="Policepardfaut"/>
    <w:link w:val="Titre3"/>
    <w:rsid w:val="00CF01EE"/>
    <w:rPr>
      <w:rFonts w:asciiTheme="majorHAnsi" w:eastAsiaTheme="majorEastAsia" w:hAnsiTheme="majorHAnsi" w:cstheme="majorBidi"/>
      <w:b/>
      <w:bCs/>
      <w:i/>
      <w:sz w:val="24"/>
      <w:szCs w:val="26"/>
    </w:rPr>
  </w:style>
  <w:style w:type="paragraph" w:customStyle="1" w:styleId="NormalP">
    <w:name w:val="Normal_P"/>
    <w:basedOn w:val="Paragraphedeliste"/>
    <w:link w:val="NormalPuceCar"/>
    <w:qFormat/>
    <w:rsid w:val="00BD07AA"/>
    <w:pPr>
      <w:numPr>
        <w:numId w:val="8"/>
      </w:numPr>
      <w:spacing w:before="60"/>
      <w:ind w:left="284" w:hanging="284"/>
      <w:contextualSpacing w:val="0"/>
    </w:pPr>
    <w:rPr>
      <w:rFonts w:eastAsia="Times New Roman" w:cs="Times New Roman"/>
      <w:szCs w:val="24"/>
      <w:lang w:eastAsia="fr-FR"/>
    </w:rPr>
  </w:style>
  <w:style w:type="character" w:customStyle="1" w:styleId="NormalPuceCar">
    <w:name w:val="Normal_Puce Car"/>
    <w:basedOn w:val="ParagraphedelisteCar"/>
    <w:link w:val="NormalP"/>
    <w:rsid w:val="00BD07AA"/>
    <w:rPr>
      <w:rFonts w:ascii="Cambria" w:eastAsia="Times New Roman" w:hAnsi="Cambria" w:cs="Times New Roman"/>
      <w:szCs w:val="24"/>
      <w:lang w:eastAsia="fr-FR"/>
    </w:rPr>
  </w:style>
  <w:style w:type="paragraph" w:customStyle="1" w:styleId="Norcadre">
    <w:name w:val="Nor_cadre"/>
    <w:basedOn w:val="Normal"/>
    <w:link w:val="NorcadreCar"/>
    <w:qFormat/>
    <w:rsid w:val="00727313"/>
    <w:pPr>
      <w:pBdr>
        <w:top w:val="threeDEmboss" w:sz="18" w:space="1" w:color="auto"/>
        <w:left w:val="threeDEmboss" w:sz="18" w:space="4" w:color="auto"/>
        <w:bottom w:val="threeDEngrave" w:sz="18" w:space="3" w:color="auto"/>
        <w:right w:val="threeDEngrave" w:sz="18" w:space="4" w:color="auto"/>
      </w:pBdr>
      <w:ind w:left="142" w:right="142"/>
    </w:pPr>
    <w:rPr>
      <w:b/>
    </w:rPr>
  </w:style>
  <w:style w:type="character" w:customStyle="1" w:styleId="NorcadreCar">
    <w:name w:val="Nor_cadre Car"/>
    <w:basedOn w:val="Policepardfaut"/>
    <w:link w:val="Norcadre"/>
    <w:rsid w:val="00727313"/>
    <w:rPr>
      <w:rFonts w:ascii="Cambria" w:hAnsi="Cambria"/>
      <w:b/>
    </w:rPr>
  </w:style>
  <w:style w:type="character" w:styleId="Textedelespacerserv">
    <w:name w:val="Placeholder Text"/>
    <w:basedOn w:val="Policepardfaut"/>
    <w:uiPriority w:val="99"/>
    <w:semiHidden/>
    <w:rsid w:val="00CE1245"/>
    <w:rPr>
      <w:color w:val="808080"/>
    </w:rPr>
  </w:style>
  <w:style w:type="table" w:styleId="Grilledutableau">
    <w:name w:val="Table Grid"/>
    <w:basedOn w:val="TableauNormal"/>
    <w:uiPriority w:val="59"/>
    <w:rsid w:val="008C7C73"/>
    <w:pPr>
      <w:ind w:left="0" w:firstLine="0"/>
      <w:jc w:val="left"/>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Titre4Car">
    <w:name w:val="Titre 4 Car"/>
    <w:basedOn w:val="Policepardfaut"/>
    <w:link w:val="Titre4"/>
    <w:rsid w:val="00001F8E"/>
    <w:rPr>
      <w:rFonts w:asciiTheme="majorHAnsi" w:eastAsiaTheme="majorEastAsia" w:hAnsiTheme="majorHAnsi" w:cstheme="majorBidi"/>
      <w:b/>
      <w:bCs/>
      <w:i/>
      <w:sz w:val="24"/>
      <w:szCs w:val="26"/>
    </w:rPr>
  </w:style>
  <w:style w:type="character" w:customStyle="1" w:styleId="Titre5Car">
    <w:name w:val="Titre 5 Car"/>
    <w:basedOn w:val="Policepardfaut"/>
    <w:link w:val="Titre5"/>
    <w:rsid w:val="00B4130C"/>
    <w:rPr>
      <w:rFonts w:ascii="Comic Sans MS" w:eastAsia="Times New Roman" w:hAnsi="Comic Sans MS" w:cs="Times New Roman"/>
      <w:caps/>
      <w:sz w:val="52"/>
      <w:szCs w:val="20"/>
      <w:lang w:eastAsia="fr-FR"/>
    </w:rPr>
  </w:style>
  <w:style w:type="character" w:customStyle="1" w:styleId="Titre6Car">
    <w:name w:val="Titre 6 Car"/>
    <w:basedOn w:val="Policepardfaut"/>
    <w:link w:val="Titre6"/>
    <w:rsid w:val="00B4130C"/>
    <w:rPr>
      <w:rFonts w:ascii="Comic Sans MS" w:eastAsia="Times New Roman" w:hAnsi="Comic Sans MS" w:cs="Times New Roman"/>
      <w:sz w:val="32"/>
      <w:szCs w:val="20"/>
      <w:lang w:eastAsia="fr-FR"/>
    </w:rPr>
  </w:style>
  <w:style w:type="character" w:customStyle="1" w:styleId="Titre7Car">
    <w:name w:val="Titre 7 Car"/>
    <w:basedOn w:val="Policepardfaut"/>
    <w:link w:val="Titre7"/>
    <w:rsid w:val="00B4130C"/>
    <w:rPr>
      <w:rFonts w:ascii="Comic Sans MS" w:eastAsia="Times New Roman" w:hAnsi="Comic Sans MS" w:cs="Times New Roman"/>
      <w:sz w:val="72"/>
      <w:szCs w:val="20"/>
      <w:lang w:eastAsia="fr-FR"/>
    </w:rPr>
  </w:style>
  <w:style w:type="character" w:customStyle="1" w:styleId="Titre8Car">
    <w:name w:val="Titre 8 Car"/>
    <w:basedOn w:val="Policepardfaut"/>
    <w:link w:val="Titre8"/>
    <w:rsid w:val="00B4130C"/>
    <w:rPr>
      <w:rFonts w:ascii="Arial" w:eastAsia="Times New Roman" w:hAnsi="Arial" w:cs="Times New Roman"/>
      <w:i/>
      <w:szCs w:val="20"/>
      <w:lang w:eastAsia="fr-FR"/>
    </w:rPr>
  </w:style>
  <w:style w:type="character" w:customStyle="1" w:styleId="Titre9Car">
    <w:name w:val="Titre 9 Car"/>
    <w:basedOn w:val="Policepardfaut"/>
    <w:link w:val="Titre9"/>
    <w:rsid w:val="00B4130C"/>
    <w:rPr>
      <w:rFonts w:ascii="Arial" w:eastAsia="Times New Roman" w:hAnsi="Arial" w:cs="Times New Roman"/>
      <w:b/>
      <w:i/>
      <w:sz w:val="18"/>
      <w:szCs w:val="20"/>
      <w:lang w:eastAsia="fr-FR"/>
    </w:rPr>
  </w:style>
  <w:style w:type="paragraph" w:customStyle="1" w:styleId="NormalR">
    <w:name w:val="Normal_R"/>
    <w:basedOn w:val="Normal"/>
    <w:qFormat/>
    <w:rsid w:val="00B4130C"/>
    <w:pPr>
      <w:ind w:firstLine="284"/>
    </w:pPr>
    <w:rPr>
      <w:rFonts w:eastAsia="Times New Roman" w:cs="Times New Roman"/>
      <w:szCs w:val="24"/>
      <w:lang w:eastAsia="fr-FR"/>
    </w:rPr>
  </w:style>
  <w:style w:type="paragraph" w:customStyle="1" w:styleId="Corpsdetexte21">
    <w:name w:val="Corps de texte 21"/>
    <w:basedOn w:val="Normal"/>
    <w:rsid w:val="00B4130C"/>
    <w:pPr>
      <w:widowControl w:val="0"/>
      <w:ind w:firstLine="142"/>
    </w:pPr>
    <w:rPr>
      <w:rFonts w:ascii="Comic Sans MS" w:eastAsia="Times New Roman" w:hAnsi="Comic Sans MS" w:cs="Times New Roman"/>
      <w:sz w:val="20"/>
      <w:szCs w:val="20"/>
      <w:lang w:eastAsia="fr-FR"/>
    </w:rPr>
  </w:style>
  <w:style w:type="paragraph" w:styleId="Retraitcorpsdetexte">
    <w:name w:val="Body Text Indent"/>
    <w:basedOn w:val="Normal"/>
    <w:link w:val="RetraitcorpsdetexteCar"/>
    <w:rsid w:val="00B4130C"/>
    <w:pPr>
      <w:widowControl w:val="0"/>
      <w:ind w:firstLine="284"/>
    </w:pPr>
    <w:rPr>
      <w:rFonts w:ascii="Comic Sans MS" w:eastAsia="Times New Roman" w:hAnsi="Comic Sans MS" w:cs="Times New Roman"/>
      <w:sz w:val="20"/>
      <w:szCs w:val="20"/>
      <w:lang w:eastAsia="fr-FR"/>
    </w:rPr>
  </w:style>
  <w:style w:type="character" w:customStyle="1" w:styleId="RetraitcorpsdetexteCar">
    <w:name w:val="Retrait corps de texte Car"/>
    <w:basedOn w:val="Policepardfaut"/>
    <w:link w:val="Retraitcorpsdetexte"/>
    <w:rsid w:val="00B4130C"/>
    <w:rPr>
      <w:rFonts w:ascii="Comic Sans MS" w:eastAsia="Times New Roman" w:hAnsi="Comic Sans MS" w:cs="Times New Roman"/>
      <w:sz w:val="20"/>
      <w:szCs w:val="20"/>
      <w:lang w:eastAsia="fr-FR"/>
    </w:rPr>
  </w:style>
  <w:style w:type="paragraph" w:styleId="Explorateurdedocuments">
    <w:name w:val="Document Map"/>
    <w:basedOn w:val="Normal"/>
    <w:link w:val="ExplorateurdedocumentsCar"/>
    <w:unhideWhenUsed/>
    <w:rsid w:val="00B4130C"/>
    <w:rPr>
      <w:rFonts w:eastAsia="Times New Roman" w:cs="Tahoma"/>
      <w:sz w:val="16"/>
      <w:szCs w:val="16"/>
      <w:lang w:eastAsia="fr-FR"/>
    </w:rPr>
  </w:style>
  <w:style w:type="character" w:customStyle="1" w:styleId="ExplorateurdedocumentsCar">
    <w:name w:val="Explorateur de documents Car"/>
    <w:basedOn w:val="Policepardfaut"/>
    <w:link w:val="Explorateurdedocuments"/>
    <w:rsid w:val="00B4130C"/>
    <w:rPr>
      <w:rFonts w:ascii="Cambria" w:eastAsia="Times New Roman" w:hAnsi="Cambria" w:cs="Tahoma"/>
      <w:sz w:val="16"/>
      <w:szCs w:val="16"/>
      <w:lang w:eastAsia="fr-FR"/>
    </w:rPr>
  </w:style>
  <w:style w:type="character" w:styleId="Numrodepage">
    <w:name w:val="page number"/>
    <w:basedOn w:val="Policepardfaut"/>
    <w:rsid w:val="00B4130C"/>
  </w:style>
  <w:style w:type="paragraph" w:styleId="Retraitnormal">
    <w:name w:val="Normal Indent"/>
    <w:basedOn w:val="Normal"/>
    <w:rsid w:val="00B4130C"/>
    <w:pPr>
      <w:ind w:firstLine="284"/>
    </w:pPr>
    <w:rPr>
      <w:rFonts w:ascii="Times New Roman" w:eastAsia="Times New Roman" w:hAnsi="Times New Roman" w:cs="Times New Roman"/>
      <w:sz w:val="24"/>
      <w:szCs w:val="20"/>
      <w:lang w:eastAsia="fr-FR"/>
    </w:rPr>
  </w:style>
  <w:style w:type="numbering" w:customStyle="1" w:styleId="Style1">
    <w:name w:val="Style1"/>
    <w:uiPriority w:val="99"/>
    <w:rsid w:val="00B4130C"/>
    <w:pPr>
      <w:numPr>
        <w:numId w:val="13"/>
      </w:numPr>
    </w:pPr>
  </w:style>
  <w:style w:type="character" w:styleId="Marquedecommentaire">
    <w:name w:val="annotation reference"/>
    <w:basedOn w:val="Policepardfaut"/>
    <w:unhideWhenUsed/>
    <w:rsid w:val="00B4130C"/>
    <w:rPr>
      <w:sz w:val="16"/>
      <w:szCs w:val="16"/>
    </w:rPr>
  </w:style>
  <w:style w:type="paragraph" w:styleId="Commentaire">
    <w:name w:val="annotation text"/>
    <w:basedOn w:val="Normal"/>
    <w:link w:val="CommentaireCar"/>
    <w:unhideWhenUsed/>
    <w:rsid w:val="00B4130C"/>
    <w:rPr>
      <w:rFonts w:eastAsia="Times New Roman" w:cs="Times New Roman"/>
      <w:sz w:val="20"/>
      <w:szCs w:val="20"/>
      <w:lang w:eastAsia="fr-FR"/>
    </w:rPr>
  </w:style>
  <w:style w:type="character" w:customStyle="1" w:styleId="CommentaireCar">
    <w:name w:val="Commentaire Car"/>
    <w:basedOn w:val="Policepardfaut"/>
    <w:link w:val="Commentaire"/>
    <w:rsid w:val="00B4130C"/>
    <w:rPr>
      <w:rFonts w:ascii="Cambria" w:eastAsia="Times New Roman" w:hAnsi="Cambria" w:cs="Times New Roman"/>
      <w:sz w:val="20"/>
      <w:szCs w:val="20"/>
      <w:lang w:eastAsia="fr-FR"/>
    </w:rPr>
  </w:style>
  <w:style w:type="paragraph" w:styleId="Objetducommentaire">
    <w:name w:val="annotation subject"/>
    <w:basedOn w:val="Commentaire"/>
    <w:next w:val="Commentaire"/>
    <w:link w:val="ObjetducommentaireCar"/>
    <w:unhideWhenUsed/>
    <w:rsid w:val="00B4130C"/>
    <w:rPr>
      <w:b/>
      <w:bCs/>
    </w:rPr>
  </w:style>
  <w:style w:type="character" w:customStyle="1" w:styleId="ObjetducommentaireCar">
    <w:name w:val="Objet du commentaire Car"/>
    <w:basedOn w:val="CommentaireCar"/>
    <w:link w:val="Objetducommentaire"/>
    <w:rsid w:val="00B4130C"/>
    <w:rPr>
      <w:rFonts w:ascii="Cambria" w:eastAsia="Times New Roman" w:hAnsi="Cambria" w:cs="Times New Roman"/>
      <w:b/>
      <w:bCs/>
      <w:sz w:val="20"/>
      <w:szCs w:val="20"/>
      <w:lang w:eastAsia="fr-FR"/>
    </w:rPr>
  </w:style>
  <w:style w:type="paragraph" w:styleId="TM2">
    <w:name w:val="toc 2"/>
    <w:basedOn w:val="Normal"/>
    <w:next w:val="Normal"/>
    <w:autoRedefine/>
    <w:uiPriority w:val="39"/>
    <w:unhideWhenUsed/>
    <w:qFormat/>
    <w:rsid w:val="004C09D5"/>
    <w:pPr>
      <w:tabs>
        <w:tab w:val="left" w:pos="880"/>
        <w:tab w:val="right" w:leader="dot" w:pos="9628"/>
      </w:tabs>
      <w:spacing w:before="120"/>
      <w:ind w:left="221"/>
    </w:pPr>
    <w:rPr>
      <w:rFonts w:eastAsia="Times New Roman" w:cs="Times New Roman"/>
      <w:b/>
      <w:i/>
      <w:noProof/>
      <w:sz w:val="24"/>
      <w:szCs w:val="24"/>
      <w:lang w:eastAsia="fr-FR"/>
    </w:rPr>
  </w:style>
  <w:style w:type="paragraph" w:styleId="TM3">
    <w:name w:val="toc 3"/>
    <w:basedOn w:val="Normal"/>
    <w:next w:val="Normal"/>
    <w:autoRedefine/>
    <w:uiPriority w:val="39"/>
    <w:unhideWhenUsed/>
    <w:qFormat/>
    <w:rsid w:val="00C264CC"/>
    <w:pPr>
      <w:tabs>
        <w:tab w:val="left" w:pos="1320"/>
        <w:tab w:val="right" w:leader="dot" w:pos="9628"/>
      </w:tabs>
      <w:ind w:left="442"/>
    </w:pPr>
    <w:rPr>
      <w:rFonts w:eastAsia="Times New Roman" w:cs="Times New Roman"/>
      <w:szCs w:val="24"/>
      <w:lang w:eastAsia="fr-FR"/>
    </w:rPr>
  </w:style>
  <w:style w:type="paragraph" w:styleId="TM4">
    <w:name w:val="toc 4"/>
    <w:basedOn w:val="Normal"/>
    <w:next w:val="Normal"/>
    <w:autoRedefine/>
    <w:uiPriority w:val="39"/>
    <w:unhideWhenUsed/>
    <w:rsid w:val="00B4130C"/>
    <w:pPr>
      <w:spacing w:after="100"/>
      <w:ind w:left="660"/>
    </w:pPr>
    <w:rPr>
      <w:rFonts w:eastAsia="Times New Roman" w:cs="Times New Roman"/>
      <w:szCs w:val="24"/>
      <w:lang w:eastAsia="fr-FR"/>
    </w:rPr>
  </w:style>
  <w:style w:type="paragraph" w:customStyle="1" w:styleId="NormalE">
    <w:name w:val="Normal_E"/>
    <w:basedOn w:val="Normal"/>
    <w:link w:val="NormalECar"/>
    <w:qFormat/>
    <w:rsid w:val="00B4130C"/>
    <w:rPr>
      <w:rFonts w:eastAsia="Times New Roman" w:cs="Times New Roman"/>
      <w:i/>
      <w:szCs w:val="24"/>
      <w:lang w:val="en-US" w:eastAsia="fr-FR"/>
    </w:rPr>
  </w:style>
  <w:style w:type="character" w:customStyle="1" w:styleId="NormalECar">
    <w:name w:val="Normal_E Car"/>
    <w:basedOn w:val="NormalPuceCar"/>
    <w:link w:val="NormalE"/>
    <w:rsid w:val="00B4130C"/>
    <w:rPr>
      <w:rFonts w:ascii="Cambria" w:eastAsia="Times New Roman" w:hAnsi="Cambria" w:cs="Times New Roman"/>
      <w:i/>
      <w:szCs w:val="24"/>
      <w:lang w:val="en-US" w:eastAsia="fr-FR"/>
    </w:rPr>
  </w:style>
  <w:style w:type="paragraph" w:styleId="Rvision">
    <w:name w:val="Revision"/>
    <w:hidden/>
    <w:uiPriority w:val="99"/>
    <w:semiHidden/>
    <w:rsid w:val="00B4130C"/>
    <w:pPr>
      <w:ind w:left="0" w:firstLine="0"/>
      <w:jc w:val="left"/>
    </w:pPr>
    <w:rPr>
      <w:rFonts w:ascii="Cambria" w:eastAsia="Times New Roman" w:hAnsi="Cambria" w:cs="Times New Roman"/>
      <w:szCs w:val="24"/>
      <w:lang w:eastAsia="fr-FR"/>
    </w:rPr>
  </w:style>
  <w:style w:type="paragraph" w:customStyle="1" w:styleId="Nor1eL">
    <w:name w:val="Nor_1eL"/>
    <w:basedOn w:val="Nor"/>
    <w:link w:val="Nor1eLCar"/>
    <w:qFormat/>
    <w:rsid w:val="009075B2"/>
    <w:pPr>
      <w:spacing w:before="120"/>
    </w:pPr>
    <w:rPr>
      <w:rFonts w:eastAsia="Times New Roman" w:cs="Times New Roman"/>
      <w:szCs w:val="24"/>
      <w:lang w:eastAsia="fr-FR"/>
    </w:rPr>
  </w:style>
  <w:style w:type="character" w:customStyle="1" w:styleId="Nor1eLCar">
    <w:name w:val="Nor_1eL Car"/>
    <w:basedOn w:val="NorCar"/>
    <w:link w:val="Nor1eL"/>
    <w:rsid w:val="009075B2"/>
    <w:rPr>
      <w:rFonts w:ascii="Cambria" w:eastAsia="Times New Roman" w:hAnsi="Cambria" w:cs="Times New Roman"/>
      <w:szCs w:val="24"/>
      <w:lang w:eastAsia="fr-FR"/>
    </w:rPr>
  </w:style>
  <w:style w:type="numbering" w:customStyle="1" w:styleId="StyleNumrosAvant063cmSuspendu063cm">
    <w:name w:val="Style Numéros Avant : 063 cm Suspendu : 063 cm"/>
    <w:basedOn w:val="Aucuneliste"/>
    <w:semiHidden/>
    <w:rsid w:val="006F0D6F"/>
    <w:pPr>
      <w:numPr>
        <w:numId w:val="29"/>
      </w:numPr>
    </w:pPr>
  </w:style>
  <w:style w:type="paragraph" w:customStyle="1" w:styleId="NorR">
    <w:name w:val="Nor_R"/>
    <w:basedOn w:val="Normal"/>
    <w:link w:val="NorRCar"/>
    <w:qFormat/>
    <w:rsid w:val="006F0D6F"/>
    <w:pPr>
      <w:spacing w:before="120"/>
      <w:ind w:firstLine="284"/>
    </w:pPr>
    <w:rPr>
      <w:rFonts w:eastAsia="Times New Roman" w:cs="Times New Roman"/>
      <w:iCs/>
      <w:szCs w:val="24"/>
      <w:lang w:eastAsia="fr-FR"/>
    </w:rPr>
  </w:style>
  <w:style w:type="paragraph" w:customStyle="1" w:styleId="Exemple">
    <w:name w:val="Exemple"/>
    <w:basedOn w:val="Normal"/>
    <w:next w:val="Normal"/>
    <w:link w:val="ExempleCar"/>
    <w:rsid w:val="006F0D6F"/>
    <w:pPr>
      <w:spacing w:after="120"/>
    </w:pPr>
    <w:rPr>
      <w:rFonts w:eastAsia="Times New Roman" w:cs="Times New Roman"/>
      <w:b/>
      <w:bCs/>
      <w:i/>
      <w:iCs/>
      <w:lang w:eastAsia="fr-FR"/>
    </w:rPr>
  </w:style>
  <w:style w:type="paragraph" w:customStyle="1" w:styleId="Progasm12">
    <w:name w:val="Prog_asm12"/>
    <w:basedOn w:val="Normal"/>
    <w:link w:val="Progasm12Car"/>
    <w:rsid w:val="006F0D6F"/>
    <w:pPr>
      <w:tabs>
        <w:tab w:val="left" w:pos="993"/>
        <w:tab w:val="left" w:pos="2552"/>
      </w:tabs>
      <w:ind w:left="2694" w:hanging="2694"/>
    </w:pPr>
    <w:rPr>
      <w:rFonts w:ascii="Franklin Gothic Medium" w:eastAsia="Times New Roman" w:hAnsi="Franklin Gothic Medium" w:cs="Lucida Sans Unicode"/>
      <w:i/>
      <w:iCs/>
      <w:szCs w:val="24"/>
      <w:lang w:eastAsia="fr-FR"/>
    </w:rPr>
  </w:style>
  <w:style w:type="paragraph" w:customStyle="1" w:styleId="NorRA">
    <w:name w:val="Nor_R_A"/>
    <w:basedOn w:val="Normal"/>
    <w:qFormat/>
    <w:rsid w:val="006F0D6F"/>
    <w:pPr>
      <w:ind w:left="284"/>
    </w:pPr>
    <w:rPr>
      <w:rFonts w:eastAsia="Times New Roman" w:cs="Times New Roman"/>
      <w:szCs w:val="24"/>
      <w:lang w:eastAsia="fr-FR"/>
    </w:rPr>
  </w:style>
  <w:style w:type="paragraph" w:customStyle="1" w:styleId="NorEng">
    <w:name w:val="Nor_Eng"/>
    <w:basedOn w:val="Normal"/>
    <w:link w:val="NorEngCar"/>
    <w:qFormat/>
    <w:rsid w:val="006F0D6F"/>
    <w:rPr>
      <w:rFonts w:eastAsia="Times New Roman" w:cs="Times New Roman"/>
      <w:i/>
      <w:szCs w:val="24"/>
      <w:lang w:val="en-US" w:eastAsia="fr-FR"/>
    </w:rPr>
  </w:style>
  <w:style w:type="paragraph" w:styleId="TM5">
    <w:name w:val="toc 5"/>
    <w:basedOn w:val="Normal"/>
    <w:next w:val="Normal"/>
    <w:autoRedefine/>
    <w:uiPriority w:val="39"/>
    <w:rsid w:val="006F0D6F"/>
    <w:pPr>
      <w:ind w:left="880"/>
      <w:jc w:val="left"/>
    </w:pPr>
    <w:rPr>
      <w:rFonts w:asciiTheme="minorHAnsi" w:eastAsia="Times New Roman" w:hAnsiTheme="minorHAnsi" w:cstheme="minorHAnsi"/>
      <w:sz w:val="20"/>
      <w:szCs w:val="20"/>
      <w:lang w:eastAsia="fr-FR"/>
    </w:rPr>
  </w:style>
  <w:style w:type="paragraph" w:styleId="TM6">
    <w:name w:val="toc 6"/>
    <w:basedOn w:val="Normal"/>
    <w:next w:val="Normal"/>
    <w:autoRedefine/>
    <w:uiPriority w:val="39"/>
    <w:rsid w:val="006F0D6F"/>
    <w:pPr>
      <w:ind w:left="1100"/>
      <w:jc w:val="left"/>
    </w:pPr>
    <w:rPr>
      <w:rFonts w:asciiTheme="minorHAnsi" w:eastAsia="Times New Roman" w:hAnsiTheme="minorHAnsi" w:cstheme="minorHAnsi"/>
      <w:sz w:val="20"/>
      <w:szCs w:val="20"/>
      <w:lang w:eastAsia="fr-FR"/>
    </w:rPr>
  </w:style>
  <w:style w:type="paragraph" w:styleId="TM7">
    <w:name w:val="toc 7"/>
    <w:basedOn w:val="Normal"/>
    <w:next w:val="Normal"/>
    <w:autoRedefine/>
    <w:uiPriority w:val="39"/>
    <w:rsid w:val="006F0D6F"/>
    <w:pPr>
      <w:ind w:left="1320"/>
      <w:jc w:val="left"/>
    </w:pPr>
    <w:rPr>
      <w:rFonts w:asciiTheme="minorHAnsi" w:eastAsia="Times New Roman" w:hAnsiTheme="minorHAnsi" w:cstheme="minorHAnsi"/>
      <w:sz w:val="20"/>
      <w:szCs w:val="20"/>
      <w:lang w:eastAsia="fr-FR"/>
    </w:rPr>
  </w:style>
  <w:style w:type="paragraph" w:styleId="TM8">
    <w:name w:val="toc 8"/>
    <w:basedOn w:val="Normal"/>
    <w:next w:val="Normal"/>
    <w:autoRedefine/>
    <w:uiPriority w:val="39"/>
    <w:rsid w:val="006F0D6F"/>
    <w:pPr>
      <w:ind w:left="1540"/>
      <w:jc w:val="left"/>
    </w:pPr>
    <w:rPr>
      <w:rFonts w:asciiTheme="minorHAnsi" w:eastAsia="Times New Roman" w:hAnsiTheme="minorHAnsi" w:cstheme="minorHAnsi"/>
      <w:sz w:val="20"/>
      <w:szCs w:val="20"/>
      <w:lang w:eastAsia="fr-FR"/>
    </w:rPr>
  </w:style>
  <w:style w:type="paragraph" w:styleId="TM9">
    <w:name w:val="toc 9"/>
    <w:basedOn w:val="Normal"/>
    <w:next w:val="Normal"/>
    <w:autoRedefine/>
    <w:uiPriority w:val="39"/>
    <w:rsid w:val="006F0D6F"/>
    <w:pPr>
      <w:tabs>
        <w:tab w:val="right" w:pos="8703"/>
      </w:tabs>
      <w:spacing w:after="240"/>
      <w:jc w:val="left"/>
    </w:pPr>
    <w:rPr>
      <w:rFonts w:eastAsia="Times New Roman" w:cstheme="minorHAnsi"/>
      <w:b/>
      <w:noProof/>
      <w:sz w:val="20"/>
      <w:szCs w:val="20"/>
      <w:lang w:eastAsia="fr-FR"/>
    </w:rPr>
  </w:style>
  <w:style w:type="character" w:customStyle="1" w:styleId="NorEngCar">
    <w:name w:val="Nor_Eng Car"/>
    <w:basedOn w:val="Policepardfaut"/>
    <w:link w:val="NorEng"/>
    <w:rsid w:val="006F0D6F"/>
    <w:rPr>
      <w:rFonts w:ascii="Cambria" w:eastAsia="Times New Roman" w:hAnsi="Cambria" w:cs="Times New Roman"/>
      <w:i/>
      <w:szCs w:val="24"/>
      <w:lang w:val="en-US" w:eastAsia="fr-FR"/>
    </w:rPr>
  </w:style>
  <w:style w:type="paragraph" w:customStyle="1" w:styleId="NorPuce">
    <w:name w:val="Nor_Puce"/>
    <w:basedOn w:val="Paragraphedeliste"/>
    <w:link w:val="NorPuceCar"/>
    <w:qFormat/>
    <w:rsid w:val="006F0D6F"/>
    <w:pPr>
      <w:numPr>
        <w:numId w:val="30"/>
      </w:numPr>
      <w:spacing w:before="120"/>
      <w:ind w:left="284" w:hanging="284"/>
      <w:contextualSpacing w:val="0"/>
    </w:pPr>
    <w:rPr>
      <w:rFonts w:eastAsia="Times New Roman" w:cs="Times New Roman"/>
      <w:szCs w:val="24"/>
      <w:lang w:eastAsia="fr-FR"/>
    </w:rPr>
  </w:style>
  <w:style w:type="paragraph" w:customStyle="1" w:styleId="NorPuce2">
    <w:name w:val="Nor_Puce2"/>
    <w:basedOn w:val="NorPuce"/>
    <w:link w:val="NorPuce2Car"/>
    <w:qFormat/>
    <w:rsid w:val="006F0D6F"/>
    <w:pPr>
      <w:numPr>
        <w:ilvl w:val="1"/>
      </w:numPr>
      <w:ind w:left="567" w:hanging="283"/>
    </w:pPr>
  </w:style>
  <w:style w:type="character" w:customStyle="1" w:styleId="NormalPCar">
    <w:name w:val="Normal_P Car"/>
    <w:basedOn w:val="ParagraphedelisteCar"/>
    <w:rsid w:val="006F0D6F"/>
    <w:rPr>
      <w:rFonts w:ascii="Cambria" w:eastAsia="Times New Roman" w:hAnsi="Cambria" w:cs="Times New Roman"/>
      <w:szCs w:val="24"/>
      <w:lang w:eastAsia="fr-FR"/>
    </w:rPr>
  </w:style>
  <w:style w:type="paragraph" w:styleId="Sansinterligne">
    <w:name w:val="No Spacing"/>
    <w:uiPriority w:val="1"/>
    <w:rsid w:val="006F0D6F"/>
    <w:pPr>
      <w:ind w:left="0" w:firstLine="0"/>
    </w:pPr>
  </w:style>
  <w:style w:type="character" w:customStyle="1" w:styleId="NorPuceCar">
    <w:name w:val="Nor_Puce Car"/>
    <w:basedOn w:val="ParagraphedelisteCar"/>
    <w:link w:val="NorPuce"/>
    <w:rsid w:val="006F0D6F"/>
    <w:rPr>
      <w:rFonts w:ascii="Cambria" w:eastAsia="Times New Roman" w:hAnsi="Cambria" w:cs="Times New Roman"/>
      <w:szCs w:val="24"/>
      <w:lang w:eastAsia="fr-FR"/>
    </w:rPr>
  </w:style>
  <w:style w:type="character" w:customStyle="1" w:styleId="NorPuce2Car">
    <w:name w:val="Nor_Puce2 Car"/>
    <w:basedOn w:val="NorPuceCar"/>
    <w:link w:val="NorPuce2"/>
    <w:rsid w:val="006F0D6F"/>
    <w:rPr>
      <w:rFonts w:ascii="Cambria" w:eastAsia="Times New Roman" w:hAnsi="Cambria" w:cs="Times New Roman"/>
      <w:szCs w:val="24"/>
      <w:lang w:eastAsia="fr-FR"/>
    </w:rPr>
  </w:style>
  <w:style w:type="character" w:styleId="Accentuation">
    <w:name w:val="Emphasis"/>
    <w:basedOn w:val="Policepardfaut"/>
    <w:uiPriority w:val="20"/>
    <w:qFormat/>
    <w:rsid w:val="006F0D6F"/>
    <w:rPr>
      <w:i/>
      <w:iCs/>
    </w:rPr>
  </w:style>
  <w:style w:type="paragraph" w:customStyle="1" w:styleId="NorPr">
    <w:name w:val="Nor_Pr"/>
    <w:basedOn w:val="Progasm12"/>
    <w:link w:val="NorPrCar"/>
    <w:qFormat/>
    <w:rsid w:val="006F0D6F"/>
    <w:pPr>
      <w:pBdr>
        <w:top w:val="single" w:sz="4" w:space="1" w:color="auto"/>
        <w:left w:val="single" w:sz="4" w:space="1" w:color="auto"/>
        <w:bottom w:val="single" w:sz="4" w:space="1" w:color="auto"/>
        <w:right w:val="single" w:sz="4" w:space="1" w:color="auto"/>
      </w:pBdr>
      <w:tabs>
        <w:tab w:val="clear" w:pos="2552"/>
        <w:tab w:val="left" w:pos="1843"/>
        <w:tab w:val="left" w:pos="3119"/>
        <w:tab w:val="left" w:pos="4111"/>
      </w:tabs>
      <w:ind w:left="3119" w:right="794" w:hanging="2977"/>
      <w:contextualSpacing/>
    </w:pPr>
    <w:rPr>
      <w:rFonts w:asciiTheme="minorHAnsi" w:hAnsiTheme="minorHAnsi" w:cstheme="minorHAnsi"/>
      <w:noProof/>
      <w:sz w:val="18"/>
    </w:rPr>
  </w:style>
  <w:style w:type="character" w:customStyle="1" w:styleId="Progasm12Car">
    <w:name w:val="Prog_asm12 Car"/>
    <w:basedOn w:val="Policepardfaut"/>
    <w:link w:val="Progasm12"/>
    <w:rsid w:val="006F0D6F"/>
    <w:rPr>
      <w:rFonts w:ascii="Franklin Gothic Medium" w:eastAsia="Times New Roman" w:hAnsi="Franklin Gothic Medium" w:cs="Lucida Sans Unicode"/>
      <w:i/>
      <w:iCs/>
      <w:szCs w:val="24"/>
      <w:lang w:eastAsia="fr-FR"/>
    </w:rPr>
  </w:style>
  <w:style w:type="character" w:customStyle="1" w:styleId="NorPrCar">
    <w:name w:val="Nor_Pr Car"/>
    <w:basedOn w:val="Progasm12Car"/>
    <w:link w:val="NorPr"/>
    <w:rsid w:val="006F0D6F"/>
    <w:rPr>
      <w:rFonts w:ascii="Franklin Gothic Medium" w:eastAsia="Times New Roman" w:hAnsi="Franklin Gothic Medium" w:cstheme="minorHAnsi"/>
      <w:i/>
      <w:iCs/>
      <w:noProof/>
      <w:sz w:val="18"/>
      <w:szCs w:val="24"/>
      <w:lang w:eastAsia="fr-FR"/>
    </w:rPr>
  </w:style>
  <w:style w:type="character" w:customStyle="1" w:styleId="NorRCar">
    <w:name w:val="Nor_R Car"/>
    <w:basedOn w:val="Policepardfaut"/>
    <w:link w:val="NorR"/>
    <w:rsid w:val="006F0D6F"/>
    <w:rPr>
      <w:rFonts w:ascii="Cambria" w:eastAsia="Times New Roman" w:hAnsi="Cambria" w:cs="Times New Roman"/>
      <w:iCs/>
      <w:szCs w:val="24"/>
      <w:lang w:eastAsia="fr-FR"/>
    </w:rPr>
  </w:style>
  <w:style w:type="paragraph" w:customStyle="1" w:styleId="NormalX">
    <w:name w:val="Normal_X"/>
    <w:basedOn w:val="Nor1eL"/>
    <w:link w:val="NormalXCar"/>
    <w:qFormat/>
    <w:rsid w:val="006F0D6F"/>
    <w:rPr>
      <w:b/>
      <w:i/>
    </w:rPr>
  </w:style>
  <w:style w:type="character" w:customStyle="1" w:styleId="ExempleCar">
    <w:name w:val="Exemple Car"/>
    <w:basedOn w:val="Policepardfaut"/>
    <w:link w:val="Exemple"/>
    <w:rsid w:val="006F0D6F"/>
    <w:rPr>
      <w:rFonts w:ascii="Cambria" w:eastAsia="Times New Roman" w:hAnsi="Cambria" w:cs="Times New Roman"/>
      <w:b/>
      <w:bCs/>
      <w:i/>
      <w:iCs/>
      <w:lang w:eastAsia="fr-FR"/>
    </w:rPr>
  </w:style>
  <w:style w:type="character" w:customStyle="1" w:styleId="NormalXCar">
    <w:name w:val="Normal_X Car"/>
    <w:basedOn w:val="ExempleCar"/>
    <w:link w:val="NormalX"/>
    <w:rsid w:val="006F0D6F"/>
    <w:rPr>
      <w:rFonts w:ascii="Cambria" w:eastAsia="Times New Roman" w:hAnsi="Cambria" w:cs="Times New Roman"/>
      <w:b/>
      <w:bCs/>
      <w:i/>
      <w:iCs/>
      <w:szCs w:val="24"/>
      <w:lang w:eastAsia="fr-FR"/>
    </w:rPr>
  </w:style>
  <w:style w:type="paragraph" w:customStyle="1" w:styleId="Title1">
    <w:name w:val="Title1"/>
    <w:basedOn w:val="Normal"/>
    <w:next w:val="Normal"/>
    <w:link w:val="Title1Car"/>
    <w:qFormat/>
    <w:rsid w:val="006F0D6F"/>
    <w:pPr>
      <w:jc w:val="center"/>
      <w:outlineLvl w:val="0"/>
    </w:pPr>
    <w:rPr>
      <w:rFonts w:eastAsia="Times New Roman" w:cs="Times New Roman"/>
      <w:b/>
      <w:caps/>
      <w:sz w:val="44"/>
      <w:szCs w:val="44"/>
      <w:lang w:eastAsia="fr-FR"/>
    </w:rPr>
  </w:style>
  <w:style w:type="paragraph" w:styleId="Titre">
    <w:name w:val="Title"/>
    <w:basedOn w:val="Normal"/>
    <w:next w:val="Normal"/>
    <w:link w:val="TitreCar"/>
    <w:rsid w:val="006F0D6F"/>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lang w:eastAsia="fr-FR"/>
    </w:rPr>
  </w:style>
  <w:style w:type="character" w:customStyle="1" w:styleId="TitreCar">
    <w:name w:val="Titre Car"/>
    <w:basedOn w:val="Policepardfaut"/>
    <w:link w:val="Titre"/>
    <w:rsid w:val="006F0D6F"/>
    <w:rPr>
      <w:rFonts w:asciiTheme="majorHAnsi" w:eastAsiaTheme="majorEastAsia" w:hAnsiTheme="majorHAnsi" w:cstheme="majorBidi"/>
      <w:color w:val="17365D" w:themeColor="text2" w:themeShade="BF"/>
      <w:spacing w:val="5"/>
      <w:kern w:val="28"/>
      <w:sz w:val="52"/>
      <w:szCs w:val="52"/>
      <w:lang w:eastAsia="fr-FR"/>
    </w:rPr>
  </w:style>
  <w:style w:type="character" w:customStyle="1" w:styleId="Title1Car">
    <w:name w:val="Title1 Car"/>
    <w:basedOn w:val="Policepardfaut"/>
    <w:link w:val="Title1"/>
    <w:rsid w:val="006F0D6F"/>
    <w:rPr>
      <w:rFonts w:ascii="Cambria" w:eastAsia="Times New Roman" w:hAnsi="Cambria" w:cs="Times New Roman"/>
      <w:b/>
      <w:caps/>
      <w:sz w:val="44"/>
      <w:szCs w:val="44"/>
      <w:lang w:eastAsia="fr-FR"/>
    </w:rPr>
  </w:style>
  <w:style w:type="paragraph" w:customStyle="1" w:styleId="NorPrG">
    <w:name w:val="Nor_PrG"/>
    <w:basedOn w:val="NorPr"/>
    <w:link w:val="NorPrGCar"/>
    <w:qFormat/>
    <w:rsid w:val="006F0D6F"/>
    <w:pPr>
      <w:ind w:left="1985" w:right="1359" w:hanging="1843"/>
    </w:pPr>
  </w:style>
  <w:style w:type="character" w:customStyle="1" w:styleId="NorPrGCar">
    <w:name w:val="Nor_PrG Car"/>
    <w:basedOn w:val="NorPrCar"/>
    <w:link w:val="NorPrG"/>
    <w:rsid w:val="006F0D6F"/>
    <w:rPr>
      <w:rFonts w:ascii="Franklin Gothic Medium" w:eastAsia="Times New Roman" w:hAnsi="Franklin Gothic Medium" w:cstheme="minorHAnsi"/>
      <w:i/>
      <w:iCs/>
      <w:noProof/>
      <w:sz w:val="18"/>
      <w:szCs w:val="24"/>
      <w:lang w:eastAsia="fr-FR"/>
    </w:rPr>
  </w:style>
  <w:style w:type="paragraph" w:customStyle="1" w:styleId="Norlst">
    <w:name w:val="Nor_lst"/>
    <w:basedOn w:val="Paragraphedeliste"/>
    <w:link w:val="NorlstCar"/>
    <w:qFormat/>
    <w:rsid w:val="006F0D6F"/>
    <w:pPr>
      <w:spacing w:before="180"/>
      <w:ind w:left="1134" w:hanging="1134"/>
      <w:contextualSpacing w:val="0"/>
    </w:pPr>
    <w:rPr>
      <w:rFonts w:eastAsia="Times New Roman" w:cs="Times New Roman"/>
      <w:szCs w:val="24"/>
      <w:lang w:eastAsia="fr-FR"/>
    </w:rPr>
  </w:style>
  <w:style w:type="character" w:customStyle="1" w:styleId="NorlstCar">
    <w:name w:val="Nor_lst Car"/>
    <w:basedOn w:val="ParagraphedelisteCar"/>
    <w:link w:val="Norlst"/>
    <w:rsid w:val="006F0D6F"/>
    <w:rPr>
      <w:rFonts w:ascii="Cambria" w:eastAsia="Times New Roman" w:hAnsi="Cambria" w:cs="Times New Roman"/>
      <w:szCs w:val="24"/>
      <w:lang w:eastAsia="fr-FR"/>
    </w:rPr>
  </w:style>
  <w:style w:type="paragraph" w:customStyle="1" w:styleId="ProgTtl">
    <w:name w:val="Prog_Ttl"/>
    <w:basedOn w:val="NorPr"/>
    <w:link w:val="ProgTtlCar"/>
    <w:qFormat/>
    <w:rsid w:val="006F0D6F"/>
    <w:pPr>
      <w:pBdr>
        <w:top w:val="none" w:sz="0" w:space="0" w:color="auto"/>
        <w:left w:val="none" w:sz="0" w:space="0" w:color="auto"/>
        <w:bottom w:val="none" w:sz="0" w:space="0" w:color="auto"/>
        <w:right w:val="none" w:sz="0" w:space="0" w:color="auto"/>
      </w:pBdr>
    </w:pPr>
    <w:rPr>
      <w:b/>
    </w:rPr>
  </w:style>
  <w:style w:type="character" w:customStyle="1" w:styleId="ProgTtlCar">
    <w:name w:val="Prog_Ttl Car"/>
    <w:basedOn w:val="NorPrCar"/>
    <w:link w:val="ProgTtl"/>
    <w:rsid w:val="006F0D6F"/>
    <w:rPr>
      <w:rFonts w:ascii="Franklin Gothic Medium" w:eastAsia="Times New Roman" w:hAnsi="Franklin Gothic Medium" w:cstheme="minorHAnsi"/>
      <w:b/>
      <w:i/>
      <w:iCs/>
      <w:noProof/>
      <w:sz w:val="18"/>
      <w:szCs w:val="24"/>
      <w:lang w:eastAsia="fr-FR"/>
    </w:rPr>
  </w:style>
  <w:style w:type="paragraph" w:customStyle="1" w:styleId="Norlst2">
    <w:name w:val="Nor_lst2"/>
    <w:basedOn w:val="Normal"/>
    <w:link w:val="Norlst2Car"/>
    <w:qFormat/>
    <w:rsid w:val="006F0D6F"/>
    <w:pPr>
      <w:tabs>
        <w:tab w:val="left" w:pos="851"/>
      </w:tabs>
      <w:ind w:left="851" w:hanging="567"/>
    </w:pPr>
    <w:rPr>
      <w:rFonts w:eastAsia="Times New Roman" w:cs="Times New Roman"/>
      <w:szCs w:val="24"/>
      <w:lang w:eastAsia="fr-FR"/>
    </w:rPr>
  </w:style>
  <w:style w:type="character" w:customStyle="1" w:styleId="Norlst2Car">
    <w:name w:val="Nor_lst2 Car"/>
    <w:basedOn w:val="Policepardfaut"/>
    <w:link w:val="Norlst2"/>
    <w:rsid w:val="006F0D6F"/>
    <w:rPr>
      <w:rFonts w:ascii="Cambria" w:eastAsia="Times New Roman" w:hAnsi="Cambria" w:cs="Times New Roman"/>
      <w:szCs w:val="24"/>
      <w:lang w:eastAsia="fr-FR"/>
    </w:rPr>
  </w:style>
  <w:style w:type="paragraph" w:styleId="Listenumros5">
    <w:name w:val="List Number 5"/>
    <w:basedOn w:val="Normal"/>
    <w:rsid w:val="006F0D6F"/>
    <w:pPr>
      <w:tabs>
        <w:tab w:val="num" w:pos="1492"/>
      </w:tabs>
      <w:ind w:left="1492" w:hanging="360"/>
      <w:contextualSpacing/>
    </w:pPr>
    <w:rPr>
      <w:rFonts w:eastAsia="Times New Roman" w:cs="Times New Roman"/>
      <w:szCs w:val="24"/>
      <w:lang w:eastAsia="fr-FR"/>
    </w:rPr>
  </w:style>
  <w:style w:type="paragraph" w:styleId="Listecontinue5">
    <w:name w:val="List Continue 5"/>
    <w:basedOn w:val="Normal"/>
    <w:rsid w:val="006F0D6F"/>
    <w:pPr>
      <w:spacing w:after="120"/>
      <w:ind w:left="1415"/>
      <w:contextualSpacing/>
    </w:pPr>
    <w:rPr>
      <w:rFonts w:eastAsia="Times New Roman" w:cs="Times New Roman"/>
      <w:szCs w:val="24"/>
      <w:lang w:eastAsia="fr-FR"/>
    </w:rPr>
  </w:style>
  <w:style w:type="paragraph" w:styleId="Listecontinue3">
    <w:name w:val="List Continue 3"/>
    <w:basedOn w:val="Normal"/>
    <w:rsid w:val="006F0D6F"/>
    <w:pPr>
      <w:spacing w:after="120"/>
      <w:ind w:left="849"/>
      <w:contextualSpacing/>
    </w:pPr>
    <w:rPr>
      <w:rFonts w:eastAsia="Times New Roman" w:cs="Times New Roman"/>
      <w:szCs w:val="24"/>
      <w:lang w:eastAsia="fr-FR"/>
    </w:rPr>
  </w:style>
  <w:style w:type="paragraph" w:styleId="Liste2">
    <w:name w:val="List 2"/>
    <w:basedOn w:val="Normal"/>
    <w:rsid w:val="006F0D6F"/>
    <w:pPr>
      <w:ind w:left="566" w:hanging="283"/>
      <w:contextualSpacing/>
    </w:pPr>
    <w:rPr>
      <w:rFonts w:eastAsia="Times New Roman" w:cs="Times New Roman"/>
      <w:szCs w:val="24"/>
      <w:lang w:eastAsia="fr-FR"/>
    </w:rPr>
  </w:style>
  <w:style w:type="paragraph" w:styleId="Liste3">
    <w:name w:val="List 3"/>
    <w:basedOn w:val="Normal"/>
    <w:rsid w:val="006F0D6F"/>
    <w:pPr>
      <w:ind w:left="849" w:hanging="283"/>
      <w:contextualSpacing/>
    </w:pPr>
    <w:rPr>
      <w:rFonts w:eastAsia="Times New Roman" w:cs="Times New Roman"/>
      <w:szCs w:val="24"/>
      <w:lang w:eastAsia="fr-FR"/>
    </w:rPr>
  </w:style>
  <w:style w:type="paragraph" w:styleId="Liste4">
    <w:name w:val="List 4"/>
    <w:basedOn w:val="Normal"/>
    <w:rsid w:val="006F0D6F"/>
    <w:pPr>
      <w:ind w:left="1132" w:hanging="283"/>
      <w:contextualSpacing/>
    </w:pPr>
    <w:rPr>
      <w:rFonts w:eastAsia="Times New Roman" w:cs="Times New Roman"/>
      <w:szCs w:val="24"/>
      <w:lang w:eastAsia="fr-FR"/>
    </w:rPr>
  </w:style>
  <w:style w:type="paragraph" w:styleId="Liste5">
    <w:name w:val="List 5"/>
    <w:basedOn w:val="Normal"/>
    <w:rsid w:val="006F0D6F"/>
    <w:pPr>
      <w:ind w:left="1415" w:hanging="283"/>
      <w:contextualSpacing/>
    </w:pPr>
    <w:rPr>
      <w:rFonts w:eastAsia="Times New Roman" w:cs="Times New Roman"/>
      <w:szCs w:val="24"/>
      <w:lang w:eastAsia="fr-FR"/>
    </w:rPr>
  </w:style>
  <w:style w:type="paragraph" w:customStyle="1" w:styleId="NorNuma">
    <w:name w:val="Nor_Numa"/>
    <w:basedOn w:val="Listenumros2"/>
    <w:link w:val="NorNumaCar"/>
    <w:qFormat/>
    <w:rsid w:val="006F0D6F"/>
    <w:pPr>
      <w:numPr>
        <w:numId w:val="0"/>
      </w:numPr>
      <w:ind w:left="426" w:hanging="284"/>
    </w:pPr>
    <w:rPr>
      <w:rFonts w:eastAsia="Times New Roman" w:cs="Times New Roman"/>
      <w:szCs w:val="24"/>
      <w:lang w:eastAsia="fr-FR"/>
    </w:rPr>
  </w:style>
  <w:style w:type="character" w:customStyle="1" w:styleId="NorNumaCar">
    <w:name w:val="Nor_Numa Car"/>
    <w:basedOn w:val="Listenumros2Car"/>
    <w:link w:val="NorNuma"/>
    <w:rsid w:val="006F0D6F"/>
    <w:rPr>
      <w:rFonts w:ascii="Cambria" w:eastAsia="Times New Roman" w:hAnsi="Cambria" w:cs="Times New Roman"/>
      <w:szCs w:val="24"/>
      <w:lang w:eastAsia="fr-FR"/>
    </w:rPr>
  </w:style>
  <w:style w:type="paragraph" w:customStyle="1" w:styleId="Norlst3">
    <w:name w:val="Nor_lst3"/>
    <w:basedOn w:val="Nor"/>
    <w:link w:val="Norlst3Car"/>
    <w:qFormat/>
    <w:rsid w:val="006F0D6F"/>
    <w:pPr>
      <w:ind w:left="993"/>
    </w:pPr>
    <w:rPr>
      <w:rFonts w:eastAsia="Times New Roman" w:cs="Times New Roman"/>
      <w:szCs w:val="24"/>
      <w:lang w:eastAsia="fr-FR"/>
    </w:rPr>
  </w:style>
  <w:style w:type="character" w:customStyle="1" w:styleId="Norlst3Car">
    <w:name w:val="Nor_lst3 Car"/>
    <w:basedOn w:val="NorCar"/>
    <w:link w:val="Norlst3"/>
    <w:rsid w:val="006F0D6F"/>
    <w:rPr>
      <w:rFonts w:ascii="Cambria" w:eastAsia="Times New Roman" w:hAnsi="Cambria" w:cs="Times New Roman"/>
      <w:szCs w:val="24"/>
      <w:lang w:eastAsia="fr-FR"/>
    </w:rPr>
  </w:style>
  <w:style w:type="paragraph" w:styleId="Index1">
    <w:name w:val="index 1"/>
    <w:basedOn w:val="Normal"/>
    <w:next w:val="Normal"/>
    <w:autoRedefine/>
    <w:uiPriority w:val="99"/>
    <w:rsid w:val="006F0D6F"/>
    <w:pPr>
      <w:ind w:left="220" w:hanging="220"/>
    </w:pPr>
    <w:rPr>
      <w:rFonts w:eastAsia="Times New Roman" w:cs="Times New Roman"/>
      <w:szCs w:val="24"/>
      <w:lang w:eastAsia="fr-FR"/>
    </w:rPr>
  </w:style>
  <w:style w:type="paragraph" w:customStyle="1" w:styleId="enteteP">
    <w:name w:val="entete_P"/>
    <w:basedOn w:val="En-tte"/>
    <w:link w:val="entetePCar"/>
    <w:qFormat/>
    <w:rsid w:val="006F0D6F"/>
    <w:pPr>
      <w:tabs>
        <w:tab w:val="clear" w:pos="4536"/>
        <w:tab w:val="clear" w:pos="9072"/>
        <w:tab w:val="center" w:pos="4820"/>
        <w:tab w:val="right" w:pos="8789"/>
        <w:tab w:val="right" w:pos="9923"/>
      </w:tabs>
      <w:ind w:left="-284"/>
    </w:pPr>
    <w:rPr>
      <w:rFonts w:eastAsia="Times New Roman" w:cs="Times New Roman"/>
      <w:caps/>
      <w:sz w:val="20"/>
      <w:szCs w:val="20"/>
      <w:u w:val="single"/>
      <w:lang w:eastAsia="fr-FR"/>
    </w:rPr>
  </w:style>
  <w:style w:type="character" w:customStyle="1" w:styleId="entetePCar">
    <w:name w:val="entete_P Car"/>
    <w:basedOn w:val="En-tteCar"/>
    <w:link w:val="enteteP"/>
    <w:rsid w:val="006F0D6F"/>
    <w:rPr>
      <w:rFonts w:ascii="Cambria" w:eastAsia="Times New Roman" w:hAnsi="Cambria" w:cs="Times New Roman"/>
      <w:caps/>
      <w:sz w:val="20"/>
      <w:szCs w:val="20"/>
      <w:u w:val="single"/>
      <w:lang w:eastAsia="fr-FR"/>
    </w:rPr>
  </w:style>
  <w:style w:type="character" w:styleId="lev">
    <w:name w:val="Strong"/>
    <w:basedOn w:val="Policepardfaut"/>
    <w:uiPriority w:val="22"/>
    <w:qFormat/>
    <w:rsid w:val="006F0D6F"/>
    <w:rPr>
      <w:b/>
      <w:bCs/>
    </w:rPr>
  </w:style>
  <w:style w:type="paragraph" w:customStyle="1" w:styleId="NorNum">
    <w:name w:val="Nor_Num"/>
    <w:basedOn w:val="Normal"/>
    <w:qFormat/>
    <w:rsid w:val="006F0D6F"/>
    <w:pPr>
      <w:numPr>
        <w:numId w:val="31"/>
      </w:numPr>
      <w:spacing w:before="60"/>
      <w:ind w:hanging="425"/>
    </w:pPr>
    <w:rPr>
      <w:rFonts w:eastAsia="Times New Roman" w:cs="Times New Roman"/>
      <w:szCs w:val="24"/>
      <w:lang w:eastAsia="fr-FR"/>
    </w:rPr>
  </w:style>
  <w:style w:type="paragraph" w:customStyle="1" w:styleId="NormalPuce">
    <w:name w:val="Normal_Puce"/>
    <w:basedOn w:val="Normal"/>
    <w:rsid w:val="006F0D6F"/>
    <w:pPr>
      <w:numPr>
        <w:numId w:val="32"/>
      </w:numPr>
      <w:spacing w:before="120"/>
    </w:pPr>
    <w:rPr>
      <w:rFonts w:ascii="Tahoma" w:eastAsia="Times New Roman" w:hAnsi="Tahoma" w:cs="Times New Roman"/>
      <w:szCs w:val="24"/>
      <w:lang w:eastAsia="fr-FR"/>
    </w:rPr>
  </w:style>
  <w:style w:type="paragraph" w:customStyle="1" w:styleId="MTDisplayEquation">
    <w:name w:val="MTDisplayEquation"/>
    <w:basedOn w:val="Normal"/>
    <w:next w:val="Normal"/>
    <w:link w:val="MTDisplayEquationCar"/>
    <w:rsid w:val="00B202B7"/>
    <w:pPr>
      <w:tabs>
        <w:tab w:val="center" w:pos="4820"/>
        <w:tab w:val="right" w:pos="9640"/>
      </w:tabs>
    </w:pPr>
    <w:rPr>
      <w:position w:val="-60"/>
    </w:rPr>
  </w:style>
  <w:style w:type="character" w:customStyle="1" w:styleId="MTDisplayEquationCar">
    <w:name w:val="MTDisplayEquation Car"/>
    <w:basedOn w:val="Policepardfaut"/>
    <w:link w:val="MTDisplayEquation"/>
    <w:rsid w:val="00B202B7"/>
    <w:rPr>
      <w:rFonts w:ascii="Cambria" w:hAnsi="Cambria"/>
      <w:position w:val="-6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60.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80.wmf"/><Relationship Id="rId165" Type="http://schemas.openxmlformats.org/officeDocument/2006/relationships/oleObject" Target="embeddings/oleObject76.bin"/><Relationship Id="rId181" Type="http://schemas.openxmlformats.org/officeDocument/2006/relationships/oleObject" Target="embeddings/oleObject84.bin"/><Relationship Id="rId186" Type="http://schemas.openxmlformats.org/officeDocument/2006/relationships/image" Target="media/image9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png"/><Relationship Id="rId134" Type="http://schemas.openxmlformats.org/officeDocument/2006/relationships/oleObject" Target="embeddings/oleObject62.bin"/><Relationship Id="rId139" Type="http://schemas.openxmlformats.org/officeDocument/2006/relationships/image" Target="media/image68.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5.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8.wmf"/><Relationship Id="rId192" Type="http://schemas.openxmlformats.org/officeDocument/2006/relationships/image" Target="media/image96.wmf"/><Relationship Id="rId197" Type="http://schemas.openxmlformats.org/officeDocument/2006/relationships/oleObject" Target="embeddings/oleObject92.bin"/><Relationship Id="rId201" Type="http://schemas.openxmlformats.org/officeDocument/2006/relationships/image" Target="media/image101.png"/><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5.bin"/><Relationship Id="rId145" Type="http://schemas.openxmlformats.org/officeDocument/2006/relationships/image" Target="media/image71.png"/><Relationship Id="rId161" Type="http://schemas.openxmlformats.org/officeDocument/2006/relationships/oleObject" Target="embeddings/oleObject74.bin"/><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oleObject" Target="embeddings/oleObject8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image" Target="media/image57.png"/><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oleObject" Target="embeddings/oleObject69.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wmf"/><Relationship Id="rId172" Type="http://schemas.openxmlformats.org/officeDocument/2006/relationships/image" Target="media/image86.wmf"/><Relationship Id="rId193" Type="http://schemas.openxmlformats.org/officeDocument/2006/relationships/oleObject" Target="embeddings/oleObject90.bin"/><Relationship Id="rId202"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8.png"/><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image" Target="media/image72.png"/><Relationship Id="rId167" Type="http://schemas.openxmlformats.org/officeDocument/2006/relationships/oleObject" Target="embeddings/oleObject77.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81.wmf"/><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header" Target="header2.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58.bin"/><Relationship Id="rId147" Type="http://schemas.openxmlformats.org/officeDocument/2006/relationships/image" Target="media/image73.png"/><Relationship Id="rId168" Type="http://schemas.openxmlformats.org/officeDocument/2006/relationships/image" Target="media/image84.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5.bin"/><Relationship Id="rId184" Type="http://schemas.openxmlformats.org/officeDocument/2006/relationships/image" Target="media/image92.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7.wmf"/><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1.bin"/><Relationship Id="rId190" Type="http://schemas.openxmlformats.org/officeDocument/2006/relationships/image" Target="media/image95.wmf"/><Relationship Id="rId20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5.wmf"/><Relationship Id="rId154" Type="http://schemas.openxmlformats.org/officeDocument/2006/relationships/image" Target="media/image77.wmf"/><Relationship Id="rId175" Type="http://schemas.openxmlformats.org/officeDocument/2006/relationships/oleObject" Target="embeddings/oleObject81.bin"/><Relationship Id="rId196" Type="http://schemas.openxmlformats.org/officeDocument/2006/relationships/image" Target="media/image98.wmf"/><Relationship Id="rId200" Type="http://schemas.openxmlformats.org/officeDocument/2006/relationships/image" Target="media/image100.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1A7984-A6E5-4AB1-9CE1-41C50DA7F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8</TotalTime>
  <Pages>29</Pages>
  <Words>4089</Words>
  <Characters>22495</Characters>
  <Application>Microsoft Office Word</Application>
  <DocSecurity>0</DocSecurity>
  <Lines>187</Lines>
  <Paragraphs>53</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265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i</dc:creator>
  <cp:lastModifiedBy>Moi</cp:lastModifiedBy>
  <cp:revision>18</cp:revision>
  <cp:lastPrinted>2017-11-02T11:00:00Z</cp:lastPrinted>
  <dcterms:created xsi:type="dcterms:W3CDTF">2024-11-08T05:51:00Z</dcterms:created>
  <dcterms:modified xsi:type="dcterms:W3CDTF">2024-11-13T11:59:00Z</dcterms:modified>
</cp:coreProperties>
</file>